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5.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5.xml" ContentType="application/vnd.openxmlformats-officedocument.drawingml.chart+xml"/>
  <Override PartName="/ppt/drawings/drawing1.xml" ContentType="application/vnd.openxmlformats-officedocument.drawingml.chartshapes+xml"/>
  <Override PartName="/ppt/charts/chart6.xml" ContentType="application/vnd.openxmlformats-officedocument.drawingml.chart+xml"/>
  <Override PartName="/ppt/charts/style1.xml" ContentType="application/vnd.ms-office.chartstyle+xml"/>
  <Override PartName="/ppt/charts/colors1.xml" ContentType="application/vnd.ms-office.chartcolorstyle+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4"/>
  </p:notesMasterIdLst>
  <p:sldIdLst>
    <p:sldId id="256" r:id="rId2"/>
    <p:sldId id="257" r:id="rId3"/>
    <p:sldId id="259" r:id="rId4"/>
    <p:sldId id="263" r:id="rId5"/>
    <p:sldId id="264" r:id="rId6"/>
    <p:sldId id="288" r:id="rId7"/>
    <p:sldId id="265" r:id="rId8"/>
    <p:sldId id="266" r:id="rId9"/>
    <p:sldId id="268" r:id="rId10"/>
    <p:sldId id="267" r:id="rId11"/>
    <p:sldId id="269" r:id="rId12"/>
    <p:sldId id="280" r:id="rId13"/>
    <p:sldId id="270" r:id="rId14"/>
    <p:sldId id="271" r:id="rId15"/>
    <p:sldId id="272" r:id="rId16"/>
    <p:sldId id="273" r:id="rId17"/>
    <p:sldId id="274" r:id="rId18"/>
    <p:sldId id="275" r:id="rId19"/>
    <p:sldId id="276" r:id="rId20"/>
    <p:sldId id="277" r:id="rId21"/>
    <p:sldId id="278" r:id="rId22"/>
    <p:sldId id="279" r:id="rId23"/>
    <p:sldId id="303" r:id="rId24"/>
    <p:sldId id="282" r:id="rId25"/>
    <p:sldId id="283" r:id="rId26"/>
    <p:sldId id="284" r:id="rId27"/>
    <p:sldId id="285" r:id="rId28"/>
    <p:sldId id="286" r:id="rId29"/>
    <p:sldId id="287" r:id="rId30"/>
    <p:sldId id="291" r:id="rId31"/>
    <p:sldId id="289" r:id="rId32"/>
    <p:sldId id="290" r:id="rId33"/>
    <p:sldId id="292" r:id="rId34"/>
    <p:sldId id="293" r:id="rId35"/>
    <p:sldId id="297" r:id="rId36"/>
    <p:sldId id="294" r:id="rId37"/>
    <p:sldId id="295" r:id="rId38"/>
    <p:sldId id="296" r:id="rId39"/>
    <p:sldId id="298" r:id="rId40"/>
    <p:sldId id="304" r:id="rId41"/>
    <p:sldId id="299" r:id="rId42"/>
    <p:sldId id="301"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9"/>
    <p:restoredTop sz="88536" autoAdjust="0"/>
  </p:normalViewPr>
  <p:slideViewPr>
    <p:cSldViewPr snapToGrid="0" snapToObjects="1">
      <p:cViewPr>
        <p:scale>
          <a:sx n="80" d="100"/>
          <a:sy n="80" d="100"/>
        </p:scale>
        <p:origin x="354" y="-3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ppt/charts/_rels/chart7.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0 ns</a:t>
            </a:r>
            <a:endParaRPr lang="en-US" b="0" dirty="0"/>
          </a:p>
        </c:rich>
      </c:tx>
      <c:layout/>
      <c:overlay val="0"/>
    </c:title>
    <c:autoTitleDeleted val="0"/>
    <c:plotArea>
      <c:layout/>
      <c:scatterChart>
        <c:scatterStyle val="smoothMarker"/>
        <c:varyColors val="0"/>
        <c:ser>
          <c:idx val="0"/>
          <c:order val="0"/>
          <c:tx>
            <c:v>32S population</c:v>
          </c:tx>
          <c:marker>
            <c:symbol val="none"/>
          </c:marker>
          <c:xVal>
            <c:numRef>
              <c:f>Sheet1!$E:$E</c:f>
              <c:numCache>
                <c:formatCode>0.00E+00</c:formatCode>
                <c:ptCount val="65536"/>
                <c:pt idx="0">
                  <c:v>2.6315799999999999E-4</c:v>
                </c:pt>
                <c:pt idx="1">
                  <c:v>5.2631599999999998E-4</c:v>
                </c:pt>
                <c:pt idx="2">
                  <c:v>7.8947399999999997E-4</c:v>
                </c:pt>
                <c:pt idx="3">
                  <c:v>1.0526299999999999E-3</c:v>
                </c:pt>
                <c:pt idx="4">
                  <c:v>1.3157900000000001E-3</c:v>
                </c:pt>
                <c:pt idx="5">
                  <c:v>1.57895E-3</c:v>
                </c:pt>
                <c:pt idx="6">
                  <c:v>1.8421100000000001E-3</c:v>
                </c:pt>
                <c:pt idx="7">
                  <c:v>2.1052599999999999E-3</c:v>
                </c:pt>
                <c:pt idx="8">
                  <c:v>2.36842E-3</c:v>
                </c:pt>
                <c:pt idx="9">
                  <c:v>2.6315800000000001E-3</c:v>
                </c:pt>
                <c:pt idx="10">
                  <c:v>2.8947399999999998E-3</c:v>
                </c:pt>
                <c:pt idx="11">
                  <c:v>3.15789E-3</c:v>
                </c:pt>
                <c:pt idx="12">
                  <c:v>3.4210500000000001E-3</c:v>
                </c:pt>
                <c:pt idx="13">
                  <c:v>3.6842099999999998E-3</c:v>
                </c:pt>
                <c:pt idx="14">
                  <c:v>3.9473700000000004E-3</c:v>
                </c:pt>
                <c:pt idx="15">
                  <c:v>4.2105299999999997E-3</c:v>
                </c:pt>
                <c:pt idx="16">
                  <c:v>4.4736799999999998E-3</c:v>
                </c:pt>
                <c:pt idx="17">
                  <c:v>4.73684E-3</c:v>
                </c:pt>
                <c:pt idx="18">
                  <c:v>5.0000000000000001E-3</c:v>
                </c:pt>
                <c:pt idx="19">
                  <c:v>5.2631600000000002E-3</c:v>
                </c:pt>
                <c:pt idx="20">
                  <c:v>5.5263200000000004E-3</c:v>
                </c:pt>
                <c:pt idx="21">
                  <c:v>5.7894699999999997E-3</c:v>
                </c:pt>
                <c:pt idx="22">
                  <c:v>6.0526299999999998E-3</c:v>
                </c:pt>
                <c:pt idx="23">
                  <c:v>6.3157899999999999E-3</c:v>
                </c:pt>
                <c:pt idx="24">
                  <c:v>6.5789500000000001E-3</c:v>
                </c:pt>
                <c:pt idx="25">
                  <c:v>6.8421100000000002E-3</c:v>
                </c:pt>
                <c:pt idx="26">
                  <c:v>7.1052600000000004E-3</c:v>
                </c:pt>
                <c:pt idx="27">
                  <c:v>7.3684199999999997E-3</c:v>
                </c:pt>
                <c:pt idx="28">
                  <c:v>7.6315799999999998E-3</c:v>
                </c:pt>
                <c:pt idx="29">
                  <c:v>7.8947400000000008E-3</c:v>
                </c:pt>
                <c:pt idx="30">
                  <c:v>8.1578899999999992E-3</c:v>
                </c:pt>
                <c:pt idx="31">
                  <c:v>8.4210499999999994E-3</c:v>
                </c:pt>
                <c:pt idx="32">
                  <c:v>8.6842099999999995E-3</c:v>
                </c:pt>
                <c:pt idx="33">
                  <c:v>8.9473699999999996E-3</c:v>
                </c:pt>
                <c:pt idx="34">
                  <c:v>9.2105299999999998E-3</c:v>
                </c:pt>
                <c:pt idx="35">
                  <c:v>9.4736799999999999E-3</c:v>
                </c:pt>
                <c:pt idx="36">
                  <c:v>9.7368400000000001E-3</c:v>
                </c:pt>
                <c:pt idx="37">
                  <c:v>0.01</c:v>
                </c:pt>
                <c:pt idx="38">
                  <c:v>1.02632E-2</c:v>
                </c:pt>
                <c:pt idx="39">
                  <c:v>1.0526300000000001E-2</c:v>
                </c:pt>
                <c:pt idx="40">
                  <c:v>1.07895E-2</c:v>
                </c:pt>
                <c:pt idx="41">
                  <c:v>1.1052599999999999E-2</c:v>
                </c:pt>
                <c:pt idx="42">
                  <c:v>1.1315800000000001E-2</c:v>
                </c:pt>
                <c:pt idx="43">
                  <c:v>1.15789E-2</c:v>
                </c:pt>
                <c:pt idx="44">
                  <c:v>1.18421E-2</c:v>
                </c:pt>
                <c:pt idx="45">
                  <c:v>1.2105299999999999E-2</c:v>
                </c:pt>
                <c:pt idx="46">
                  <c:v>1.23684E-2</c:v>
                </c:pt>
                <c:pt idx="47">
                  <c:v>1.26316E-2</c:v>
                </c:pt>
                <c:pt idx="48">
                  <c:v>1.28947E-2</c:v>
                </c:pt>
                <c:pt idx="49">
                  <c:v>1.31579E-2</c:v>
                </c:pt>
                <c:pt idx="50">
                  <c:v>1.34211E-2</c:v>
                </c:pt>
                <c:pt idx="51">
                  <c:v>1.3684200000000001E-2</c:v>
                </c:pt>
                <c:pt idx="52">
                  <c:v>1.39474E-2</c:v>
                </c:pt>
                <c:pt idx="53">
                  <c:v>1.4210499999999999E-2</c:v>
                </c:pt>
                <c:pt idx="54">
                  <c:v>1.4473700000000001E-2</c:v>
                </c:pt>
                <c:pt idx="55">
                  <c:v>1.47368E-2</c:v>
                </c:pt>
                <c:pt idx="56">
                  <c:v>1.4999999999999999E-2</c:v>
                </c:pt>
                <c:pt idx="57">
                  <c:v>1.5263199999999999E-2</c:v>
                </c:pt>
                <c:pt idx="58">
                  <c:v>1.55263E-2</c:v>
                </c:pt>
                <c:pt idx="59">
                  <c:v>1.5789500000000001E-2</c:v>
                </c:pt>
                <c:pt idx="60">
                  <c:v>1.60526E-2</c:v>
                </c:pt>
                <c:pt idx="61">
                  <c:v>1.6315799999999998E-2</c:v>
                </c:pt>
                <c:pt idx="62">
                  <c:v>1.6578900000000001E-2</c:v>
                </c:pt>
                <c:pt idx="63">
                  <c:v>1.6842099999999999E-2</c:v>
                </c:pt>
                <c:pt idx="64">
                  <c:v>1.71053E-2</c:v>
                </c:pt>
                <c:pt idx="65">
                  <c:v>1.7368399999999999E-2</c:v>
                </c:pt>
                <c:pt idx="66">
                  <c:v>1.7631600000000001E-2</c:v>
                </c:pt>
                <c:pt idx="67">
                  <c:v>1.7894699999999999E-2</c:v>
                </c:pt>
                <c:pt idx="68">
                  <c:v>1.8157900000000001E-2</c:v>
                </c:pt>
                <c:pt idx="69">
                  <c:v>1.8421099999999999E-2</c:v>
                </c:pt>
                <c:pt idx="70">
                  <c:v>1.8684200000000002E-2</c:v>
                </c:pt>
                <c:pt idx="71">
                  <c:v>1.89474E-2</c:v>
                </c:pt>
                <c:pt idx="72">
                  <c:v>1.9210499999999998E-2</c:v>
                </c:pt>
                <c:pt idx="73">
                  <c:v>1.94737E-2</c:v>
                </c:pt>
                <c:pt idx="74">
                  <c:v>1.9736799999999999E-2</c:v>
                </c:pt>
                <c:pt idx="75">
                  <c:v>0.02</c:v>
                </c:pt>
                <c:pt idx="76">
                  <c:v>2.0263199999999999E-2</c:v>
                </c:pt>
                <c:pt idx="77">
                  <c:v>2.0526300000000001E-2</c:v>
                </c:pt>
                <c:pt idx="78">
                  <c:v>2.0789499999999999E-2</c:v>
                </c:pt>
                <c:pt idx="79">
                  <c:v>2.1052600000000001E-2</c:v>
                </c:pt>
                <c:pt idx="80">
                  <c:v>2.1315799999999999E-2</c:v>
                </c:pt>
                <c:pt idx="81">
                  <c:v>2.1578900000000002E-2</c:v>
                </c:pt>
                <c:pt idx="82">
                  <c:v>2.18421E-2</c:v>
                </c:pt>
                <c:pt idx="83">
                  <c:v>2.2105300000000001E-2</c:v>
                </c:pt>
                <c:pt idx="84">
                  <c:v>2.23684E-2</c:v>
                </c:pt>
                <c:pt idx="85">
                  <c:v>2.2631600000000002E-2</c:v>
                </c:pt>
                <c:pt idx="86">
                  <c:v>2.28947E-2</c:v>
                </c:pt>
                <c:pt idx="87">
                  <c:v>2.3157899999999999E-2</c:v>
                </c:pt>
                <c:pt idx="88">
                  <c:v>2.34211E-2</c:v>
                </c:pt>
                <c:pt idx="89">
                  <c:v>2.3684199999999999E-2</c:v>
                </c:pt>
                <c:pt idx="90">
                  <c:v>2.3947400000000001E-2</c:v>
                </c:pt>
                <c:pt idx="91">
                  <c:v>2.4210499999999999E-2</c:v>
                </c:pt>
                <c:pt idx="92">
                  <c:v>2.4473700000000001E-2</c:v>
                </c:pt>
                <c:pt idx="93">
                  <c:v>2.47368E-2</c:v>
                </c:pt>
                <c:pt idx="94">
                  <c:v>2.5000000000000001E-2</c:v>
                </c:pt>
                <c:pt idx="95">
                  <c:v>2.52632E-2</c:v>
                </c:pt>
                <c:pt idx="96">
                  <c:v>2.5526299999999998E-2</c:v>
                </c:pt>
                <c:pt idx="97">
                  <c:v>2.57895E-2</c:v>
                </c:pt>
                <c:pt idx="98">
                  <c:v>2.6052599999999999E-2</c:v>
                </c:pt>
                <c:pt idx="99">
                  <c:v>2.63158E-2</c:v>
                </c:pt>
                <c:pt idx="100">
                  <c:v>2.6578899999999999E-2</c:v>
                </c:pt>
                <c:pt idx="101">
                  <c:v>2.6842100000000001E-2</c:v>
                </c:pt>
                <c:pt idx="102">
                  <c:v>2.7105299999999999E-2</c:v>
                </c:pt>
                <c:pt idx="103">
                  <c:v>2.7368400000000001E-2</c:v>
                </c:pt>
                <c:pt idx="104">
                  <c:v>2.7631599999999999E-2</c:v>
                </c:pt>
                <c:pt idx="105">
                  <c:v>2.7894700000000001E-2</c:v>
                </c:pt>
                <c:pt idx="106">
                  <c:v>2.81579E-2</c:v>
                </c:pt>
                <c:pt idx="107">
                  <c:v>2.8421100000000001E-2</c:v>
                </c:pt>
                <c:pt idx="108">
                  <c:v>2.86842E-2</c:v>
                </c:pt>
                <c:pt idx="109">
                  <c:v>2.8947400000000002E-2</c:v>
                </c:pt>
                <c:pt idx="110">
                  <c:v>2.92105E-2</c:v>
                </c:pt>
                <c:pt idx="111">
                  <c:v>2.9473699999999999E-2</c:v>
                </c:pt>
                <c:pt idx="112">
                  <c:v>2.9736800000000001E-2</c:v>
                </c:pt>
                <c:pt idx="113">
                  <c:v>0.03</c:v>
                </c:pt>
                <c:pt idx="114">
                  <c:v>3.0263200000000001E-2</c:v>
                </c:pt>
                <c:pt idx="115">
                  <c:v>3.0526299999999999E-2</c:v>
                </c:pt>
                <c:pt idx="116">
                  <c:v>3.0789500000000001E-2</c:v>
                </c:pt>
                <c:pt idx="117">
                  <c:v>3.10526E-2</c:v>
                </c:pt>
                <c:pt idx="118">
                  <c:v>3.1315799999999998E-2</c:v>
                </c:pt>
                <c:pt idx="119">
                  <c:v>3.15789E-2</c:v>
                </c:pt>
                <c:pt idx="120">
                  <c:v>3.1842099999999998E-2</c:v>
                </c:pt>
                <c:pt idx="121">
                  <c:v>3.2105300000000003E-2</c:v>
                </c:pt>
                <c:pt idx="122">
                  <c:v>3.2368399999999999E-2</c:v>
                </c:pt>
                <c:pt idx="123">
                  <c:v>3.2631599999999997E-2</c:v>
                </c:pt>
                <c:pt idx="124">
                  <c:v>3.2894699999999999E-2</c:v>
                </c:pt>
                <c:pt idx="125">
                  <c:v>3.3157899999999997E-2</c:v>
                </c:pt>
                <c:pt idx="126">
                  <c:v>3.3421100000000002E-2</c:v>
                </c:pt>
                <c:pt idx="127">
                  <c:v>3.3684199999999997E-2</c:v>
                </c:pt>
                <c:pt idx="128">
                  <c:v>3.3947400000000003E-2</c:v>
                </c:pt>
                <c:pt idx="129">
                  <c:v>3.4210499999999998E-2</c:v>
                </c:pt>
                <c:pt idx="130">
                  <c:v>3.4473700000000003E-2</c:v>
                </c:pt>
                <c:pt idx="131">
                  <c:v>3.4736799999999998E-2</c:v>
                </c:pt>
                <c:pt idx="132">
                  <c:v>3.5000000000000003E-2</c:v>
                </c:pt>
                <c:pt idx="133">
                  <c:v>3.5263200000000001E-2</c:v>
                </c:pt>
                <c:pt idx="134">
                  <c:v>3.5526299999999997E-2</c:v>
                </c:pt>
                <c:pt idx="135">
                  <c:v>3.5789500000000002E-2</c:v>
                </c:pt>
                <c:pt idx="136">
                  <c:v>3.6052599999999997E-2</c:v>
                </c:pt>
                <c:pt idx="137">
                  <c:v>3.6315800000000002E-2</c:v>
                </c:pt>
                <c:pt idx="138">
                  <c:v>3.6578899999999998E-2</c:v>
                </c:pt>
                <c:pt idx="139">
                  <c:v>3.6842100000000003E-2</c:v>
                </c:pt>
                <c:pt idx="140">
                  <c:v>3.7105300000000001E-2</c:v>
                </c:pt>
                <c:pt idx="141">
                  <c:v>3.7368400000000003E-2</c:v>
                </c:pt>
                <c:pt idx="142">
                  <c:v>3.7631600000000001E-2</c:v>
                </c:pt>
                <c:pt idx="143">
                  <c:v>3.7894700000000003E-2</c:v>
                </c:pt>
                <c:pt idx="144">
                  <c:v>3.8157900000000002E-2</c:v>
                </c:pt>
                <c:pt idx="145">
                  <c:v>3.84211E-2</c:v>
                </c:pt>
                <c:pt idx="146">
                  <c:v>3.8684200000000002E-2</c:v>
                </c:pt>
                <c:pt idx="147">
                  <c:v>3.89474E-2</c:v>
                </c:pt>
                <c:pt idx="148">
                  <c:v>3.9210500000000002E-2</c:v>
                </c:pt>
                <c:pt idx="149">
                  <c:v>3.94737E-2</c:v>
                </c:pt>
                <c:pt idx="150">
                  <c:v>3.9736800000000003E-2</c:v>
                </c:pt>
                <c:pt idx="151">
                  <c:v>0.04</c:v>
                </c:pt>
                <c:pt idx="152">
                  <c:v>4.0263199999999999E-2</c:v>
                </c:pt>
                <c:pt idx="153">
                  <c:v>4.0526300000000001E-2</c:v>
                </c:pt>
                <c:pt idx="154">
                  <c:v>4.0789499999999999E-2</c:v>
                </c:pt>
                <c:pt idx="155">
                  <c:v>4.1052600000000002E-2</c:v>
                </c:pt>
                <c:pt idx="156">
                  <c:v>4.13158E-2</c:v>
                </c:pt>
                <c:pt idx="157">
                  <c:v>4.1578900000000002E-2</c:v>
                </c:pt>
                <c:pt idx="158">
                  <c:v>4.18421E-2</c:v>
                </c:pt>
                <c:pt idx="159">
                  <c:v>4.2105299999999998E-2</c:v>
                </c:pt>
                <c:pt idx="160">
                  <c:v>4.2368400000000001E-2</c:v>
                </c:pt>
                <c:pt idx="161">
                  <c:v>4.2631599999999999E-2</c:v>
                </c:pt>
                <c:pt idx="162">
                  <c:v>4.2894700000000001E-2</c:v>
                </c:pt>
                <c:pt idx="163">
                  <c:v>4.3157899999999999E-2</c:v>
                </c:pt>
                <c:pt idx="164">
                  <c:v>4.3421099999999997E-2</c:v>
                </c:pt>
                <c:pt idx="165">
                  <c:v>4.3684199999999999E-2</c:v>
                </c:pt>
                <c:pt idx="166">
                  <c:v>4.3947399999999998E-2</c:v>
                </c:pt>
                <c:pt idx="167">
                  <c:v>4.42105E-2</c:v>
                </c:pt>
                <c:pt idx="168">
                  <c:v>4.4473699999999998E-2</c:v>
                </c:pt>
                <c:pt idx="169">
                  <c:v>4.47368E-2</c:v>
                </c:pt>
                <c:pt idx="170">
                  <c:v>4.4999999999999998E-2</c:v>
                </c:pt>
                <c:pt idx="171">
                  <c:v>4.5263200000000003E-2</c:v>
                </c:pt>
                <c:pt idx="172">
                  <c:v>4.5526299999999999E-2</c:v>
                </c:pt>
                <c:pt idx="173">
                  <c:v>4.5789499999999997E-2</c:v>
                </c:pt>
                <c:pt idx="174">
                  <c:v>4.6052599999999999E-2</c:v>
                </c:pt>
                <c:pt idx="175">
                  <c:v>4.6315799999999997E-2</c:v>
                </c:pt>
                <c:pt idx="176">
                  <c:v>4.6578899999999999E-2</c:v>
                </c:pt>
                <c:pt idx="177">
                  <c:v>4.6842099999999998E-2</c:v>
                </c:pt>
                <c:pt idx="178">
                  <c:v>4.7105300000000003E-2</c:v>
                </c:pt>
                <c:pt idx="179">
                  <c:v>4.7368399999999998E-2</c:v>
                </c:pt>
                <c:pt idx="180">
                  <c:v>4.7631600000000003E-2</c:v>
                </c:pt>
                <c:pt idx="181">
                  <c:v>4.7894699999999998E-2</c:v>
                </c:pt>
                <c:pt idx="182">
                  <c:v>4.8157899999999997E-2</c:v>
                </c:pt>
                <c:pt idx="183">
                  <c:v>4.8421100000000002E-2</c:v>
                </c:pt>
                <c:pt idx="184">
                  <c:v>4.8684199999999997E-2</c:v>
                </c:pt>
                <c:pt idx="185">
                  <c:v>4.8947400000000002E-2</c:v>
                </c:pt>
                <c:pt idx="186">
                  <c:v>4.9210499999999997E-2</c:v>
                </c:pt>
                <c:pt idx="187">
                  <c:v>4.9473700000000002E-2</c:v>
                </c:pt>
                <c:pt idx="188">
                  <c:v>4.9736799999999998E-2</c:v>
                </c:pt>
                <c:pt idx="189">
                  <c:v>0.05</c:v>
                </c:pt>
                <c:pt idx="190">
                  <c:v>5.0263200000000001E-2</c:v>
                </c:pt>
                <c:pt idx="191">
                  <c:v>5.0526300000000003E-2</c:v>
                </c:pt>
                <c:pt idx="192">
                  <c:v>5.0789500000000001E-2</c:v>
                </c:pt>
                <c:pt idx="193">
                  <c:v>5.1052599999999997E-2</c:v>
                </c:pt>
                <c:pt idx="194">
                  <c:v>5.1315800000000002E-2</c:v>
                </c:pt>
                <c:pt idx="195">
                  <c:v>5.1578899999999997E-2</c:v>
                </c:pt>
                <c:pt idx="196">
                  <c:v>5.1842100000000002E-2</c:v>
                </c:pt>
                <c:pt idx="197">
                  <c:v>5.21053E-2</c:v>
                </c:pt>
                <c:pt idx="198">
                  <c:v>5.2368400000000002E-2</c:v>
                </c:pt>
                <c:pt idx="199">
                  <c:v>5.2631600000000001E-2</c:v>
                </c:pt>
                <c:pt idx="200">
                  <c:v>5.2894700000000003E-2</c:v>
                </c:pt>
                <c:pt idx="201">
                  <c:v>5.3157900000000001E-2</c:v>
                </c:pt>
                <c:pt idx="202">
                  <c:v>5.3421099999999999E-2</c:v>
                </c:pt>
                <c:pt idx="203">
                  <c:v>5.3684200000000001E-2</c:v>
                </c:pt>
                <c:pt idx="204">
                  <c:v>5.39474E-2</c:v>
                </c:pt>
                <c:pt idx="205">
                  <c:v>5.4210500000000002E-2</c:v>
                </c:pt>
                <c:pt idx="206">
                  <c:v>5.44737E-2</c:v>
                </c:pt>
                <c:pt idx="207">
                  <c:v>5.4736800000000002E-2</c:v>
                </c:pt>
                <c:pt idx="208">
                  <c:v>5.5E-2</c:v>
                </c:pt>
                <c:pt idx="209">
                  <c:v>5.5263199999999998E-2</c:v>
                </c:pt>
                <c:pt idx="210">
                  <c:v>5.5526300000000001E-2</c:v>
                </c:pt>
                <c:pt idx="211">
                  <c:v>5.5789499999999999E-2</c:v>
                </c:pt>
                <c:pt idx="212">
                  <c:v>5.6052600000000001E-2</c:v>
                </c:pt>
                <c:pt idx="213">
                  <c:v>5.6315799999999999E-2</c:v>
                </c:pt>
                <c:pt idx="214">
                  <c:v>5.6578900000000001E-2</c:v>
                </c:pt>
                <c:pt idx="215">
                  <c:v>5.68421E-2</c:v>
                </c:pt>
                <c:pt idx="216">
                  <c:v>5.7105299999999998E-2</c:v>
                </c:pt>
                <c:pt idx="217">
                  <c:v>5.73684E-2</c:v>
                </c:pt>
                <c:pt idx="218">
                  <c:v>5.7631599999999998E-2</c:v>
                </c:pt>
                <c:pt idx="219">
                  <c:v>5.78947E-2</c:v>
                </c:pt>
                <c:pt idx="220">
                  <c:v>5.8157899999999998E-2</c:v>
                </c:pt>
                <c:pt idx="221">
                  <c:v>5.8421099999999997E-2</c:v>
                </c:pt>
                <c:pt idx="222">
                  <c:v>5.8684199999999999E-2</c:v>
                </c:pt>
                <c:pt idx="223">
                  <c:v>5.8947399999999997E-2</c:v>
                </c:pt>
                <c:pt idx="224">
                  <c:v>5.9210499999999999E-2</c:v>
                </c:pt>
                <c:pt idx="225">
                  <c:v>5.9473699999999997E-2</c:v>
                </c:pt>
                <c:pt idx="226">
                  <c:v>5.97368E-2</c:v>
                </c:pt>
                <c:pt idx="227">
                  <c:v>0.06</c:v>
                </c:pt>
                <c:pt idx="228">
                  <c:v>6.0263200000000003E-2</c:v>
                </c:pt>
                <c:pt idx="229">
                  <c:v>6.0526299999999998E-2</c:v>
                </c:pt>
                <c:pt idx="230">
                  <c:v>6.0789500000000003E-2</c:v>
                </c:pt>
                <c:pt idx="231">
                  <c:v>6.1052599999999999E-2</c:v>
                </c:pt>
                <c:pt idx="232">
                  <c:v>6.1315799999999997E-2</c:v>
                </c:pt>
                <c:pt idx="233">
                  <c:v>6.1578899999999999E-2</c:v>
                </c:pt>
                <c:pt idx="234">
                  <c:v>6.1842099999999997E-2</c:v>
                </c:pt>
                <c:pt idx="235">
                  <c:v>6.2105300000000002E-2</c:v>
                </c:pt>
                <c:pt idx="236">
                  <c:v>6.2368399999999997E-2</c:v>
                </c:pt>
                <c:pt idx="237">
                  <c:v>6.2631599999999996E-2</c:v>
                </c:pt>
                <c:pt idx="238">
                  <c:v>6.2894699999999998E-2</c:v>
                </c:pt>
                <c:pt idx="239">
                  <c:v>6.3157900000000003E-2</c:v>
                </c:pt>
                <c:pt idx="240">
                  <c:v>6.3421099999999994E-2</c:v>
                </c:pt>
                <c:pt idx="241">
                  <c:v>6.3684199999999996E-2</c:v>
                </c:pt>
                <c:pt idx="242">
                  <c:v>6.3947400000000001E-2</c:v>
                </c:pt>
                <c:pt idx="243">
                  <c:v>6.4210500000000004E-2</c:v>
                </c:pt>
                <c:pt idx="244">
                  <c:v>6.4473699999999995E-2</c:v>
                </c:pt>
                <c:pt idx="245">
                  <c:v>6.4736799999999997E-2</c:v>
                </c:pt>
                <c:pt idx="246">
                  <c:v>6.5000000000000002E-2</c:v>
                </c:pt>
                <c:pt idx="247">
                  <c:v>6.5263199999999993E-2</c:v>
                </c:pt>
                <c:pt idx="248">
                  <c:v>6.5526299999999996E-2</c:v>
                </c:pt>
                <c:pt idx="249">
                  <c:v>6.5789500000000001E-2</c:v>
                </c:pt>
                <c:pt idx="250">
                  <c:v>6.6052600000000003E-2</c:v>
                </c:pt>
                <c:pt idx="251">
                  <c:v>6.6315799999999994E-2</c:v>
                </c:pt>
                <c:pt idx="252">
                  <c:v>6.6578899999999996E-2</c:v>
                </c:pt>
                <c:pt idx="253">
                  <c:v>6.6842100000000002E-2</c:v>
                </c:pt>
                <c:pt idx="254">
                  <c:v>6.7105300000000007E-2</c:v>
                </c:pt>
                <c:pt idx="255">
                  <c:v>6.7368399999999995E-2</c:v>
                </c:pt>
                <c:pt idx="256">
                  <c:v>6.76316E-2</c:v>
                </c:pt>
                <c:pt idx="257">
                  <c:v>6.7894700000000002E-2</c:v>
                </c:pt>
                <c:pt idx="258">
                  <c:v>6.8157899999999993E-2</c:v>
                </c:pt>
                <c:pt idx="259">
                  <c:v>6.8421099999999999E-2</c:v>
                </c:pt>
                <c:pt idx="260">
                  <c:v>6.8684200000000001E-2</c:v>
                </c:pt>
                <c:pt idx="261">
                  <c:v>6.8947400000000006E-2</c:v>
                </c:pt>
                <c:pt idx="262">
                  <c:v>6.9210499999999994E-2</c:v>
                </c:pt>
                <c:pt idx="263">
                  <c:v>6.9473699999999999E-2</c:v>
                </c:pt>
                <c:pt idx="264">
                  <c:v>6.9736800000000002E-2</c:v>
                </c:pt>
                <c:pt idx="265">
                  <c:v>7.0000000000000007E-2</c:v>
                </c:pt>
                <c:pt idx="266">
                  <c:v>7.0263199999999998E-2</c:v>
                </c:pt>
                <c:pt idx="267">
                  <c:v>7.05263E-2</c:v>
                </c:pt>
                <c:pt idx="268">
                  <c:v>7.0789500000000005E-2</c:v>
                </c:pt>
                <c:pt idx="269">
                  <c:v>7.1052599999999994E-2</c:v>
                </c:pt>
                <c:pt idx="270">
                  <c:v>7.1315799999999999E-2</c:v>
                </c:pt>
                <c:pt idx="271">
                  <c:v>7.1578900000000001E-2</c:v>
                </c:pt>
                <c:pt idx="272">
                  <c:v>7.1842100000000006E-2</c:v>
                </c:pt>
                <c:pt idx="273">
                  <c:v>7.2105299999999997E-2</c:v>
                </c:pt>
                <c:pt idx="274">
                  <c:v>7.2368399999999999E-2</c:v>
                </c:pt>
                <c:pt idx="275">
                  <c:v>7.2631600000000004E-2</c:v>
                </c:pt>
                <c:pt idx="276">
                  <c:v>7.2894700000000007E-2</c:v>
                </c:pt>
                <c:pt idx="277">
                  <c:v>7.3157899999999998E-2</c:v>
                </c:pt>
                <c:pt idx="278">
                  <c:v>7.3421100000000003E-2</c:v>
                </c:pt>
                <c:pt idx="279">
                  <c:v>7.3684200000000005E-2</c:v>
                </c:pt>
                <c:pt idx="280">
                  <c:v>7.3947399999999996E-2</c:v>
                </c:pt>
                <c:pt idx="281">
                  <c:v>7.4210499999999999E-2</c:v>
                </c:pt>
                <c:pt idx="282">
                  <c:v>7.4473700000000004E-2</c:v>
                </c:pt>
                <c:pt idx="283">
                  <c:v>7.4736800000000006E-2</c:v>
                </c:pt>
                <c:pt idx="284">
                  <c:v>7.4999999999999997E-2</c:v>
                </c:pt>
                <c:pt idx="285">
                  <c:v>7.5263200000000002E-2</c:v>
                </c:pt>
                <c:pt idx="286">
                  <c:v>7.5526300000000005E-2</c:v>
                </c:pt>
                <c:pt idx="287">
                  <c:v>7.5789499999999996E-2</c:v>
                </c:pt>
                <c:pt idx="288">
                  <c:v>7.6052599999999998E-2</c:v>
                </c:pt>
                <c:pt idx="289">
                  <c:v>7.6315800000000003E-2</c:v>
                </c:pt>
                <c:pt idx="290">
                  <c:v>7.6578900000000005E-2</c:v>
                </c:pt>
                <c:pt idx="291">
                  <c:v>7.6842099999999997E-2</c:v>
                </c:pt>
                <c:pt idx="292">
                  <c:v>7.7105300000000002E-2</c:v>
                </c:pt>
                <c:pt idx="293">
                  <c:v>7.7368400000000004E-2</c:v>
                </c:pt>
                <c:pt idx="294">
                  <c:v>7.7631599999999995E-2</c:v>
                </c:pt>
                <c:pt idx="295">
                  <c:v>7.7894699999999997E-2</c:v>
                </c:pt>
                <c:pt idx="296">
                  <c:v>7.8157900000000002E-2</c:v>
                </c:pt>
                <c:pt idx="297">
                  <c:v>7.8421099999999994E-2</c:v>
                </c:pt>
                <c:pt idx="298">
                  <c:v>7.8684199999999996E-2</c:v>
                </c:pt>
                <c:pt idx="299">
                  <c:v>7.8947400000000001E-2</c:v>
                </c:pt>
                <c:pt idx="300">
                  <c:v>7.9210500000000003E-2</c:v>
                </c:pt>
                <c:pt idx="301">
                  <c:v>7.9473699999999994E-2</c:v>
                </c:pt>
                <c:pt idx="302">
                  <c:v>7.9736799999999997E-2</c:v>
                </c:pt>
                <c:pt idx="303">
                  <c:v>0.08</c:v>
                </c:pt>
                <c:pt idx="304">
                  <c:v>8.0263200000000007E-2</c:v>
                </c:pt>
                <c:pt idx="305">
                  <c:v>8.0526299999999995E-2</c:v>
                </c:pt>
                <c:pt idx="306">
                  <c:v>8.07895E-2</c:v>
                </c:pt>
                <c:pt idx="307">
                  <c:v>8.1052600000000002E-2</c:v>
                </c:pt>
                <c:pt idx="308">
                  <c:v>8.1315799999999994E-2</c:v>
                </c:pt>
                <c:pt idx="309">
                  <c:v>8.1578899999999996E-2</c:v>
                </c:pt>
                <c:pt idx="310">
                  <c:v>8.1842100000000001E-2</c:v>
                </c:pt>
                <c:pt idx="311">
                  <c:v>8.2105300000000006E-2</c:v>
                </c:pt>
                <c:pt idx="312">
                  <c:v>8.2368399999999994E-2</c:v>
                </c:pt>
                <c:pt idx="313">
                  <c:v>8.2631599999999999E-2</c:v>
                </c:pt>
                <c:pt idx="314">
                  <c:v>8.2894700000000002E-2</c:v>
                </c:pt>
                <c:pt idx="315">
                  <c:v>8.3157900000000007E-2</c:v>
                </c:pt>
                <c:pt idx="316">
                  <c:v>8.3421099999999998E-2</c:v>
                </c:pt>
                <c:pt idx="317">
                  <c:v>8.36842E-2</c:v>
                </c:pt>
                <c:pt idx="318">
                  <c:v>8.3947400000000005E-2</c:v>
                </c:pt>
                <c:pt idx="319">
                  <c:v>8.4210499999999994E-2</c:v>
                </c:pt>
                <c:pt idx="320">
                  <c:v>8.4473699999999999E-2</c:v>
                </c:pt>
                <c:pt idx="321">
                  <c:v>8.4736800000000001E-2</c:v>
                </c:pt>
                <c:pt idx="322">
                  <c:v>8.5000000000000006E-2</c:v>
                </c:pt>
                <c:pt idx="323">
                  <c:v>8.5263199999999997E-2</c:v>
                </c:pt>
                <c:pt idx="324">
                  <c:v>8.55263E-2</c:v>
                </c:pt>
                <c:pt idx="325">
                  <c:v>8.5789500000000005E-2</c:v>
                </c:pt>
                <c:pt idx="326">
                  <c:v>8.6052600000000007E-2</c:v>
                </c:pt>
                <c:pt idx="327">
                  <c:v>8.6315799999999998E-2</c:v>
                </c:pt>
                <c:pt idx="328">
                  <c:v>8.65789E-2</c:v>
                </c:pt>
                <c:pt idx="329">
                  <c:v>8.6842100000000005E-2</c:v>
                </c:pt>
                <c:pt idx="330">
                  <c:v>8.7105299999999997E-2</c:v>
                </c:pt>
                <c:pt idx="331">
                  <c:v>8.7368399999999999E-2</c:v>
                </c:pt>
                <c:pt idx="332">
                  <c:v>8.7631600000000004E-2</c:v>
                </c:pt>
                <c:pt idx="333">
                  <c:v>8.7894700000000006E-2</c:v>
                </c:pt>
                <c:pt idx="334">
                  <c:v>8.8157899999999997E-2</c:v>
                </c:pt>
                <c:pt idx="335">
                  <c:v>8.8421100000000002E-2</c:v>
                </c:pt>
                <c:pt idx="336">
                  <c:v>8.8684200000000005E-2</c:v>
                </c:pt>
                <c:pt idx="337">
                  <c:v>8.8947399999999996E-2</c:v>
                </c:pt>
                <c:pt idx="338">
                  <c:v>8.9210499999999998E-2</c:v>
                </c:pt>
                <c:pt idx="339">
                  <c:v>8.9473700000000003E-2</c:v>
                </c:pt>
                <c:pt idx="340">
                  <c:v>8.9736800000000005E-2</c:v>
                </c:pt>
                <c:pt idx="341">
                  <c:v>0.09</c:v>
                </c:pt>
                <c:pt idx="342">
                  <c:v>9.0263200000000002E-2</c:v>
                </c:pt>
                <c:pt idx="343">
                  <c:v>9.0526300000000004E-2</c:v>
                </c:pt>
                <c:pt idx="344">
                  <c:v>9.0789499999999995E-2</c:v>
                </c:pt>
                <c:pt idx="345">
                  <c:v>9.1052599999999997E-2</c:v>
                </c:pt>
                <c:pt idx="346">
                  <c:v>9.1315800000000003E-2</c:v>
                </c:pt>
                <c:pt idx="347">
                  <c:v>9.1578900000000005E-2</c:v>
                </c:pt>
                <c:pt idx="348">
                  <c:v>9.1842099999999996E-2</c:v>
                </c:pt>
                <c:pt idx="349">
                  <c:v>9.2105300000000001E-2</c:v>
                </c:pt>
                <c:pt idx="350">
                  <c:v>9.2368400000000003E-2</c:v>
                </c:pt>
                <c:pt idx="351">
                  <c:v>9.2631599999999994E-2</c:v>
                </c:pt>
                <c:pt idx="352">
                  <c:v>9.2894699999999997E-2</c:v>
                </c:pt>
                <c:pt idx="353">
                  <c:v>9.3157900000000002E-2</c:v>
                </c:pt>
                <c:pt idx="354">
                  <c:v>9.3421100000000007E-2</c:v>
                </c:pt>
                <c:pt idx="355">
                  <c:v>9.3684199999999995E-2</c:v>
                </c:pt>
                <c:pt idx="356">
                  <c:v>9.39474E-2</c:v>
                </c:pt>
                <c:pt idx="357">
                  <c:v>9.4210500000000003E-2</c:v>
                </c:pt>
                <c:pt idx="358">
                  <c:v>9.4473699999999994E-2</c:v>
                </c:pt>
                <c:pt idx="359">
                  <c:v>9.4736799999999996E-2</c:v>
                </c:pt>
                <c:pt idx="360">
                  <c:v>9.5000000000000001E-2</c:v>
                </c:pt>
                <c:pt idx="361">
                  <c:v>9.5263200000000006E-2</c:v>
                </c:pt>
                <c:pt idx="362">
                  <c:v>9.5526299999999995E-2</c:v>
                </c:pt>
                <c:pt idx="363">
                  <c:v>9.57895E-2</c:v>
                </c:pt>
                <c:pt idx="364">
                  <c:v>9.6052600000000002E-2</c:v>
                </c:pt>
                <c:pt idx="365">
                  <c:v>9.6315799999999993E-2</c:v>
                </c:pt>
                <c:pt idx="366">
                  <c:v>9.6578899999999995E-2</c:v>
                </c:pt>
                <c:pt idx="367">
                  <c:v>9.68421E-2</c:v>
                </c:pt>
                <c:pt idx="368">
                  <c:v>9.7105300000000006E-2</c:v>
                </c:pt>
                <c:pt idx="369">
                  <c:v>9.7368399999999994E-2</c:v>
                </c:pt>
                <c:pt idx="370">
                  <c:v>9.7631599999999999E-2</c:v>
                </c:pt>
                <c:pt idx="371">
                  <c:v>9.7894700000000001E-2</c:v>
                </c:pt>
                <c:pt idx="372">
                  <c:v>9.8157900000000006E-2</c:v>
                </c:pt>
                <c:pt idx="373">
                  <c:v>9.8421099999999997E-2</c:v>
                </c:pt>
                <c:pt idx="374">
                  <c:v>9.86842E-2</c:v>
                </c:pt>
                <c:pt idx="375">
                  <c:v>9.8947400000000005E-2</c:v>
                </c:pt>
                <c:pt idx="376">
                  <c:v>9.9210499999999993E-2</c:v>
                </c:pt>
                <c:pt idx="377">
                  <c:v>9.9473699999999998E-2</c:v>
                </c:pt>
                <c:pt idx="378">
                  <c:v>9.97368E-2</c:v>
                </c:pt>
                <c:pt idx="379">
                  <c:v>0.1</c:v>
                </c:pt>
                <c:pt idx="380">
                  <c:v>0.100263</c:v>
                </c:pt>
                <c:pt idx="381">
                  <c:v>0.100526</c:v>
                </c:pt>
                <c:pt idx="382">
                  <c:v>0.100789</c:v>
                </c:pt>
                <c:pt idx="383">
                  <c:v>0.101053</c:v>
                </c:pt>
                <c:pt idx="384">
                  <c:v>0.101316</c:v>
                </c:pt>
                <c:pt idx="385">
                  <c:v>0.101579</c:v>
                </c:pt>
                <c:pt idx="386">
                  <c:v>0.101842</c:v>
                </c:pt>
                <c:pt idx="387">
                  <c:v>0.102105</c:v>
                </c:pt>
                <c:pt idx="388">
                  <c:v>0.102368</c:v>
                </c:pt>
                <c:pt idx="389">
                  <c:v>0.102632</c:v>
                </c:pt>
                <c:pt idx="390">
                  <c:v>0.102895</c:v>
                </c:pt>
                <c:pt idx="391">
                  <c:v>0.103158</c:v>
                </c:pt>
                <c:pt idx="392">
                  <c:v>0.103421</c:v>
                </c:pt>
                <c:pt idx="393">
                  <c:v>0.103684</c:v>
                </c:pt>
                <c:pt idx="394">
                  <c:v>0.103947</c:v>
                </c:pt>
                <c:pt idx="395">
                  <c:v>0.104211</c:v>
                </c:pt>
                <c:pt idx="396">
                  <c:v>0.104474</c:v>
                </c:pt>
                <c:pt idx="397">
                  <c:v>0.104737</c:v>
                </c:pt>
                <c:pt idx="398">
                  <c:v>0.105</c:v>
                </c:pt>
                <c:pt idx="399">
                  <c:v>0.105263</c:v>
                </c:pt>
                <c:pt idx="400">
                  <c:v>0.10552599999999999</c:v>
                </c:pt>
                <c:pt idx="401">
                  <c:v>0.10578899999999999</c:v>
                </c:pt>
                <c:pt idx="402">
                  <c:v>0.10605299999999999</c:v>
                </c:pt>
                <c:pt idx="403">
                  <c:v>0.10631599999999999</c:v>
                </c:pt>
                <c:pt idx="404">
                  <c:v>0.10657899999999999</c:v>
                </c:pt>
                <c:pt idx="405">
                  <c:v>0.10684200000000001</c:v>
                </c:pt>
                <c:pt idx="406">
                  <c:v>0.10710500000000001</c:v>
                </c:pt>
                <c:pt idx="407">
                  <c:v>0.10736800000000001</c:v>
                </c:pt>
                <c:pt idx="408">
                  <c:v>0.10763200000000001</c:v>
                </c:pt>
                <c:pt idx="409">
                  <c:v>0.107895</c:v>
                </c:pt>
                <c:pt idx="410">
                  <c:v>0.108158</c:v>
                </c:pt>
                <c:pt idx="411">
                  <c:v>0.108421</c:v>
                </c:pt>
                <c:pt idx="412">
                  <c:v>0.108684</c:v>
                </c:pt>
                <c:pt idx="413">
                  <c:v>0.108947</c:v>
                </c:pt>
                <c:pt idx="414">
                  <c:v>0.109211</c:v>
                </c:pt>
                <c:pt idx="415">
                  <c:v>0.109474</c:v>
                </c:pt>
                <c:pt idx="416">
                  <c:v>0.109737</c:v>
                </c:pt>
                <c:pt idx="417">
                  <c:v>0.11</c:v>
                </c:pt>
                <c:pt idx="418">
                  <c:v>0.110263</c:v>
                </c:pt>
                <c:pt idx="419">
                  <c:v>0.110526</c:v>
                </c:pt>
                <c:pt idx="420">
                  <c:v>0.110789</c:v>
                </c:pt>
                <c:pt idx="421">
                  <c:v>0.111053</c:v>
                </c:pt>
                <c:pt idx="422">
                  <c:v>0.111316</c:v>
                </c:pt>
                <c:pt idx="423">
                  <c:v>0.111579</c:v>
                </c:pt>
                <c:pt idx="424">
                  <c:v>0.111842</c:v>
                </c:pt>
                <c:pt idx="425">
                  <c:v>0.112105</c:v>
                </c:pt>
                <c:pt idx="426">
                  <c:v>0.112368</c:v>
                </c:pt>
                <c:pt idx="427">
                  <c:v>0.112632</c:v>
                </c:pt>
                <c:pt idx="428">
                  <c:v>0.112895</c:v>
                </c:pt>
                <c:pt idx="429">
                  <c:v>0.11315799999999999</c:v>
                </c:pt>
                <c:pt idx="430">
                  <c:v>0.11342099999999999</c:v>
                </c:pt>
                <c:pt idx="431">
                  <c:v>0.11368399999999999</c:v>
                </c:pt>
                <c:pt idx="432">
                  <c:v>0.11394700000000001</c:v>
                </c:pt>
                <c:pt idx="433">
                  <c:v>0.11421099999999999</c:v>
                </c:pt>
                <c:pt idx="434">
                  <c:v>0.11447400000000001</c:v>
                </c:pt>
                <c:pt idx="435">
                  <c:v>0.11473700000000001</c:v>
                </c:pt>
                <c:pt idx="436">
                  <c:v>0.115</c:v>
                </c:pt>
                <c:pt idx="437">
                  <c:v>0.115263</c:v>
                </c:pt>
                <c:pt idx="438">
                  <c:v>0.115526</c:v>
                </c:pt>
                <c:pt idx="439">
                  <c:v>0.115789</c:v>
                </c:pt>
                <c:pt idx="440">
                  <c:v>0.116053</c:v>
                </c:pt>
                <c:pt idx="441">
                  <c:v>0.116316</c:v>
                </c:pt>
                <c:pt idx="442">
                  <c:v>0.116579</c:v>
                </c:pt>
                <c:pt idx="443">
                  <c:v>0.116842</c:v>
                </c:pt>
                <c:pt idx="444">
                  <c:v>0.117105</c:v>
                </c:pt>
                <c:pt idx="445">
                  <c:v>0.117368</c:v>
                </c:pt>
                <c:pt idx="446">
                  <c:v>0.117632</c:v>
                </c:pt>
                <c:pt idx="447">
                  <c:v>0.117895</c:v>
                </c:pt>
                <c:pt idx="448">
                  <c:v>0.118158</c:v>
                </c:pt>
                <c:pt idx="449">
                  <c:v>0.118421</c:v>
                </c:pt>
                <c:pt idx="450">
                  <c:v>0.118684</c:v>
                </c:pt>
                <c:pt idx="451">
                  <c:v>0.118947</c:v>
                </c:pt>
                <c:pt idx="452">
                  <c:v>0.119211</c:v>
                </c:pt>
                <c:pt idx="453">
                  <c:v>0.119474</c:v>
                </c:pt>
                <c:pt idx="454">
                  <c:v>0.119737</c:v>
                </c:pt>
                <c:pt idx="455">
                  <c:v>0.12</c:v>
                </c:pt>
                <c:pt idx="456">
                  <c:v>0.12026299999999999</c:v>
                </c:pt>
                <c:pt idx="457">
                  <c:v>0.12052599999999999</c:v>
                </c:pt>
                <c:pt idx="458">
                  <c:v>0.12078899999999999</c:v>
                </c:pt>
                <c:pt idx="459">
                  <c:v>0.12105299999999999</c:v>
                </c:pt>
                <c:pt idx="460">
                  <c:v>0.12131599999999999</c:v>
                </c:pt>
                <c:pt idx="461">
                  <c:v>0.12157900000000001</c:v>
                </c:pt>
                <c:pt idx="462">
                  <c:v>0.12184200000000001</c:v>
                </c:pt>
                <c:pt idx="463">
                  <c:v>0.12210500000000001</c:v>
                </c:pt>
                <c:pt idx="464">
                  <c:v>0.122368</c:v>
                </c:pt>
                <c:pt idx="465">
                  <c:v>0.122632</c:v>
                </c:pt>
                <c:pt idx="466">
                  <c:v>0.122895</c:v>
                </c:pt>
                <c:pt idx="467">
                  <c:v>0.123158</c:v>
                </c:pt>
                <c:pt idx="468">
                  <c:v>0.123421</c:v>
                </c:pt>
                <c:pt idx="469">
                  <c:v>0.123684</c:v>
                </c:pt>
                <c:pt idx="470">
                  <c:v>0.123947</c:v>
                </c:pt>
                <c:pt idx="471">
                  <c:v>0.124211</c:v>
                </c:pt>
                <c:pt idx="472">
                  <c:v>0.124474</c:v>
                </c:pt>
                <c:pt idx="473">
                  <c:v>0.124737</c:v>
                </c:pt>
                <c:pt idx="474">
                  <c:v>0.125</c:v>
                </c:pt>
                <c:pt idx="475">
                  <c:v>0.12526300000000001</c:v>
                </c:pt>
                <c:pt idx="476">
                  <c:v>0.125526</c:v>
                </c:pt>
                <c:pt idx="477">
                  <c:v>0.12578900000000001</c:v>
                </c:pt>
                <c:pt idx="478">
                  <c:v>0.126053</c:v>
                </c:pt>
                <c:pt idx="479">
                  <c:v>0.12631600000000001</c:v>
                </c:pt>
                <c:pt idx="480">
                  <c:v>0.126579</c:v>
                </c:pt>
                <c:pt idx="481">
                  <c:v>0.12684200000000001</c:v>
                </c:pt>
                <c:pt idx="482">
                  <c:v>0.127105</c:v>
                </c:pt>
                <c:pt idx="483">
                  <c:v>0.12736800000000001</c:v>
                </c:pt>
                <c:pt idx="484">
                  <c:v>0.127632</c:v>
                </c:pt>
                <c:pt idx="485">
                  <c:v>0.12789500000000001</c:v>
                </c:pt>
                <c:pt idx="486">
                  <c:v>0.12815799999999999</c:v>
                </c:pt>
                <c:pt idx="487">
                  <c:v>0.12842100000000001</c:v>
                </c:pt>
                <c:pt idx="488">
                  <c:v>0.12868399999999999</c:v>
                </c:pt>
                <c:pt idx="489">
                  <c:v>0.12894700000000001</c:v>
                </c:pt>
                <c:pt idx="490">
                  <c:v>0.12921099999999999</c:v>
                </c:pt>
                <c:pt idx="491">
                  <c:v>0.12947400000000001</c:v>
                </c:pt>
                <c:pt idx="492">
                  <c:v>0.12973699999999999</c:v>
                </c:pt>
                <c:pt idx="493">
                  <c:v>0.13</c:v>
                </c:pt>
                <c:pt idx="494">
                  <c:v>0.13026299999999999</c:v>
                </c:pt>
                <c:pt idx="495">
                  <c:v>0.130526</c:v>
                </c:pt>
                <c:pt idx="496">
                  <c:v>0.13078899999999999</c:v>
                </c:pt>
                <c:pt idx="497">
                  <c:v>0.131053</c:v>
                </c:pt>
                <c:pt idx="498">
                  <c:v>0.13131599999999999</c:v>
                </c:pt>
                <c:pt idx="499">
                  <c:v>0.131579</c:v>
                </c:pt>
                <c:pt idx="500">
                  <c:v>0.13184199999999999</c:v>
                </c:pt>
                <c:pt idx="501">
                  <c:v>0.132105</c:v>
                </c:pt>
                <c:pt idx="502">
                  <c:v>0.13236800000000001</c:v>
                </c:pt>
                <c:pt idx="503">
                  <c:v>0.132632</c:v>
                </c:pt>
                <c:pt idx="504">
                  <c:v>0.13289500000000001</c:v>
                </c:pt>
                <c:pt idx="505">
                  <c:v>0.133158</c:v>
                </c:pt>
                <c:pt idx="506">
                  <c:v>0.13342100000000001</c:v>
                </c:pt>
                <c:pt idx="507">
                  <c:v>0.133684</c:v>
                </c:pt>
                <c:pt idx="508">
                  <c:v>0.13394700000000001</c:v>
                </c:pt>
                <c:pt idx="509">
                  <c:v>0.134211</c:v>
                </c:pt>
                <c:pt idx="510">
                  <c:v>0.13447400000000001</c:v>
                </c:pt>
                <c:pt idx="511">
                  <c:v>0.134737</c:v>
                </c:pt>
                <c:pt idx="512">
                  <c:v>0.13500000000000001</c:v>
                </c:pt>
                <c:pt idx="513">
                  <c:v>0.13526299999999999</c:v>
                </c:pt>
                <c:pt idx="514">
                  <c:v>0.13552600000000001</c:v>
                </c:pt>
                <c:pt idx="515">
                  <c:v>0.13578899999999999</c:v>
                </c:pt>
                <c:pt idx="516">
                  <c:v>0.13605300000000001</c:v>
                </c:pt>
                <c:pt idx="517">
                  <c:v>0.13631599999999999</c:v>
                </c:pt>
                <c:pt idx="518">
                  <c:v>0.13657900000000001</c:v>
                </c:pt>
                <c:pt idx="519">
                  <c:v>0.13684199999999999</c:v>
                </c:pt>
                <c:pt idx="520">
                  <c:v>0.137105</c:v>
                </c:pt>
                <c:pt idx="521">
                  <c:v>0.13736799999999999</c:v>
                </c:pt>
                <c:pt idx="522">
                  <c:v>0.137632</c:v>
                </c:pt>
                <c:pt idx="523">
                  <c:v>0.13789499999999999</c:v>
                </c:pt>
                <c:pt idx="524">
                  <c:v>0.138158</c:v>
                </c:pt>
                <c:pt idx="525">
                  <c:v>0.13842099999999999</c:v>
                </c:pt>
                <c:pt idx="526">
                  <c:v>0.138684</c:v>
                </c:pt>
                <c:pt idx="527">
                  <c:v>0.13894699999999999</c:v>
                </c:pt>
                <c:pt idx="528">
                  <c:v>0.139211</c:v>
                </c:pt>
                <c:pt idx="529">
                  <c:v>0.13947399999999999</c:v>
                </c:pt>
                <c:pt idx="530">
                  <c:v>0.139737</c:v>
                </c:pt>
                <c:pt idx="531">
                  <c:v>0.14000000000000001</c:v>
                </c:pt>
                <c:pt idx="532">
                  <c:v>0.140263</c:v>
                </c:pt>
                <c:pt idx="533">
                  <c:v>0.14052600000000001</c:v>
                </c:pt>
                <c:pt idx="534">
                  <c:v>0.140789</c:v>
                </c:pt>
                <c:pt idx="535">
                  <c:v>0.14105300000000001</c:v>
                </c:pt>
                <c:pt idx="536">
                  <c:v>0.141316</c:v>
                </c:pt>
                <c:pt idx="537">
                  <c:v>0.14157900000000001</c:v>
                </c:pt>
                <c:pt idx="538">
                  <c:v>0.141842</c:v>
                </c:pt>
                <c:pt idx="539">
                  <c:v>0.14210500000000001</c:v>
                </c:pt>
                <c:pt idx="540">
                  <c:v>0.14236799999999999</c:v>
                </c:pt>
                <c:pt idx="541">
                  <c:v>0.14263200000000001</c:v>
                </c:pt>
                <c:pt idx="542">
                  <c:v>0.14289499999999999</c:v>
                </c:pt>
                <c:pt idx="543">
                  <c:v>0.14315800000000001</c:v>
                </c:pt>
                <c:pt idx="544">
                  <c:v>0.14342099999999999</c:v>
                </c:pt>
                <c:pt idx="545">
                  <c:v>0.14368400000000001</c:v>
                </c:pt>
                <c:pt idx="546">
                  <c:v>0.14394699999999999</c:v>
                </c:pt>
                <c:pt idx="547">
                  <c:v>0.14421100000000001</c:v>
                </c:pt>
                <c:pt idx="548">
                  <c:v>0.14447399999999999</c:v>
                </c:pt>
                <c:pt idx="549">
                  <c:v>0.144737</c:v>
                </c:pt>
                <c:pt idx="550">
                  <c:v>0.14499999999999999</c:v>
                </c:pt>
                <c:pt idx="551">
                  <c:v>0.145263</c:v>
                </c:pt>
                <c:pt idx="552">
                  <c:v>0.14552599999999999</c:v>
                </c:pt>
                <c:pt idx="553">
                  <c:v>0.145789</c:v>
                </c:pt>
                <c:pt idx="554">
                  <c:v>0.14605299999999999</c:v>
                </c:pt>
                <c:pt idx="555">
                  <c:v>0.146316</c:v>
                </c:pt>
                <c:pt idx="556">
                  <c:v>0.14657899999999999</c:v>
                </c:pt>
                <c:pt idx="557">
                  <c:v>0.146842</c:v>
                </c:pt>
                <c:pt idx="558">
                  <c:v>0.14710500000000001</c:v>
                </c:pt>
                <c:pt idx="559">
                  <c:v>0.147368</c:v>
                </c:pt>
                <c:pt idx="560">
                  <c:v>0.14763200000000001</c:v>
                </c:pt>
                <c:pt idx="561">
                  <c:v>0.147895</c:v>
                </c:pt>
                <c:pt idx="562">
                  <c:v>0.14815800000000001</c:v>
                </c:pt>
                <c:pt idx="563">
                  <c:v>0.148421</c:v>
                </c:pt>
                <c:pt idx="564">
                  <c:v>0.14868400000000001</c:v>
                </c:pt>
                <c:pt idx="565">
                  <c:v>0.148947</c:v>
                </c:pt>
                <c:pt idx="566">
                  <c:v>0.14921100000000001</c:v>
                </c:pt>
                <c:pt idx="567">
                  <c:v>0.149474</c:v>
                </c:pt>
                <c:pt idx="568">
                  <c:v>0.14973700000000001</c:v>
                </c:pt>
                <c:pt idx="569">
                  <c:v>0.15</c:v>
                </c:pt>
                <c:pt idx="570">
                  <c:v>0.15026300000000001</c:v>
                </c:pt>
                <c:pt idx="571">
                  <c:v>0.15052599999999999</c:v>
                </c:pt>
                <c:pt idx="572">
                  <c:v>0.15078900000000001</c:v>
                </c:pt>
                <c:pt idx="573">
                  <c:v>0.15105299999999999</c:v>
                </c:pt>
                <c:pt idx="574">
                  <c:v>0.15131600000000001</c:v>
                </c:pt>
                <c:pt idx="575">
                  <c:v>0.15157899999999999</c:v>
                </c:pt>
                <c:pt idx="576">
                  <c:v>0.151842</c:v>
                </c:pt>
                <c:pt idx="577">
                  <c:v>0.15210499999999999</c:v>
                </c:pt>
                <c:pt idx="578">
                  <c:v>0.152368</c:v>
                </c:pt>
                <c:pt idx="579">
                  <c:v>0.15263199999999999</c:v>
                </c:pt>
                <c:pt idx="580">
                  <c:v>0.152895</c:v>
                </c:pt>
                <c:pt idx="581">
                  <c:v>0.15315799999999999</c:v>
                </c:pt>
                <c:pt idx="582">
                  <c:v>0.153421</c:v>
                </c:pt>
                <c:pt idx="583">
                  <c:v>0.15368399999999999</c:v>
                </c:pt>
                <c:pt idx="584">
                  <c:v>0.153947</c:v>
                </c:pt>
                <c:pt idx="585">
                  <c:v>0.15421099999999999</c:v>
                </c:pt>
                <c:pt idx="586">
                  <c:v>0.154474</c:v>
                </c:pt>
                <c:pt idx="587">
                  <c:v>0.15473700000000001</c:v>
                </c:pt>
                <c:pt idx="588">
                  <c:v>0.155</c:v>
                </c:pt>
                <c:pt idx="589">
                  <c:v>0.15526300000000001</c:v>
                </c:pt>
                <c:pt idx="590">
                  <c:v>0.155526</c:v>
                </c:pt>
                <c:pt idx="591">
                  <c:v>0.15578900000000001</c:v>
                </c:pt>
                <c:pt idx="592">
                  <c:v>0.156053</c:v>
                </c:pt>
                <c:pt idx="593">
                  <c:v>0.15631600000000001</c:v>
                </c:pt>
                <c:pt idx="594">
                  <c:v>0.156579</c:v>
                </c:pt>
                <c:pt idx="595">
                  <c:v>0.15684200000000001</c:v>
                </c:pt>
                <c:pt idx="596">
                  <c:v>0.15710499999999999</c:v>
                </c:pt>
                <c:pt idx="597">
                  <c:v>0.15736800000000001</c:v>
                </c:pt>
                <c:pt idx="598">
                  <c:v>0.15763199999999999</c:v>
                </c:pt>
                <c:pt idx="599">
                  <c:v>0.15789500000000001</c:v>
                </c:pt>
                <c:pt idx="600">
                  <c:v>0.15815799999999999</c:v>
                </c:pt>
                <c:pt idx="601">
                  <c:v>0.15842100000000001</c:v>
                </c:pt>
                <c:pt idx="602">
                  <c:v>0.15868399999999999</c:v>
                </c:pt>
                <c:pt idx="603">
                  <c:v>0.158947</c:v>
                </c:pt>
                <c:pt idx="604">
                  <c:v>0.15921099999999999</c:v>
                </c:pt>
                <c:pt idx="605">
                  <c:v>0.159474</c:v>
                </c:pt>
                <c:pt idx="606">
                  <c:v>0.15973699999999999</c:v>
                </c:pt>
                <c:pt idx="607">
                  <c:v>0.16</c:v>
                </c:pt>
                <c:pt idx="608">
                  <c:v>0.16026299999999999</c:v>
                </c:pt>
                <c:pt idx="609">
                  <c:v>0.160526</c:v>
                </c:pt>
                <c:pt idx="610">
                  <c:v>0.16078899999999999</c:v>
                </c:pt>
                <c:pt idx="611">
                  <c:v>0.161053</c:v>
                </c:pt>
                <c:pt idx="612">
                  <c:v>0.16131599999999999</c:v>
                </c:pt>
                <c:pt idx="613">
                  <c:v>0.161579</c:v>
                </c:pt>
                <c:pt idx="614">
                  <c:v>0.16184200000000001</c:v>
                </c:pt>
                <c:pt idx="615">
                  <c:v>0.162105</c:v>
                </c:pt>
                <c:pt idx="616">
                  <c:v>0.16236800000000001</c:v>
                </c:pt>
                <c:pt idx="617">
                  <c:v>0.162632</c:v>
                </c:pt>
                <c:pt idx="618">
                  <c:v>0.16289500000000001</c:v>
                </c:pt>
                <c:pt idx="619">
                  <c:v>0.163158</c:v>
                </c:pt>
                <c:pt idx="620">
                  <c:v>0.16342100000000001</c:v>
                </c:pt>
                <c:pt idx="621">
                  <c:v>0.163684</c:v>
                </c:pt>
                <c:pt idx="622">
                  <c:v>0.16394700000000001</c:v>
                </c:pt>
                <c:pt idx="623">
                  <c:v>0.164211</c:v>
                </c:pt>
                <c:pt idx="624">
                  <c:v>0.16447400000000001</c:v>
                </c:pt>
                <c:pt idx="625">
                  <c:v>0.16473699999999999</c:v>
                </c:pt>
                <c:pt idx="626">
                  <c:v>0.16500000000000001</c:v>
                </c:pt>
                <c:pt idx="627">
                  <c:v>0.16526299999999999</c:v>
                </c:pt>
                <c:pt idx="628">
                  <c:v>0.16552600000000001</c:v>
                </c:pt>
                <c:pt idx="629">
                  <c:v>0.16578899999999999</c:v>
                </c:pt>
                <c:pt idx="630">
                  <c:v>0.16605300000000001</c:v>
                </c:pt>
                <c:pt idx="631">
                  <c:v>0.16631599999999999</c:v>
                </c:pt>
                <c:pt idx="632">
                  <c:v>0.166579</c:v>
                </c:pt>
                <c:pt idx="633">
                  <c:v>0.16684199999999999</c:v>
                </c:pt>
                <c:pt idx="634">
                  <c:v>0.167105</c:v>
                </c:pt>
                <c:pt idx="635">
                  <c:v>0.16736799999999999</c:v>
                </c:pt>
                <c:pt idx="636">
                  <c:v>0.167632</c:v>
                </c:pt>
                <c:pt idx="637">
                  <c:v>0.16789499999999999</c:v>
                </c:pt>
                <c:pt idx="638">
                  <c:v>0.168158</c:v>
                </c:pt>
                <c:pt idx="639">
                  <c:v>0.16842099999999999</c:v>
                </c:pt>
                <c:pt idx="640">
                  <c:v>0.168684</c:v>
                </c:pt>
                <c:pt idx="641">
                  <c:v>0.16894700000000001</c:v>
                </c:pt>
                <c:pt idx="642">
                  <c:v>0.169211</c:v>
                </c:pt>
                <c:pt idx="643">
                  <c:v>0.16947400000000001</c:v>
                </c:pt>
                <c:pt idx="644">
                  <c:v>0.169737</c:v>
                </c:pt>
                <c:pt idx="645">
                  <c:v>0.17</c:v>
                </c:pt>
                <c:pt idx="646">
                  <c:v>0.170263</c:v>
                </c:pt>
                <c:pt idx="647">
                  <c:v>0.17052600000000001</c:v>
                </c:pt>
                <c:pt idx="648">
                  <c:v>0.170789</c:v>
                </c:pt>
                <c:pt idx="649">
                  <c:v>0.17105300000000001</c:v>
                </c:pt>
                <c:pt idx="650">
                  <c:v>0.171316</c:v>
                </c:pt>
                <c:pt idx="651">
                  <c:v>0.17157900000000001</c:v>
                </c:pt>
                <c:pt idx="652">
                  <c:v>0.17184199999999999</c:v>
                </c:pt>
                <c:pt idx="653">
                  <c:v>0.17210500000000001</c:v>
                </c:pt>
                <c:pt idx="654">
                  <c:v>0.17236799999999999</c:v>
                </c:pt>
                <c:pt idx="655">
                  <c:v>0.17263200000000001</c:v>
                </c:pt>
                <c:pt idx="656">
                  <c:v>0.17289499999999999</c:v>
                </c:pt>
                <c:pt idx="657">
                  <c:v>0.17315800000000001</c:v>
                </c:pt>
                <c:pt idx="658">
                  <c:v>0.17342099999999999</c:v>
                </c:pt>
                <c:pt idx="659">
                  <c:v>0.17368400000000001</c:v>
                </c:pt>
                <c:pt idx="660">
                  <c:v>0.17394699999999999</c:v>
                </c:pt>
                <c:pt idx="661">
                  <c:v>0.174211</c:v>
                </c:pt>
                <c:pt idx="662">
                  <c:v>0.17447399999999999</c:v>
                </c:pt>
                <c:pt idx="663">
                  <c:v>0.174737</c:v>
                </c:pt>
                <c:pt idx="664">
                  <c:v>0.17499999999999999</c:v>
                </c:pt>
                <c:pt idx="665">
                  <c:v>0.175263</c:v>
                </c:pt>
                <c:pt idx="666">
                  <c:v>0.17552599999999999</c:v>
                </c:pt>
                <c:pt idx="667">
                  <c:v>0.175789</c:v>
                </c:pt>
                <c:pt idx="668">
                  <c:v>0.17605299999999999</c:v>
                </c:pt>
                <c:pt idx="669">
                  <c:v>0.176316</c:v>
                </c:pt>
                <c:pt idx="670">
                  <c:v>0.17657900000000001</c:v>
                </c:pt>
                <c:pt idx="671">
                  <c:v>0.176842</c:v>
                </c:pt>
                <c:pt idx="672">
                  <c:v>0.17710500000000001</c:v>
                </c:pt>
                <c:pt idx="673">
                  <c:v>0.177368</c:v>
                </c:pt>
                <c:pt idx="674">
                  <c:v>0.17763200000000001</c:v>
                </c:pt>
                <c:pt idx="675">
                  <c:v>0.177895</c:v>
                </c:pt>
                <c:pt idx="676">
                  <c:v>0.17815800000000001</c:v>
                </c:pt>
                <c:pt idx="677">
                  <c:v>0.178421</c:v>
                </c:pt>
                <c:pt idx="678">
                  <c:v>0.17868400000000001</c:v>
                </c:pt>
                <c:pt idx="679">
                  <c:v>0.17894699999999999</c:v>
                </c:pt>
                <c:pt idx="680">
                  <c:v>0.17921100000000001</c:v>
                </c:pt>
                <c:pt idx="681">
                  <c:v>0.17947399999999999</c:v>
                </c:pt>
                <c:pt idx="682">
                  <c:v>0.17973700000000001</c:v>
                </c:pt>
                <c:pt idx="683">
                  <c:v>0.18</c:v>
                </c:pt>
                <c:pt idx="684">
                  <c:v>0.18026300000000001</c:v>
                </c:pt>
                <c:pt idx="685">
                  <c:v>0.18052599999999999</c:v>
                </c:pt>
                <c:pt idx="686">
                  <c:v>0.18078900000000001</c:v>
                </c:pt>
                <c:pt idx="687">
                  <c:v>0.18105299999999999</c:v>
                </c:pt>
                <c:pt idx="688">
                  <c:v>0.181316</c:v>
                </c:pt>
                <c:pt idx="689">
                  <c:v>0.18157899999999999</c:v>
                </c:pt>
                <c:pt idx="690">
                  <c:v>0.181842</c:v>
                </c:pt>
                <c:pt idx="691">
                  <c:v>0.18210499999999999</c:v>
                </c:pt>
                <c:pt idx="692">
                  <c:v>0.182368</c:v>
                </c:pt>
                <c:pt idx="693">
                  <c:v>0.18263199999999999</c:v>
                </c:pt>
                <c:pt idx="694">
                  <c:v>0.182895</c:v>
                </c:pt>
                <c:pt idx="695">
                  <c:v>0.18315799999999999</c:v>
                </c:pt>
                <c:pt idx="696">
                  <c:v>0.183421</c:v>
                </c:pt>
                <c:pt idx="697">
                  <c:v>0.18368399999999999</c:v>
                </c:pt>
                <c:pt idx="698">
                  <c:v>0.183947</c:v>
                </c:pt>
                <c:pt idx="699">
                  <c:v>0.18421100000000001</c:v>
                </c:pt>
                <c:pt idx="700">
                  <c:v>0.184474</c:v>
                </c:pt>
                <c:pt idx="701">
                  <c:v>0.18473700000000001</c:v>
                </c:pt>
                <c:pt idx="702">
                  <c:v>0.185</c:v>
                </c:pt>
                <c:pt idx="703">
                  <c:v>0.18526300000000001</c:v>
                </c:pt>
                <c:pt idx="704">
                  <c:v>0.185526</c:v>
                </c:pt>
                <c:pt idx="705">
                  <c:v>0.18578900000000001</c:v>
                </c:pt>
                <c:pt idx="706">
                  <c:v>0.186053</c:v>
                </c:pt>
                <c:pt idx="707">
                  <c:v>0.18631600000000001</c:v>
                </c:pt>
                <c:pt idx="708">
                  <c:v>0.18657899999999999</c:v>
                </c:pt>
                <c:pt idx="709">
                  <c:v>0.18684200000000001</c:v>
                </c:pt>
                <c:pt idx="710">
                  <c:v>0.18710499999999999</c:v>
                </c:pt>
                <c:pt idx="711">
                  <c:v>0.18736800000000001</c:v>
                </c:pt>
                <c:pt idx="712">
                  <c:v>0.18763199999999999</c:v>
                </c:pt>
                <c:pt idx="713">
                  <c:v>0.18789500000000001</c:v>
                </c:pt>
                <c:pt idx="714">
                  <c:v>0.18815799999999999</c:v>
                </c:pt>
                <c:pt idx="715">
                  <c:v>0.18842100000000001</c:v>
                </c:pt>
                <c:pt idx="716">
                  <c:v>0.18868399999999999</c:v>
                </c:pt>
                <c:pt idx="717">
                  <c:v>0.188947</c:v>
                </c:pt>
                <c:pt idx="718">
                  <c:v>0.18921099999999999</c:v>
                </c:pt>
                <c:pt idx="719">
                  <c:v>0.189474</c:v>
                </c:pt>
                <c:pt idx="720">
                  <c:v>0.18973699999999999</c:v>
                </c:pt>
                <c:pt idx="721">
                  <c:v>0.19</c:v>
                </c:pt>
                <c:pt idx="722">
                  <c:v>0.19026299999999999</c:v>
                </c:pt>
                <c:pt idx="723">
                  <c:v>0.190526</c:v>
                </c:pt>
                <c:pt idx="724">
                  <c:v>0.19078899999999999</c:v>
                </c:pt>
                <c:pt idx="725">
                  <c:v>0.191053</c:v>
                </c:pt>
                <c:pt idx="726">
                  <c:v>0.19131600000000001</c:v>
                </c:pt>
                <c:pt idx="727">
                  <c:v>0.191579</c:v>
                </c:pt>
                <c:pt idx="728">
                  <c:v>0.19184200000000001</c:v>
                </c:pt>
                <c:pt idx="729">
                  <c:v>0.192105</c:v>
                </c:pt>
                <c:pt idx="730">
                  <c:v>0.19236800000000001</c:v>
                </c:pt>
                <c:pt idx="731">
                  <c:v>0.192632</c:v>
                </c:pt>
                <c:pt idx="732">
                  <c:v>0.19289500000000001</c:v>
                </c:pt>
                <c:pt idx="733">
                  <c:v>0.193158</c:v>
                </c:pt>
                <c:pt idx="734">
                  <c:v>0.19342100000000001</c:v>
                </c:pt>
                <c:pt idx="735">
                  <c:v>0.193684</c:v>
                </c:pt>
                <c:pt idx="736">
                  <c:v>0.19394700000000001</c:v>
                </c:pt>
                <c:pt idx="737">
                  <c:v>0.19421099999999999</c:v>
                </c:pt>
                <c:pt idx="738">
                  <c:v>0.19447400000000001</c:v>
                </c:pt>
                <c:pt idx="739">
                  <c:v>0.19473699999999999</c:v>
                </c:pt>
                <c:pt idx="740">
                  <c:v>0.19500000000000001</c:v>
                </c:pt>
                <c:pt idx="741">
                  <c:v>0.19526299999999999</c:v>
                </c:pt>
                <c:pt idx="742">
                  <c:v>0.19552600000000001</c:v>
                </c:pt>
                <c:pt idx="743">
                  <c:v>0.19578899999999999</c:v>
                </c:pt>
                <c:pt idx="744">
                  <c:v>0.19605300000000001</c:v>
                </c:pt>
                <c:pt idx="745">
                  <c:v>0.19631599999999999</c:v>
                </c:pt>
                <c:pt idx="746">
                  <c:v>0.196579</c:v>
                </c:pt>
                <c:pt idx="747">
                  <c:v>0.19684199999999999</c:v>
                </c:pt>
                <c:pt idx="748">
                  <c:v>0.197105</c:v>
                </c:pt>
                <c:pt idx="749">
                  <c:v>0.19736799999999999</c:v>
                </c:pt>
                <c:pt idx="750">
                  <c:v>0.197632</c:v>
                </c:pt>
                <c:pt idx="751">
                  <c:v>0.19789499999999999</c:v>
                </c:pt>
                <c:pt idx="752">
                  <c:v>0.198158</c:v>
                </c:pt>
                <c:pt idx="753">
                  <c:v>0.19842099999999999</c:v>
                </c:pt>
                <c:pt idx="754">
                  <c:v>0.198684</c:v>
                </c:pt>
                <c:pt idx="755">
                  <c:v>0.19894700000000001</c:v>
                </c:pt>
                <c:pt idx="756">
                  <c:v>0.199211</c:v>
                </c:pt>
                <c:pt idx="757">
                  <c:v>0.19947400000000001</c:v>
                </c:pt>
                <c:pt idx="758">
                  <c:v>0.199737</c:v>
                </c:pt>
                <c:pt idx="759">
                  <c:v>0.2</c:v>
                </c:pt>
              </c:numCache>
            </c:numRef>
          </c:xVal>
          <c:yVal>
            <c:numRef>
              <c:f>Sheet1!$F:$F</c:f>
              <c:numCache>
                <c:formatCode>0.00E+00</c:formatCode>
                <c:ptCount val="65536"/>
                <c:pt idx="0">
                  <c:v>1.6530199999999999E-9</c:v>
                </c:pt>
                <c:pt idx="1">
                  <c:v>1.43708E-9</c:v>
                </c:pt>
                <c:pt idx="2">
                  <c:v>1.1052299999999999E-9</c:v>
                </c:pt>
                <c:pt idx="3">
                  <c:v>1.10066E-9</c:v>
                </c:pt>
                <c:pt idx="4">
                  <c:v>9.3137000000000006E-10</c:v>
                </c:pt>
                <c:pt idx="5">
                  <c:v>8.3701999999999997E-10</c:v>
                </c:pt>
                <c:pt idx="6">
                  <c:v>1.00146E-9</c:v>
                </c:pt>
                <c:pt idx="7">
                  <c:v>1.12033E-9</c:v>
                </c:pt>
                <c:pt idx="8">
                  <c:v>1.299E-9</c:v>
                </c:pt>
                <c:pt idx="9">
                  <c:v>1.6101799999999999E-9</c:v>
                </c:pt>
                <c:pt idx="10">
                  <c:v>2.1070100000000002E-9</c:v>
                </c:pt>
                <c:pt idx="11">
                  <c:v>2.9852499999999998E-9</c:v>
                </c:pt>
                <c:pt idx="12">
                  <c:v>3.9457599999999998E-9</c:v>
                </c:pt>
                <c:pt idx="13">
                  <c:v>4.8471899999999997E-9</c:v>
                </c:pt>
                <c:pt idx="14">
                  <c:v>5.8538989999999999E-9</c:v>
                </c:pt>
                <c:pt idx="15">
                  <c:v>7.0186300000000002E-9</c:v>
                </c:pt>
                <c:pt idx="16">
                  <c:v>8.5727899999999993E-9</c:v>
                </c:pt>
                <c:pt idx="17">
                  <c:v>9.8292899999999997E-9</c:v>
                </c:pt>
                <c:pt idx="18">
                  <c:v>1.053563E-8</c:v>
                </c:pt>
                <c:pt idx="19">
                  <c:v>1.052989E-8</c:v>
                </c:pt>
                <c:pt idx="20">
                  <c:v>1.0039439999999999E-8</c:v>
                </c:pt>
                <c:pt idx="21">
                  <c:v>9.7420899999999994E-9</c:v>
                </c:pt>
                <c:pt idx="22">
                  <c:v>1.0064199999999999E-8</c:v>
                </c:pt>
                <c:pt idx="23">
                  <c:v>9.2603800000000002E-9</c:v>
                </c:pt>
                <c:pt idx="24">
                  <c:v>8.7355999999999995E-9</c:v>
                </c:pt>
                <c:pt idx="25">
                  <c:v>7.6911099999999995E-9</c:v>
                </c:pt>
                <c:pt idx="26">
                  <c:v>6.9576999999999997E-9</c:v>
                </c:pt>
                <c:pt idx="27">
                  <c:v>5.9631432000000003E-9</c:v>
                </c:pt>
                <c:pt idx="28">
                  <c:v>4.9476799999999996E-9</c:v>
                </c:pt>
                <c:pt idx="29">
                  <c:v>3.7465799999999997E-9</c:v>
                </c:pt>
                <c:pt idx="30">
                  <c:v>2.6003599999999999E-9</c:v>
                </c:pt>
                <c:pt idx="31">
                  <c:v>2.0273999999999998E-9</c:v>
                </c:pt>
                <c:pt idx="32">
                  <c:v>1.6435699999999999E-9</c:v>
                </c:pt>
                <c:pt idx="33">
                  <c:v>1.3503100000000001E-9</c:v>
                </c:pt>
                <c:pt idx="34">
                  <c:v>9.0597000000000096E-10</c:v>
                </c:pt>
                <c:pt idx="35">
                  <c:v>6.9491000000000003E-10</c:v>
                </c:pt>
                <c:pt idx="36">
                  <c:v>9.6578000000000098E-10</c:v>
                </c:pt>
                <c:pt idx="37">
                  <c:v>1.6704900000000001E-9</c:v>
                </c:pt>
                <c:pt idx="38">
                  <c:v>2.13194E-9</c:v>
                </c:pt>
                <c:pt idx="39">
                  <c:v>2.86756E-9</c:v>
                </c:pt>
                <c:pt idx="40">
                  <c:v>4.2515400000000004E-9</c:v>
                </c:pt>
                <c:pt idx="41">
                  <c:v>5.1046580000000002E-9</c:v>
                </c:pt>
                <c:pt idx="42">
                  <c:v>5.7492439999999999E-9</c:v>
                </c:pt>
                <c:pt idx="43">
                  <c:v>6.4447470000000004E-9</c:v>
                </c:pt>
                <c:pt idx="44">
                  <c:v>7.8410100000000004E-9</c:v>
                </c:pt>
                <c:pt idx="45">
                  <c:v>1.0011170000000001E-8</c:v>
                </c:pt>
                <c:pt idx="46">
                  <c:v>1.097535E-8</c:v>
                </c:pt>
                <c:pt idx="47">
                  <c:v>1.07086E-8</c:v>
                </c:pt>
                <c:pt idx="48">
                  <c:v>1.023991E-8</c:v>
                </c:pt>
                <c:pt idx="49">
                  <c:v>9.7840000000000001E-9</c:v>
                </c:pt>
                <c:pt idx="50">
                  <c:v>9.4444699999999993E-9</c:v>
                </c:pt>
                <c:pt idx="51">
                  <c:v>9.1189199999999998E-9</c:v>
                </c:pt>
                <c:pt idx="52">
                  <c:v>8.9121300000000007E-9</c:v>
                </c:pt>
                <c:pt idx="53">
                  <c:v>8.1449400000000002E-9</c:v>
                </c:pt>
                <c:pt idx="54">
                  <c:v>7.34662E-9</c:v>
                </c:pt>
                <c:pt idx="55">
                  <c:v>5.765701E-9</c:v>
                </c:pt>
                <c:pt idx="56">
                  <c:v>4.7857299999999998E-9</c:v>
                </c:pt>
                <c:pt idx="57">
                  <c:v>4.0790200000000003E-9</c:v>
                </c:pt>
                <c:pt idx="58">
                  <c:v>3.5883300000000002E-9</c:v>
                </c:pt>
                <c:pt idx="59">
                  <c:v>3.0312900000000002E-9</c:v>
                </c:pt>
                <c:pt idx="60">
                  <c:v>2.8957100000000001E-9</c:v>
                </c:pt>
                <c:pt idx="61">
                  <c:v>2.2482199999999999E-9</c:v>
                </c:pt>
                <c:pt idx="62">
                  <c:v>1.7696899999999999E-9</c:v>
                </c:pt>
                <c:pt idx="63">
                  <c:v>1.4507600000000001E-9</c:v>
                </c:pt>
                <c:pt idx="64">
                  <c:v>1.46666E-9</c:v>
                </c:pt>
                <c:pt idx="65">
                  <c:v>1.8634200000000002E-9</c:v>
                </c:pt>
                <c:pt idx="66">
                  <c:v>2.18816E-9</c:v>
                </c:pt>
                <c:pt idx="67">
                  <c:v>2.6974700000000002E-9</c:v>
                </c:pt>
                <c:pt idx="68">
                  <c:v>3.14286E-9</c:v>
                </c:pt>
                <c:pt idx="69">
                  <c:v>4.0101599999999997E-9</c:v>
                </c:pt>
                <c:pt idx="70">
                  <c:v>4.8361699999999999E-9</c:v>
                </c:pt>
                <c:pt idx="71">
                  <c:v>6.6627260000000002E-9</c:v>
                </c:pt>
                <c:pt idx="72">
                  <c:v>7.8319600000000007E-9</c:v>
                </c:pt>
                <c:pt idx="73">
                  <c:v>8.0123999999999993E-9</c:v>
                </c:pt>
                <c:pt idx="74">
                  <c:v>9.3051800000000007E-9</c:v>
                </c:pt>
                <c:pt idx="75">
                  <c:v>9.4785300000000008E-9</c:v>
                </c:pt>
                <c:pt idx="76">
                  <c:v>9.6225100000000005E-9</c:v>
                </c:pt>
                <c:pt idx="77">
                  <c:v>9.4476300000000008E-9</c:v>
                </c:pt>
                <c:pt idx="78">
                  <c:v>9.0345999999999994E-9</c:v>
                </c:pt>
                <c:pt idx="79">
                  <c:v>8.3559800000000008E-9</c:v>
                </c:pt>
                <c:pt idx="80">
                  <c:v>7.75546E-9</c:v>
                </c:pt>
                <c:pt idx="81">
                  <c:v>6.404779E-9</c:v>
                </c:pt>
                <c:pt idx="82">
                  <c:v>6.1065920000000003E-9</c:v>
                </c:pt>
                <c:pt idx="83">
                  <c:v>5.5640759999999996E-9</c:v>
                </c:pt>
                <c:pt idx="84">
                  <c:v>5.0411779999999999E-9</c:v>
                </c:pt>
                <c:pt idx="85">
                  <c:v>4.6032099999999999E-9</c:v>
                </c:pt>
                <c:pt idx="86">
                  <c:v>4.2769100000000003E-9</c:v>
                </c:pt>
                <c:pt idx="87">
                  <c:v>2.66095E-9</c:v>
                </c:pt>
                <c:pt idx="88">
                  <c:v>2.1774500000000002E-9</c:v>
                </c:pt>
                <c:pt idx="89">
                  <c:v>2.0603099999999999E-9</c:v>
                </c:pt>
                <c:pt idx="90">
                  <c:v>1.9193000000000002E-9</c:v>
                </c:pt>
                <c:pt idx="91">
                  <c:v>1.75721E-9</c:v>
                </c:pt>
                <c:pt idx="92">
                  <c:v>2.14195E-9</c:v>
                </c:pt>
                <c:pt idx="93">
                  <c:v>1.7030300000000001E-9</c:v>
                </c:pt>
                <c:pt idx="94">
                  <c:v>1.4002399999999999E-9</c:v>
                </c:pt>
                <c:pt idx="95">
                  <c:v>1.8919199999999998E-9</c:v>
                </c:pt>
                <c:pt idx="96">
                  <c:v>2.6151000000000002E-9</c:v>
                </c:pt>
                <c:pt idx="97">
                  <c:v>3.4634400000000002E-9</c:v>
                </c:pt>
                <c:pt idx="98">
                  <c:v>4.08868E-9</c:v>
                </c:pt>
                <c:pt idx="99">
                  <c:v>4.6679700000000004E-9</c:v>
                </c:pt>
                <c:pt idx="100">
                  <c:v>5.5455119999999996E-9</c:v>
                </c:pt>
                <c:pt idx="101">
                  <c:v>6.9905439999999998E-9</c:v>
                </c:pt>
                <c:pt idx="102">
                  <c:v>7.8265899999999995E-9</c:v>
                </c:pt>
                <c:pt idx="103">
                  <c:v>8.0101400000000002E-9</c:v>
                </c:pt>
                <c:pt idx="104">
                  <c:v>8.8284600000000008E-9</c:v>
                </c:pt>
                <c:pt idx="105">
                  <c:v>9.6064400000000097E-9</c:v>
                </c:pt>
                <c:pt idx="106">
                  <c:v>8.9272599999999996E-9</c:v>
                </c:pt>
                <c:pt idx="107">
                  <c:v>8.8699899999999995E-9</c:v>
                </c:pt>
                <c:pt idx="108">
                  <c:v>8.5884100000000005E-9</c:v>
                </c:pt>
                <c:pt idx="109">
                  <c:v>8.5183699999999994E-9</c:v>
                </c:pt>
                <c:pt idx="110">
                  <c:v>7.8814700000000005E-9</c:v>
                </c:pt>
                <c:pt idx="111">
                  <c:v>6.6474940000000002E-9</c:v>
                </c:pt>
                <c:pt idx="112">
                  <c:v>5.1564580000000004E-9</c:v>
                </c:pt>
                <c:pt idx="113">
                  <c:v>4.3461199999999999E-9</c:v>
                </c:pt>
                <c:pt idx="114">
                  <c:v>3.9788200000000001E-9</c:v>
                </c:pt>
                <c:pt idx="115">
                  <c:v>3.1505999999999999E-9</c:v>
                </c:pt>
                <c:pt idx="116">
                  <c:v>2.54693E-9</c:v>
                </c:pt>
                <c:pt idx="117">
                  <c:v>2.3195000000000001E-9</c:v>
                </c:pt>
                <c:pt idx="118">
                  <c:v>2.4285199999999998E-9</c:v>
                </c:pt>
                <c:pt idx="119">
                  <c:v>2.2590700000000001E-9</c:v>
                </c:pt>
                <c:pt idx="120">
                  <c:v>2.0871900000000001E-9</c:v>
                </c:pt>
                <c:pt idx="121">
                  <c:v>1.92649E-9</c:v>
                </c:pt>
                <c:pt idx="122">
                  <c:v>1.9351600000000002E-9</c:v>
                </c:pt>
                <c:pt idx="123">
                  <c:v>2.3401400000000002E-9</c:v>
                </c:pt>
                <c:pt idx="124">
                  <c:v>2.6852999999999998E-9</c:v>
                </c:pt>
                <c:pt idx="125">
                  <c:v>3.5543900000000002E-9</c:v>
                </c:pt>
                <c:pt idx="126">
                  <c:v>4.1681399999999996E-9</c:v>
                </c:pt>
                <c:pt idx="127">
                  <c:v>4.7305099999999996E-9</c:v>
                </c:pt>
                <c:pt idx="128">
                  <c:v>5.4827460000000003E-9</c:v>
                </c:pt>
                <c:pt idx="129">
                  <c:v>5.9317943999999996E-9</c:v>
                </c:pt>
                <c:pt idx="130">
                  <c:v>6.6057919999999996E-9</c:v>
                </c:pt>
                <c:pt idx="131">
                  <c:v>7.5539000000000006E-9</c:v>
                </c:pt>
                <c:pt idx="132">
                  <c:v>7.9737099999999993E-9</c:v>
                </c:pt>
                <c:pt idx="133">
                  <c:v>8.3189500000000005E-9</c:v>
                </c:pt>
                <c:pt idx="134">
                  <c:v>8.5273799999999996E-9</c:v>
                </c:pt>
                <c:pt idx="135">
                  <c:v>8.76591E-9</c:v>
                </c:pt>
                <c:pt idx="136">
                  <c:v>8.5722800000000005E-9</c:v>
                </c:pt>
                <c:pt idx="137">
                  <c:v>7.7009599999999994E-9</c:v>
                </c:pt>
                <c:pt idx="138">
                  <c:v>7.2906900000000002E-9</c:v>
                </c:pt>
                <c:pt idx="139">
                  <c:v>6.8533170000000004E-9</c:v>
                </c:pt>
                <c:pt idx="140">
                  <c:v>6.0155214000000004E-9</c:v>
                </c:pt>
                <c:pt idx="141">
                  <c:v>5.3158189999999996E-9</c:v>
                </c:pt>
                <c:pt idx="142">
                  <c:v>4.4254899999999998E-9</c:v>
                </c:pt>
                <c:pt idx="143">
                  <c:v>3.8694099999999998E-9</c:v>
                </c:pt>
                <c:pt idx="144">
                  <c:v>3.8363600000000002E-9</c:v>
                </c:pt>
                <c:pt idx="145">
                  <c:v>3.5579100000000002E-9</c:v>
                </c:pt>
                <c:pt idx="146">
                  <c:v>2.6066000000000001E-9</c:v>
                </c:pt>
                <c:pt idx="147">
                  <c:v>2.5201900000000002E-9</c:v>
                </c:pt>
                <c:pt idx="148">
                  <c:v>2.35974E-9</c:v>
                </c:pt>
                <c:pt idx="149">
                  <c:v>1.93271E-9</c:v>
                </c:pt>
                <c:pt idx="150">
                  <c:v>1.9902200000000002E-9</c:v>
                </c:pt>
                <c:pt idx="151">
                  <c:v>1.9266900000000001E-9</c:v>
                </c:pt>
                <c:pt idx="152">
                  <c:v>2.2487800000000002E-9</c:v>
                </c:pt>
                <c:pt idx="153">
                  <c:v>2.3113799999999999E-9</c:v>
                </c:pt>
                <c:pt idx="154">
                  <c:v>2.8924300000000001E-9</c:v>
                </c:pt>
                <c:pt idx="155">
                  <c:v>3.4495899999999999E-9</c:v>
                </c:pt>
                <c:pt idx="156">
                  <c:v>4.0426899999999998E-9</c:v>
                </c:pt>
                <c:pt idx="157">
                  <c:v>4.96542E-9</c:v>
                </c:pt>
                <c:pt idx="158">
                  <c:v>6.1301380000000003E-9</c:v>
                </c:pt>
                <c:pt idx="159">
                  <c:v>6.650044E-9</c:v>
                </c:pt>
                <c:pt idx="160">
                  <c:v>6.9453400000000003E-9</c:v>
                </c:pt>
                <c:pt idx="161">
                  <c:v>6.8247230000000001E-9</c:v>
                </c:pt>
                <c:pt idx="162">
                  <c:v>7.8541300000000005E-9</c:v>
                </c:pt>
                <c:pt idx="163">
                  <c:v>8.8609399999999998E-9</c:v>
                </c:pt>
                <c:pt idx="164">
                  <c:v>9.2591400000000004E-9</c:v>
                </c:pt>
                <c:pt idx="165">
                  <c:v>1.0162390000000001E-8</c:v>
                </c:pt>
                <c:pt idx="166">
                  <c:v>1.061465E-8</c:v>
                </c:pt>
                <c:pt idx="167">
                  <c:v>9.5587599999999994E-9</c:v>
                </c:pt>
                <c:pt idx="168">
                  <c:v>8.2188099999999997E-9</c:v>
                </c:pt>
                <c:pt idx="169">
                  <c:v>6.3835289999999999E-9</c:v>
                </c:pt>
                <c:pt idx="170">
                  <c:v>5.6049110000000001E-9</c:v>
                </c:pt>
                <c:pt idx="171">
                  <c:v>4.7720300000000001E-9</c:v>
                </c:pt>
                <c:pt idx="172">
                  <c:v>3.6525200000000001E-9</c:v>
                </c:pt>
                <c:pt idx="173">
                  <c:v>3.2988100000000001E-9</c:v>
                </c:pt>
                <c:pt idx="174">
                  <c:v>2.9325E-9</c:v>
                </c:pt>
                <c:pt idx="175">
                  <c:v>2.4009299999999999E-9</c:v>
                </c:pt>
                <c:pt idx="176">
                  <c:v>2.0270400000000001E-9</c:v>
                </c:pt>
                <c:pt idx="177">
                  <c:v>1.5047100000000001E-9</c:v>
                </c:pt>
                <c:pt idx="178">
                  <c:v>1.26393E-9</c:v>
                </c:pt>
                <c:pt idx="179">
                  <c:v>1.26677E-9</c:v>
                </c:pt>
                <c:pt idx="180">
                  <c:v>1.6623199999999999E-9</c:v>
                </c:pt>
                <c:pt idx="181">
                  <c:v>1.63726E-9</c:v>
                </c:pt>
                <c:pt idx="182">
                  <c:v>2.3388800000000001E-9</c:v>
                </c:pt>
                <c:pt idx="183">
                  <c:v>3.3650800000000001E-9</c:v>
                </c:pt>
                <c:pt idx="184">
                  <c:v>3.8040900000000003E-9</c:v>
                </c:pt>
                <c:pt idx="185">
                  <c:v>4.6881999999999996E-9</c:v>
                </c:pt>
                <c:pt idx="186">
                  <c:v>5.9912788E-9</c:v>
                </c:pt>
                <c:pt idx="187">
                  <c:v>7.2068599999999997E-9</c:v>
                </c:pt>
                <c:pt idx="188">
                  <c:v>8.2347300000000006E-9</c:v>
                </c:pt>
                <c:pt idx="189">
                  <c:v>9.7491300000000002E-9</c:v>
                </c:pt>
                <c:pt idx="190">
                  <c:v>1.138496E-8</c:v>
                </c:pt>
                <c:pt idx="191">
                  <c:v>1.1085699999999999E-8</c:v>
                </c:pt>
                <c:pt idx="192">
                  <c:v>1.0514379999999999E-8</c:v>
                </c:pt>
                <c:pt idx="193">
                  <c:v>1.14247E-8</c:v>
                </c:pt>
                <c:pt idx="194">
                  <c:v>1.101508E-8</c:v>
                </c:pt>
                <c:pt idx="195">
                  <c:v>9.9531699999999995E-9</c:v>
                </c:pt>
                <c:pt idx="196">
                  <c:v>8.8563500000000008E-9</c:v>
                </c:pt>
                <c:pt idx="197">
                  <c:v>8.0788399999999994E-9</c:v>
                </c:pt>
                <c:pt idx="198">
                  <c:v>7.1983599999999999E-9</c:v>
                </c:pt>
                <c:pt idx="199">
                  <c:v>6.4621890000000001E-9</c:v>
                </c:pt>
                <c:pt idx="200">
                  <c:v>5.108874E-9</c:v>
                </c:pt>
                <c:pt idx="201">
                  <c:v>4.4002799999999996E-9</c:v>
                </c:pt>
                <c:pt idx="202">
                  <c:v>3.9682200000000002E-9</c:v>
                </c:pt>
                <c:pt idx="203">
                  <c:v>2.8655899999999998E-9</c:v>
                </c:pt>
                <c:pt idx="204">
                  <c:v>2.14209E-9</c:v>
                </c:pt>
                <c:pt idx="205">
                  <c:v>1.96173E-9</c:v>
                </c:pt>
                <c:pt idx="206">
                  <c:v>1.3703200000000001E-9</c:v>
                </c:pt>
                <c:pt idx="207">
                  <c:v>7.0008000000000003E-10</c:v>
                </c:pt>
                <c:pt idx="208">
                  <c:v>4.1774E-10</c:v>
                </c:pt>
                <c:pt idx="209">
                  <c:v>5.7348999999999995E-10</c:v>
                </c:pt>
                <c:pt idx="210">
                  <c:v>1.16767E-9</c:v>
                </c:pt>
                <c:pt idx="211">
                  <c:v>1.93152E-9</c:v>
                </c:pt>
                <c:pt idx="212">
                  <c:v>2.7691800000000002E-9</c:v>
                </c:pt>
                <c:pt idx="213">
                  <c:v>3.80192E-9</c:v>
                </c:pt>
                <c:pt idx="214">
                  <c:v>4.6223200000000002E-9</c:v>
                </c:pt>
                <c:pt idx="215">
                  <c:v>6.4916000000000002E-9</c:v>
                </c:pt>
                <c:pt idx="216">
                  <c:v>6.4837630000000001E-9</c:v>
                </c:pt>
                <c:pt idx="217">
                  <c:v>7.6358599999999997E-9</c:v>
                </c:pt>
                <c:pt idx="218">
                  <c:v>8.9661300000000008E-9</c:v>
                </c:pt>
                <c:pt idx="219">
                  <c:v>9.6781500000000005E-9</c:v>
                </c:pt>
                <c:pt idx="220">
                  <c:v>9.7301899999999995E-9</c:v>
                </c:pt>
                <c:pt idx="221">
                  <c:v>9.9305200000000006E-9</c:v>
                </c:pt>
                <c:pt idx="222">
                  <c:v>1.0200120000000001E-8</c:v>
                </c:pt>
                <c:pt idx="223">
                  <c:v>9.9813199999999996E-9</c:v>
                </c:pt>
                <c:pt idx="224">
                  <c:v>9.6455499999999996E-9</c:v>
                </c:pt>
                <c:pt idx="225">
                  <c:v>9.3940800000000003E-9</c:v>
                </c:pt>
                <c:pt idx="226">
                  <c:v>8.0467600000000004E-9</c:v>
                </c:pt>
                <c:pt idx="227">
                  <c:v>7.1746200000000002E-9</c:v>
                </c:pt>
                <c:pt idx="228">
                  <c:v>6.0360577999999996E-9</c:v>
                </c:pt>
                <c:pt idx="229">
                  <c:v>4.77245E-9</c:v>
                </c:pt>
                <c:pt idx="230">
                  <c:v>3.8786600000000003E-9</c:v>
                </c:pt>
                <c:pt idx="231">
                  <c:v>3.4128099999999999E-9</c:v>
                </c:pt>
                <c:pt idx="232">
                  <c:v>2.9342000000000001E-9</c:v>
                </c:pt>
                <c:pt idx="233">
                  <c:v>1.9591399999999999E-9</c:v>
                </c:pt>
                <c:pt idx="234">
                  <c:v>1.3433900000000001E-9</c:v>
                </c:pt>
                <c:pt idx="235">
                  <c:v>8.6477999999999999E-10</c:v>
                </c:pt>
                <c:pt idx="236">
                  <c:v>9.970600000000009E-10</c:v>
                </c:pt>
                <c:pt idx="237">
                  <c:v>1.1152599999999999E-9</c:v>
                </c:pt>
                <c:pt idx="238">
                  <c:v>1.2015599999999999E-9</c:v>
                </c:pt>
                <c:pt idx="239">
                  <c:v>1.8850099999999999E-9</c:v>
                </c:pt>
                <c:pt idx="240">
                  <c:v>2.5756600000000002E-9</c:v>
                </c:pt>
                <c:pt idx="241">
                  <c:v>2.8756699999999999E-9</c:v>
                </c:pt>
                <c:pt idx="242">
                  <c:v>3.62977E-9</c:v>
                </c:pt>
                <c:pt idx="243">
                  <c:v>4.2280199999999996E-9</c:v>
                </c:pt>
                <c:pt idx="244">
                  <c:v>6.5859690000000003E-9</c:v>
                </c:pt>
                <c:pt idx="245">
                  <c:v>7.2043600000000001E-9</c:v>
                </c:pt>
                <c:pt idx="246">
                  <c:v>8.1020100000000002E-9</c:v>
                </c:pt>
                <c:pt idx="247">
                  <c:v>9.1216100000000003E-9</c:v>
                </c:pt>
                <c:pt idx="248">
                  <c:v>1.0619239999999999E-8</c:v>
                </c:pt>
                <c:pt idx="249">
                  <c:v>1.131299E-8</c:v>
                </c:pt>
                <c:pt idx="250">
                  <c:v>1.147967E-8</c:v>
                </c:pt>
                <c:pt idx="251">
                  <c:v>1.1737850000000001E-8</c:v>
                </c:pt>
                <c:pt idx="252">
                  <c:v>9.9485099999999996E-9</c:v>
                </c:pt>
                <c:pt idx="253">
                  <c:v>9.7180900000000003E-9</c:v>
                </c:pt>
                <c:pt idx="254">
                  <c:v>9.6580099999999994E-9</c:v>
                </c:pt>
                <c:pt idx="255">
                  <c:v>8.5418100000000003E-9</c:v>
                </c:pt>
                <c:pt idx="256">
                  <c:v>7.1274500000000002E-9</c:v>
                </c:pt>
                <c:pt idx="257">
                  <c:v>5.9171061000000001E-9</c:v>
                </c:pt>
                <c:pt idx="258">
                  <c:v>4.5581099999999997E-9</c:v>
                </c:pt>
                <c:pt idx="259">
                  <c:v>3.9276000000000004E-9</c:v>
                </c:pt>
                <c:pt idx="260">
                  <c:v>3.1403499999999998E-9</c:v>
                </c:pt>
                <c:pt idx="261">
                  <c:v>2.7139999999999999E-9</c:v>
                </c:pt>
                <c:pt idx="262">
                  <c:v>1.99116E-9</c:v>
                </c:pt>
                <c:pt idx="263">
                  <c:v>1.45304E-9</c:v>
                </c:pt>
                <c:pt idx="264">
                  <c:v>1.4922999999999999E-9</c:v>
                </c:pt>
                <c:pt idx="265">
                  <c:v>1.1974599999999999E-9</c:v>
                </c:pt>
                <c:pt idx="266">
                  <c:v>1.45292E-9</c:v>
                </c:pt>
                <c:pt idx="267">
                  <c:v>1.53385E-9</c:v>
                </c:pt>
                <c:pt idx="268">
                  <c:v>1.9182800000000001E-9</c:v>
                </c:pt>
                <c:pt idx="269">
                  <c:v>2.6957499999999999E-9</c:v>
                </c:pt>
                <c:pt idx="270">
                  <c:v>3.18446E-9</c:v>
                </c:pt>
                <c:pt idx="271">
                  <c:v>3.7801700000000002E-9</c:v>
                </c:pt>
                <c:pt idx="272">
                  <c:v>4.2633599999999996E-9</c:v>
                </c:pt>
                <c:pt idx="273">
                  <c:v>5.0774229999999997E-9</c:v>
                </c:pt>
                <c:pt idx="274">
                  <c:v>6.5249719999999999E-9</c:v>
                </c:pt>
                <c:pt idx="275">
                  <c:v>7.8070099999999999E-9</c:v>
                </c:pt>
                <c:pt idx="276">
                  <c:v>9.3674900000000094E-9</c:v>
                </c:pt>
                <c:pt idx="277">
                  <c:v>1.057079E-8</c:v>
                </c:pt>
                <c:pt idx="278">
                  <c:v>1.082155E-8</c:v>
                </c:pt>
                <c:pt idx="279">
                  <c:v>1.060087E-8</c:v>
                </c:pt>
                <c:pt idx="280">
                  <c:v>1.076234E-8</c:v>
                </c:pt>
                <c:pt idx="281">
                  <c:v>1.0631430000000001E-8</c:v>
                </c:pt>
                <c:pt idx="282">
                  <c:v>9.7138400000000004E-9</c:v>
                </c:pt>
                <c:pt idx="283">
                  <c:v>8.5447000000000001E-9</c:v>
                </c:pt>
                <c:pt idx="284">
                  <c:v>7.3202499999999998E-9</c:v>
                </c:pt>
                <c:pt idx="285">
                  <c:v>6.2453330000000001E-9</c:v>
                </c:pt>
                <c:pt idx="286">
                  <c:v>4.8702899999999997E-9</c:v>
                </c:pt>
                <c:pt idx="287">
                  <c:v>3.7797799999999999E-9</c:v>
                </c:pt>
                <c:pt idx="288">
                  <c:v>3.1670699999999999E-9</c:v>
                </c:pt>
                <c:pt idx="289">
                  <c:v>2.25799E-9</c:v>
                </c:pt>
                <c:pt idx="290">
                  <c:v>1.8390400000000001E-9</c:v>
                </c:pt>
                <c:pt idx="291">
                  <c:v>1.66077E-9</c:v>
                </c:pt>
                <c:pt idx="292">
                  <c:v>1.21259E-9</c:v>
                </c:pt>
                <c:pt idx="293">
                  <c:v>5.5393999999999995E-10</c:v>
                </c:pt>
                <c:pt idx="294">
                  <c:v>7.1975000000000002E-10</c:v>
                </c:pt>
                <c:pt idx="295">
                  <c:v>1.12233E-9</c:v>
                </c:pt>
                <c:pt idx="296">
                  <c:v>1.54858E-9</c:v>
                </c:pt>
                <c:pt idx="297">
                  <c:v>2.4262599999999998E-9</c:v>
                </c:pt>
                <c:pt idx="298">
                  <c:v>3.5345000000000002E-9</c:v>
                </c:pt>
                <c:pt idx="299">
                  <c:v>3.9847600000000002E-9</c:v>
                </c:pt>
                <c:pt idx="300">
                  <c:v>5.2419020000000001E-9</c:v>
                </c:pt>
                <c:pt idx="301">
                  <c:v>6.3039329999999999E-9</c:v>
                </c:pt>
                <c:pt idx="302">
                  <c:v>7.6377699999999998E-9</c:v>
                </c:pt>
                <c:pt idx="303">
                  <c:v>8.8370900000000006E-9</c:v>
                </c:pt>
                <c:pt idx="304">
                  <c:v>9.1912299999999999E-9</c:v>
                </c:pt>
                <c:pt idx="305">
                  <c:v>1.0197209999999999E-8</c:v>
                </c:pt>
                <c:pt idx="306">
                  <c:v>1.074471E-8</c:v>
                </c:pt>
                <c:pt idx="307">
                  <c:v>1.145932E-8</c:v>
                </c:pt>
                <c:pt idx="308">
                  <c:v>1.146683E-8</c:v>
                </c:pt>
                <c:pt idx="309">
                  <c:v>1.162269E-8</c:v>
                </c:pt>
                <c:pt idx="310">
                  <c:v>1.0244789999999999E-8</c:v>
                </c:pt>
                <c:pt idx="311">
                  <c:v>8.2506000000000004E-9</c:v>
                </c:pt>
                <c:pt idx="312">
                  <c:v>6.9229339999999998E-9</c:v>
                </c:pt>
                <c:pt idx="313">
                  <c:v>6.1924269999999998E-9</c:v>
                </c:pt>
                <c:pt idx="314">
                  <c:v>4.9181000000000002E-9</c:v>
                </c:pt>
                <c:pt idx="315">
                  <c:v>3.9630499999999999E-9</c:v>
                </c:pt>
                <c:pt idx="316">
                  <c:v>3.7533000000000003E-9</c:v>
                </c:pt>
                <c:pt idx="317">
                  <c:v>3.3580599999999999E-9</c:v>
                </c:pt>
                <c:pt idx="318">
                  <c:v>2.20269E-9</c:v>
                </c:pt>
                <c:pt idx="319">
                  <c:v>1.88808E-9</c:v>
                </c:pt>
                <c:pt idx="320">
                  <c:v>1.8218799999999999E-9</c:v>
                </c:pt>
                <c:pt idx="321">
                  <c:v>1.84718E-9</c:v>
                </c:pt>
                <c:pt idx="322">
                  <c:v>1.80039E-9</c:v>
                </c:pt>
                <c:pt idx="323">
                  <c:v>1.7593700000000001E-9</c:v>
                </c:pt>
                <c:pt idx="324">
                  <c:v>1.5950600000000001E-9</c:v>
                </c:pt>
                <c:pt idx="325">
                  <c:v>1.9502700000000001E-9</c:v>
                </c:pt>
                <c:pt idx="326">
                  <c:v>2.5728900000000002E-9</c:v>
                </c:pt>
                <c:pt idx="327">
                  <c:v>2.7490699999999999E-9</c:v>
                </c:pt>
                <c:pt idx="328">
                  <c:v>3.4462500000000002E-9</c:v>
                </c:pt>
                <c:pt idx="329">
                  <c:v>4.3061000000000003E-9</c:v>
                </c:pt>
                <c:pt idx="330">
                  <c:v>5.3573509999999998E-9</c:v>
                </c:pt>
                <c:pt idx="331">
                  <c:v>6.3363869999999997E-9</c:v>
                </c:pt>
                <c:pt idx="332">
                  <c:v>7.34238E-9</c:v>
                </c:pt>
                <c:pt idx="333">
                  <c:v>8.2276300000000005E-9</c:v>
                </c:pt>
                <c:pt idx="334">
                  <c:v>9.0587300000000002E-9</c:v>
                </c:pt>
                <c:pt idx="335">
                  <c:v>1.020469E-8</c:v>
                </c:pt>
                <c:pt idx="336">
                  <c:v>1.0401739999999999E-8</c:v>
                </c:pt>
                <c:pt idx="337">
                  <c:v>1.051654E-8</c:v>
                </c:pt>
                <c:pt idx="338">
                  <c:v>1.0672279999999999E-8</c:v>
                </c:pt>
                <c:pt idx="339">
                  <c:v>9.5078899999999995E-9</c:v>
                </c:pt>
                <c:pt idx="340">
                  <c:v>8.7830499999999994E-9</c:v>
                </c:pt>
                <c:pt idx="341">
                  <c:v>7.7040699999999998E-9</c:v>
                </c:pt>
                <c:pt idx="342">
                  <c:v>6.1112000000000002E-9</c:v>
                </c:pt>
                <c:pt idx="343">
                  <c:v>5.1446090000000002E-9</c:v>
                </c:pt>
                <c:pt idx="344">
                  <c:v>3.9220299999999999E-9</c:v>
                </c:pt>
                <c:pt idx="345">
                  <c:v>3.3318200000000002E-9</c:v>
                </c:pt>
                <c:pt idx="346">
                  <c:v>3.0295399999999999E-9</c:v>
                </c:pt>
                <c:pt idx="347">
                  <c:v>2.3551699999999998E-9</c:v>
                </c:pt>
                <c:pt idx="348">
                  <c:v>2.1947500000000001E-9</c:v>
                </c:pt>
                <c:pt idx="349">
                  <c:v>2.2076000000000001E-9</c:v>
                </c:pt>
                <c:pt idx="350">
                  <c:v>1.7028600000000001E-9</c:v>
                </c:pt>
                <c:pt idx="351">
                  <c:v>2.1083599999999999E-9</c:v>
                </c:pt>
                <c:pt idx="352">
                  <c:v>1.64071E-9</c:v>
                </c:pt>
                <c:pt idx="353">
                  <c:v>2.0706500000000001E-9</c:v>
                </c:pt>
                <c:pt idx="354">
                  <c:v>2.1584699999999999E-9</c:v>
                </c:pt>
                <c:pt idx="355">
                  <c:v>2.6852999999999998E-9</c:v>
                </c:pt>
                <c:pt idx="356">
                  <c:v>3.4495499999999999E-9</c:v>
                </c:pt>
                <c:pt idx="357">
                  <c:v>4.9895699999999998E-9</c:v>
                </c:pt>
                <c:pt idx="358">
                  <c:v>6.5848640000000004E-9</c:v>
                </c:pt>
                <c:pt idx="359">
                  <c:v>6.1387740000000003E-9</c:v>
                </c:pt>
                <c:pt idx="360">
                  <c:v>6.9531950000000004E-9</c:v>
                </c:pt>
                <c:pt idx="361">
                  <c:v>7.5319399999999999E-9</c:v>
                </c:pt>
                <c:pt idx="362">
                  <c:v>7.3849E-9</c:v>
                </c:pt>
                <c:pt idx="363">
                  <c:v>7.44116E-9</c:v>
                </c:pt>
                <c:pt idx="364">
                  <c:v>8.6395500000000004E-9</c:v>
                </c:pt>
                <c:pt idx="365">
                  <c:v>8.3895599999999997E-9</c:v>
                </c:pt>
                <c:pt idx="366">
                  <c:v>8.8532600000000001E-9</c:v>
                </c:pt>
                <c:pt idx="367">
                  <c:v>8.8889400000000001E-9</c:v>
                </c:pt>
                <c:pt idx="368">
                  <c:v>7.0304999999999997E-9</c:v>
                </c:pt>
                <c:pt idx="369">
                  <c:v>5.9105100000000001E-9</c:v>
                </c:pt>
                <c:pt idx="370">
                  <c:v>5.266229E-9</c:v>
                </c:pt>
                <c:pt idx="371">
                  <c:v>4.5702200000000004E-9</c:v>
                </c:pt>
                <c:pt idx="372">
                  <c:v>3.8563900000000002E-9</c:v>
                </c:pt>
                <c:pt idx="373">
                  <c:v>3.3422399999999998E-9</c:v>
                </c:pt>
                <c:pt idx="374">
                  <c:v>3.5797900000000001E-9</c:v>
                </c:pt>
                <c:pt idx="375">
                  <c:v>3.17154E-9</c:v>
                </c:pt>
                <c:pt idx="376">
                  <c:v>3.0733199999999999E-9</c:v>
                </c:pt>
                <c:pt idx="377">
                  <c:v>2.3318299999999998E-9</c:v>
                </c:pt>
                <c:pt idx="378">
                  <c:v>2.0078499999999998E-9</c:v>
                </c:pt>
                <c:pt idx="379">
                  <c:v>1.9099599999999999E-9</c:v>
                </c:pt>
                <c:pt idx="380">
                  <c:v>2.1405599999999999E-9</c:v>
                </c:pt>
                <c:pt idx="381">
                  <c:v>2.1034799999999999E-9</c:v>
                </c:pt>
                <c:pt idx="382">
                  <c:v>2.3731200000000002E-9</c:v>
                </c:pt>
                <c:pt idx="383">
                  <c:v>2.7931800000000001E-9</c:v>
                </c:pt>
                <c:pt idx="384">
                  <c:v>4.3358500000000001E-9</c:v>
                </c:pt>
                <c:pt idx="385">
                  <c:v>4.6898500000000003E-9</c:v>
                </c:pt>
                <c:pt idx="386">
                  <c:v>5.4159179999999998E-9</c:v>
                </c:pt>
                <c:pt idx="387">
                  <c:v>6.6184059999999997E-9</c:v>
                </c:pt>
                <c:pt idx="388">
                  <c:v>7.3307899999999997E-9</c:v>
                </c:pt>
                <c:pt idx="389">
                  <c:v>7.9680699999999998E-9</c:v>
                </c:pt>
                <c:pt idx="390">
                  <c:v>8.6637200000000008E-9</c:v>
                </c:pt>
                <c:pt idx="391">
                  <c:v>9.2986200000000007E-9</c:v>
                </c:pt>
                <c:pt idx="392">
                  <c:v>9.6844900000000098E-9</c:v>
                </c:pt>
                <c:pt idx="393">
                  <c:v>9.2336399999999996E-9</c:v>
                </c:pt>
                <c:pt idx="394">
                  <c:v>8.8863100000000005E-9</c:v>
                </c:pt>
                <c:pt idx="395">
                  <c:v>8.3798799999999994E-9</c:v>
                </c:pt>
                <c:pt idx="396">
                  <c:v>8.6760300000000007E-9</c:v>
                </c:pt>
                <c:pt idx="397">
                  <c:v>7.9476500000000004E-9</c:v>
                </c:pt>
                <c:pt idx="398">
                  <c:v>7.2035300000000002E-9</c:v>
                </c:pt>
                <c:pt idx="399">
                  <c:v>6.0709086E-9</c:v>
                </c:pt>
                <c:pt idx="400">
                  <c:v>5.446977E-9</c:v>
                </c:pt>
                <c:pt idx="401">
                  <c:v>4.8847699999999999E-9</c:v>
                </c:pt>
                <c:pt idx="402">
                  <c:v>4.1344500000000003E-9</c:v>
                </c:pt>
                <c:pt idx="403">
                  <c:v>3.6657100000000002E-9</c:v>
                </c:pt>
                <c:pt idx="404">
                  <c:v>3.6227500000000001E-9</c:v>
                </c:pt>
                <c:pt idx="405">
                  <c:v>2.8490499999999998E-9</c:v>
                </c:pt>
                <c:pt idx="406">
                  <c:v>2.24541E-9</c:v>
                </c:pt>
                <c:pt idx="407">
                  <c:v>2.2019399999999999E-9</c:v>
                </c:pt>
                <c:pt idx="408">
                  <c:v>2.0721999999999999E-9</c:v>
                </c:pt>
                <c:pt idx="409">
                  <c:v>2.6170900000000001E-9</c:v>
                </c:pt>
                <c:pt idx="410">
                  <c:v>2.3278700000000002E-9</c:v>
                </c:pt>
                <c:pt idx="411">
                  <c:v>2.6673000000000001E-9</c:v>
                </c:pt>
                <c:pt idx="412">
                  <c:v>3.5854199999999998E-9</c:v>
                </c:pt>
                <c:pt idx="413">
                  <c:v>3.3834899999999999E-9</c:v>
                </c:pt>
                <c:pt idx="414">
                  <c:v>4.4458599999999998E-9</c:v>
                </c:pt>
                <c:pt idx="415">
                  <c:v>5.2563179999999997E-9</c:v>
                </c:pt>
                <c:pt idx="416">
                  <c:v>6.2711559999999996E-9</c:v>
                </c:pt>
                <c:pt idx="417">
                  <c:v>6.1964389999999998E-9</c:v>
                </c:pt>
                <c:pt idx="418">
                  <c:v>7.6781800000000005E-9</c:v>
                </c:pt>
                <c:pt idx="419">
                  <c:v>8.4148899999999993E-9</c:v>
                </c:pt>
                <c:pt idx="420">
                  <c:v>8.5307999999999995E-9</c:v>
                </c:pt>
                <c:pt idx="421">
                  <c:v>9.4507399999999996E-9</c:v>
                </c:pt>
                <c:pt idx="422">
                  <c:v>9.4429199999999999E-9</c:v>
                </c:pt>
                <c:pt idx="423">
                  <c:v>9.3518100000000006E-9</c:v>
                </c:pt>
                <c:pt idx="424">
                  <c:v>8.6877800000000008E-9</c:v>
                </c:pt>
                <c:pt idx="425">
                  <c:v>7.1505500000000003E-9</c:v>
                </c:pt>
                <c:pt idx="426">
                  <c:v>6.2516399999999997E-9</c:v>
                </c:pt>
                <c:pt idx="427">
                  <c:v>5.6910180000000003E-9</c:v>
                </c:pt>
                <c:pt idx="428">
                  <c:v>5.2258530000000002E-9</c:v>
                </c:pt>
                <c:pt idx="429">
                  <c:v>5.4655420000000004E-9</c:v>
                </c:pt>
                <c:pt idx="430">
                  <c:v>3.9569300000000003E-9</c:v>
                </c:pt>
                <c:pt idx="431">
                  <c:v>3.3540599999999999E-9</c:v>
                </c:pt>
                <c:pt idx="432">
                  <c:v>2.9575100000000001E-9</c:v>
                </c:pt>
                <c:pt idx="433">
                  <c:v>2.9390800000000002E-9</c:v>
                </c:pt>
                <c:pt idx="434">
                  <c:v>2.57048E-9</c:v>
                </c:pt>
                <c:pt idx="435">
                  <c:v>2.1792700000000001E-9</c:v>
                </c:pt>
                <c:pt idx="436">
                  <c:v>2.3325099999999998E-9</c:v>
                </c:pt>
                <c:pt idx="437">
                  <c:v>2.4041499999999998E-9</c:v>
                </c:pt>
                <c:pt idx="438">
                  <c:v>2.5368299999999998E-9</c:v>
                </c:pt>
                <c:pt idx="439">
                  <c:v>2.46241E-9</c:v>
                </c:pt>
                <c:pt idx="440">
                  <c:v>2.95683E-9</c:v>
                </c:pt>
                <c:pt idx="441">
                  <c:v>3.77349E-9</c:v>
                </c:pt>
                <c:pt idx="442">
                  <c:v>3.5568099999999998E-9</c:v>
                </c:pt>
                <c:pt idx="443">
                  <c:v>4.7764000000000002E-9</c:v>
                </c:pt>
                <c:pt idx="444">
                  <c:v>5.4682790000000002E-9</c:v>
                </c:pt>
                <c:pt idx="445">
                  <c:v>6.2406910000000002E-9</c:v>
                </c:pt>
                <c:pt idx="446">
                  <c:v>7.6111800000000006E-9</c:v>
                </c:pt>
                <c:pt idx="447">
                  <c:v>8.4461200000000002E-9</c:v>
                </c:pt>
                <c:pt idx="448">
                  <c:v>8.6807200000000002E-9</c:v>
                </c:pt>
                <c:pt idx="449">
                  <c:v>9.5618899999999995E-9</c:v>
                </c:pt>
                <c:pt idx="450">
                  <c:v>9.2459699999999992E-9</c:v>
                </c:pt>
                <c:pt idx="451">
                  <c:v>9.6324399999999995E-9</c:v>
                </c:pt>
                <c:pt idx="452">
                  <c:v>8.7927599999999993E-9</c:v>
                </c:pt>
                <c:pt idx="453">
                  <c:v>8.17654E-9</c:v>
                </c:pt>
                <c:pt idx="454">
                  <c:v>7.5205800000000001E-9</c:v>
                </c:pt>
                <c:pt idx="455">
                  <c:v>7.3076400000000002E-9</c:v>
                </c:pt>
                <c:pt idx="456">
                  <c:v>6.2610409999999996E-9</c:v>
                </c:pt>
                <c:pt idx="457">
                  <c:v>5.4726479999999999E-9</c:v>
                </c:pt>
                <c:pt idx="458">
                  <c:v>4.3781099999999999E-9</c:v>
                </c:pt>
                <c:pt idx="459">
                  <c:v>3.3268899999999999E-9</c:v>
                </c:pt>
                <c:pt idx="460">
                  <c:v>2.8875700000000002E-9</c:v>
                </c:pt>
                <c:pt idx="461">
                  <c:v>2.7188700000000001E-9</c:v>
                </c:pt>
                <c:pt idx="462">
                  <c:v>2.5360200000000001E-9</c:v>
                </c:pt>
                <c:pt idx="463">
                  <c:v>2.5342299999999998E-9</c:v>
                </c:pt>
                <c:pt idx="464">
                  <c:v>2.3941999999999999E-9</c:v>
                </c:pt>
                <c:pt idx="465">
                  <c:v>2.7461400000000002E-9</c:v>
                </c:pt>
                <c:pt idx="466">
                  <c:v>2.4920199999999998E-9</c:v>
                </c:pt>
                <c:pt idx="467">
                  <c:v>2.78973E-9</c:v>
                </c:pt>
                <c:pt idx="468">
                  <c:v>3.1299899999999999E-9</c:v>
                </c:pt>
                <c:pt idx="469">
                  <c:v>3.3486700000000002E-9</c:v>
                </c:pt>
                <c:pt idx="470">
                  <c:v>3.2501700000000002E-9</c:v>
                </c:pt>
                <c:pt idx="471">
                  <c:v>3.6854300000000002E-9</c:v>
                </c:pt>
                <c:pt idx="472">
                  <c:v>4.0815600000000001E-9</c:v>
                </c:pt>
                <c:pt idx="473">
                  <c:v>5.0582469999999999E-9</c:v>
                </c:pt>
                <c:pt idx="474">
                  <c:v>6.66497E-9</c:v>
                </c:pt>
                <c:pt idx="475">
                  <c:v>7.8337500000000006E-9</c:v>
                </c:pt>
                <c:pt idx="476">
                  <c:v>8.4123500000000002E-9</c:v>
                </c:pt>
                <c:pt idx="477">
                  <c:v>9.3476299999999999E-9</c:v>
                </c:pt>
                <c:pt idx="478">
                  <c:v>1.0383289999999999E-8</c:v>
                </c:pt>
                <c:pt idx="479">
                  <c:v>1.0519740000000001E-8</c:v>
                </c:pt>
                <c:pt idx="480">
                  <c:v>1.0326020000000001E-8</c:v>
                </c:pt>
                <c:pt idx="481">
                  <c:v>9.6350599999999992E-9</c:v>
                </c:pt>
                <c:pt idx="482">
                  <c:v>9.5764400000000005E-9</c:v>
                </c:pt>
                <c:pt idx="483">
                  <c:v>1.001299E-8</c:v>
                </c:pt>
                <c:pt idx="484">
                  <c:v>8.72011E-9</c:v>
                </c:pt>
                <c:pt idx="485">
                  <c:v>7.0878499999999997E-9</c:v>
                </c:pt>
                <c:pt idx="486">
                  <c:v>6.531636E-9</c:v>
                </c:pt>
                <c:pt idx="487">
                  <c:v>5.4121779999999996E-9</c:v>
                </c:pt>
                <c:pt idx="488">
                  <c:v>4.3559400000000002E-9</c:v>
                </c:pt>
                <c:pt idx="489">
                  <c:v>3.4267400000000001E-9</c:v>
                </c:pt>
                <c:pt idx="490">
                  <c:v>2.5375799999999998E-9</c:v>
                </c:pt>
                <c:pt idx="491">
                  <c:v>1.82743E-9</c:v>
                </c:pt>
                <c:pt idx="492">
                  <c:v>1.19214E-9</c:v>
                </c:pt>
                <c:pt idx="493">
                  <c:v>1.19547E-9</c:v>
                </c:pt>
                <c:pt idx="494">
                  <c:v>1.67638E-9</c:v>
                </c:pt>
                <c:pt idx="495">
                  <c:v>2.04738E-9</c:v>
                </c:pt>
                <c:pt idx="496">
                  <c:v>2.2319199999999999E-9</c:v>
                </c:pt>
                <c:pt idx="497">
                  <c:v>2.5923599999999999E-9</c:v>
                </c:pt>
                <c:pt idx="498">
                  <c:v>2.7557699999999999E-9</c:v>
                </c:pt>
                <c:pt idx="499">
                  <c:v>3.30935E-9</c:v>
                </c:pt>
                <c:pt idx="500">
                  <c:v>3.7631099999999998E-9</c:v>
                </c:pt>
                <c:pt idx="501">
                  <c:v>4.5633799999999996E-9</c:v>
                </c:pt>
                <c:pt idx="502">
                  <c:v>4.8118299999999999E-9</c:v>
                </c:pt>
                <c:pt idx="503">
                  <c:v>6.4741919999999998E-9</c:v>
                </c:pt>
                <c:pt idx="504">
                  <c:v>7.1023700000000002E-9</c:v>
                </c:pt>
                <c:pt idx="505">
                  <c:v>7.59564E-9</c:v>
                </c:pt>
                <c:pt idx="506">
                  <c:v>7.9896599999999999E-9</c:v>
                </c:pt>
                <c:pt idx="507">
                  <c:v>8.6163599999999998E-9</c:v>
                </c:pt>
                <c:pt idx="508">
                  <c:v>8.8087399999999995E-9</c:v>
                </c:pt>
                <c:pt idx="509">
                  <c:v>8.4711899999999996E-9</c:v>
                </c:pt>
                <c:pt idx="510">
                  <c:v>8.6660299999999993E-9</c:v>
                </c:pt>
                <c:pt idx="511">
                  <c:v>8.6061600000000008E-9</c:v>
                </c:pt>
                <c:pt idx="512">
                  <c:v>8.1516000000000007E-9</c:v>
                </c:pt>
                <c:pt idx="513">
                  <c:v>6.8512599999999998E-9</c:v>
                </c:pt>
                <c:pt idx="514">
                  <c:v>6.1442650000000004E-9</c:v>
                </c:pt>
                <c:pt idx="515">
                  <c:v>5.2671469999999998E-9</c:v>
                </c:pt>
                <c:pt idx="516">
                  <c:v>4.2357000000000002E-9</c:v>
                </c:pt>
                <c:pt idx="517">
                  <c:v>3.2491999999999999E-9</c:v>
                </c:pt>
                <c:pt idx="518">
                  <c:v>3.15835E-9</c:v>
                </c:pt>
                <c:pt idx="519">
                  <c:v>2.5512499999999998E-9</c:v>
                </c:pt>
                <c:pt idx="520">
                  <c:v>1.9711500000000002E-9</c:v>
                </c:pt>
                <c:pt idx="521">
                  <c:v>1.6152400000000001E-9</c:v>
                </c:pt>
                <c:pt idx="522">
                  <c:v>1.07937E-9</c:v>
                </c:pt>
                <c:pt idx="523">
                  <c:v>1.51379E-9</c:v>
                </c:pt>
                <c:pt idx="524">
                  <c:v>1.55851E-9</c:v>
                </c:pt>
                <c:pt idx="525">
                  <c:v>1.45037E-9</c:v>
                </c:pt>
                <c:pt idx="526">
                  <c:v>1.25482E-9</c:v>
                </c:pt>
                <c:pt idx="527">
                  <c:v>2.02995E-9</c:v>
                </c:pt>
                <c:pt idx="528">
                  <c:v>3.04101E-9</c:v>
                </c:pt>
                <c:pt idx="529">
                  <c:v>3.9611100000000002E-9</c:v>
                </c:pt>
                <c:pt idx="530">
                  <c:v>4.8616900000000004E-9</c:v>
                </c:pt>
                <c:pt idx="531">
                  <c:v>5.1809380000000003E-9</c:v>
                </c:pt>
                <c:pt idx="532">
                  <c:v>6.7951930000000001E-9</c:v>
                </c:pt>
                <c:pt idx="533">
                  <c:v>7.44847E-9</c:v>
                </c:pt>
                <c:pt idx="534">
                  <c:v>8.3200099999999993E-9</c:v>
                </c:pt>
                <c:pt idx="535">
                  <c:v>8.9521000000000001E-9</c:v>
                </c:pt>
                <c:pt idx="536">
                  <c:v>9.3732700000000007E-9</c:v>
                </c:pt>
                <c:pt idx="537">
                  <c:v>9.3598500000000208E-9</c:v>
                </c:pt>
                <c:pt idx="538">
                  <c:v>9.0549000000000002E-9</c:v>
                </c:pt>
                <c:pt idx="539">
                  <c:v>8.8551100000000108E-9</c:v>
                </c:pt>
                <c:pt idx="540">
                  <c:v>8.0189699999999992E-9</c:v>
                </c:pt>
                <c:pt idx="541">
                  <c:v>6.683892E-9</c:v>
                </c:pt>
                <c:pt idx="542">
                  <c:v>5.4312520000000001E-9</c:v>
                </c:pt>
                <c:pt idx="543">
                  <c:v>4.80239E-9</c:v>
                </c:pt>
                <c:pt idx="544">
                  <c:v>3.8523099999999999E-9</c:v>
                </c:pt>
                <c:pt idx="545">
                  <c:v>3.7680700000000002E-9</c:v>
                </c:pt>
                <c:pt idx="546">
                  <c:v>3.43741E-9</c:v>
                </c:pt>
                <c:pt idx="547">
                  <c:v>2.69868E-9</c:v>
                </c:pt>
                <c:pt idx="548">
                  <c:v>1.9419199999999998E-9</c:v>
                </c:pt>
                <c:pt idx="549">
                  <c:v>1.34934E-9</c:v>
                </c:pt>
                <c:pt idx="550">
                  <c:v>1.35913E-9</c:v>
                </c:pt>
                <c:pt idx="551">
                  <c:v>1.08104E-9</c:v>
                </c:pt>
                <c:pt idx="552">
                  <c:v>1.2034600000000001E-9</c:v>
                </c:pt>
                <c:pt idx="553">
                  <c:v>1.12631E-9</c:v>
                </c:pt>
                <c:pt idx="554">
                  <c:v>1.42084E-9</c:v>
                </c:pt>
                <c:pt idx="555">
                  <c:v>1.67024E-9</c:v>
                </c:pt>
                <c:pt idx="556">
                  <c:v>1.97626E-9</c:v>
                </c:pt>
                <c:pt idx="557">
                  <c:v>2.64321E-9</c:v>
                </c:pt>
                <c:pt idx="558">
                  <c:v>3.7438100000000001E-9</c:v>
                </c:pt>
                <c:pt idx="559">
                  <c:v>4.8828900000000003E-9</c:v>
                </c:pt>
                <c:pt idx="560">
                  <c:v>6.0116283000000001E-9</c:v>
                </c:pt>
                <c:pt idx="561">
                  <c:v>6.8972800000000004E-9</c:v>
                </c:pt>
                <c:pt idx="562">
                  <c:v>7.8790999999999994E-9</c:v>
                </c:pt>
                <c:pt idx="563">
                  <c:v>9.0247800000000008E-9</c:v>
                </c:pt>
                <c:pt idx="564">
                  <c:v>9.2851899999999994E-9</c:v>
                </c:pt>
                <c:pt idx="565">
                  <c:v>9.0136899999999993E-9</c:v>
                </c:pt>
                <c:pt idx="566">
                  <c:v>8.1683999999999992E-9</c:v>
                </c:pt>
                <c:pt idx="567">
                  <c:v>8.4762900000000007E-9</c:v>
                </c:pt>
                <c:pt idx="568">
                  <c:v>8.9297099999999998E-9</c:v>
                </c:pt>
                <c:pt idx="569">
                  <c:v>8.2887600000000002E-9</c:v>
                </c:pt>
                <c:pt idx="570">
                  <c:v>6.916032E-9</c:v>
                </c:pt>
                <c:pt idx="571">
                  <c:v>6.0843899000000003E-9</c:v>
                </c:pt>
                <c:pt idx="572">
                  <c:v>5.5394089999999997E-9</c:v>
                </c:pt>
                <c:pt idx="573">
                  <c:v>4.5154100000000002E-9</c:v>
                </c:pt>
                <c:pt idx="574">
                  <c:v>3.2819099999999999E-9</c:v>
                </c:pt>
                <c:pt idx="575">
                  <c:v>3.4287900000000001E-9</c:v>
                </c:pt>
                <c:pt idx="576">
                  <c:v>2.42399E-9</c:v>
                </c:pt>
                <c:pt idx="577">
                  <c:v>1.5646E-9</c:v>
                </c:pt>
                <c:pt idx="578">
                  <c:v>1.2921900000000001E-9</c:v>
                </c:pt>
                <c:pt idx="579">
                  <c:v>1.26716E-9</c:v>
                </c:pt>
                <c:pt idx="580">
                  <c:v>2.0663299999999998E-9</c:v>
                </c:pt>
                <c:pt idx="581">
                  <c:v>1.9010200000000001E-9</c:v>
                </c:pt>
                <c:pt idx="582">
                  <c:v>1.74854E-9</c:v>
                </c:pt>
                <c:pt idx="583">
                  <c:v>2.79811E-9</c:v>
                </c:pt>
                <c:pt idx="584">
                  <c:v>3.2002400000000001E-9</c:v>
                </c:pt>
                <c:pt idx="585">
                  <c:v>3.8279999999999996E-9</c:v>
                </c:pt>
                <c:pt idx="586">
                  <c:v>3.9888199999999999E-9</c:v>
                </c:pt>
                <c:pt idx="587">
                  <c:v>5.3926439999999997E-9</c:v>
                </c:pt>
                <c:pt idx="588">
                  <c:v>5.3739949999999999E-9</c:v>
                </c:pt>
                <c:pt idx="589">
                  <c:v>7.44287E-9</c:v>
                </c:pt>
                <c:pt idx="590">
                  <c:v>8.3748199999999994E-9</c:v>
                </c:pt>
                <c:pt idx="591">
                  <c:v>8.5982400000000007E-9</c:v>
                </c:pt>
                <c:pt idx="592">
                  <c:v>9.0785300000000005E-9</c:v>
                </c:pt>
                <c:pt idx="593">
                  <c:v>9.9127099999999994E-9</c:v>
                </c:pt>
                <c:pt idx="594">
                  <c:v>1.012378E-8</c:v>
                </c:pt>
                <c:pt idx="595">
                  <c:v>1.0082929999999999E-8</c:v>
                </c:pt>
                <c:pt idx="596">
                  <c:v>9.2359599999999996E-9</c:v>
                </c:pt>
                <c:pt idx="597">
                  <c:v>8.4136599999999993E-9</c:v>
                </c:pt>
                <c:pt idx="598">
                  <c:v>7.99389E-9</c:v>
                </c:pt>
                <c:pt idx="599">
                  <c:v>6.9611170000000003E-9</c:v>
                </c:pt>
                <c:pt idx="600">
                  <c:v>6.5840989999999997E-9</c:v>
                </c:pt>
                <c:pt idx="601">
                  <c:v>5.6913409999999998E-9</c:v>
                </c:pt>
                <c:pt idx="602">
                  <c:v>4.9653400000000001E-9</c:v>
                </c:pt>
                <c:pt idx="603">
                  <c:v>3.66637E-9</c:v>
                </c:pt>
                <c:pt idx="604">
                  <c:v>2.5764800000000002E-9</c:v>
                </c:pt>
                <c:pt idx="605">
                  <c:v>2.3278299999999998E-9</c:v>
                </c:pt>
                <c:pt idx="606">
                  <c:v>1.85723E-9</c:v>
                </c:pt>
                <c:pt idx="607">
                  <c:v>1.6796700000000001E-9</c:v>
                </c:pt>
                <c:pt idx="608">
                  <c:v>2.2516699999999999E-9</c:v>
                </c:pt>
                <c:pt idx="609">
                  <c:v>1.7864E-9</c:v>
                </c:pt>
                <c:pt idx="610">
                  <c:v>2.0480200000000001E-9</c:v>
                </c:pt>
                <c:pt idx="611">
                  <c:v>2.3691099999999999E-9</c:v>
                </c:pt>
                <c:pt idx="612">
                  <c:v>2.85867E-9</c:v>
                </c:pt>
                <c:pt idx="613">
                  <c:v>2.7213700000000001E-9</c:v>
                </c:pt>
                <c:pt idx="614">
                  <c:v>3.18849E-9</c:v>
                </c:pt>
                <c:pt idx="615">
                  <c:v>4.2327799999999999E-9</c:v>
                </c:pt>
                <c:pt idx="616">
                  <c:v>6.1911689999999999E-9</c:v>
                </c:pt>
                <c:pt idx="617">
                  <c:v>7.2893599999999997E-9</c:v>
                </c:pt>
                <c:pt idx="618">
                  <c:v>8.5408400000000005E-9</c:v>
                </c:pt>
                <c:pt idx="619">
                  <c:v>8.9159600000000007E-9</c:v>
                </c:pt>
                <c:pt idx="620">
                  <c:v>1.0138440000000001E-8</c:v>
                </c:pt>
                <c:pt idx="621">
                  <c:v>1.113655E-8</c:v>
                </c:pt>
                <c:pt idx="622">
                  <c:v>1.14814E-8</c:v>
                </c:pt>
                <c:pt idx="623">
                  <c:v>1.124455E-8</c:v>
                </c:pt>
                <c:pt idx="624">
                  <c:v>1.19043E-8</c:v>
                </c:pt>
                <c:pt idx="625">
                  <c:v>1.085939E-8</c:v>
                </c:pt>
                <c:pt idx="626">
                  <c:v>8.8702299999999999E-9</c:v>
                </c:pt>
                <c:pt idx="627">
                  <c:v>7.61478E-9</c:v>
                </c:pt>
                <c:pt idx="628">
                  <c:v>6.7188779999999996E-9</c:v>
                </c:pt>
                <c:pt idx="629">
                  <c:v>5.465899E-9</c:v>
                </c:pt>
                <c:pt idx="630">
                  <c:v>4.6545599999999997E-9</c:v>
                </c:pt>
                <c:pt idx="631">
                  <c:v>3.7323499999999998E-9</c:v>
                </c:pt>
                <c:pt idx="632">
                  <c:v>3.2974999999999998E-9</c:v>
                </c:pt>
                <c:pt idx="633">
                  <c:v>2.3997299999999999E-9</c:v>
                </c:pt>
                <c:pt idx="634">
                  <c:v>1.5085999999999999E-9</c:v>
                </c:pt>
                <c:pt idx="635">
                  <c:v>1.42739E-9</c:v>
                </c:pt>
                <c:pt idx="636">
                  <c:v>8.8146999999999996E-10</c:v>
                </c:pt>
                <c:pt idx="637">
                  <c:v>1.4562899999999999E-9</c:v>
                </c:pt>
                <c:pt idx="638">
                  <c:v>1.31491E-9</c:v>
                </c:pt>
                <c:pt idx="639">
                  <c:v>1.33878E-9</c:v>
                </c:pt>
                <c:pt idx="640">
                  <c:v>1.65346E-9</c:v>
                </c:pt>
                <c:pt idx="641">
                  <c:v>1.62798E-9</c:v>
                </c:pt>
                <c:pt idx="642">
                  <c:v>2.2165500000000002E-9</c:v>
                </c:pt>
                <c:pt idx="643">
                  <c:v>3.8294099999999999E-9</c:v>
                </c:pt>
                <c:pt idx="644">
                  <c:v>5.105236E-9</c:v>
                </c:pt>
                <c:pt idx="645">
                  <c:v>6.123066E-9</c:v>
                </c:pt>
                <c:pt idx="646">
                  <c:v>6.879906E-9</c:v>
                </c:pt>
                <c:pt idx="647">
                  <c:v>8.3230300000000008E-9</c:v>
                </c:pt>
                <c:pt idx="648">
                  <c:v>9.5929299999999995E-9</c:v>
                </c:pt>
                <c:pt idx="649">
                  <c:v>1.0041759999999999E-8</c:v>
                </c:pt>
                <c:pt idx="650">
                  <c:v>9.7383699999999997E-9</c:v>
                </c:pt>
                <c:pt idx="651">
                  <c:v>9.9921800000000005E-9</c:v>
                </c:pt>
                <c:pt idx="652">
                  <c:v>9.9570300000000007E-9</c:v>
                </c:pt>
                <c:pt idx="653">
                  <c:v>9.9474600000000007E-9</c:v>
                </c:pt>
                <c:pt idx="654">
                  <c:v>9.1706099999999996E-9</c:v>
                </c:pt>
                <c:pt idx="655">
                  <c:v>8.0828400000000105E-9</c:v>
                </c:pt>
                <c:pt idx="656">
                  <c:v>6.9862430000000002E-9</c:v>
                </c:pt>
                <c:pt idx="657">
                  <c:v>6.3961089999999998E-9</c:v>
                </c:pt>
                <c:pt idx="658">
                  <c:v>4.8613000000000002E-9</c:v>
                </c:pt>
                <c:pt idx="659">
                  <c:v>4.1859400000000001E-9</c:v>
                </c:pt>
                <c:pt idx="660">
                  <c:v>3.0122200000000002E-9</c:v>
                </c:pt>
                <c:pt idx="661">
                  <c:v>2.8431999999999999E-9</c:v>
                </c:pt>
                <c:pt idx="662">
                  <c:v>2.8128900000000002E-9</c:v>
                </c:pt>
                <c:pt idx="663">
                  <c:v>2.4049599999999999E-9</c:v>
                </c:pt>
                <c:pt idx="664">
                  <c:v>2.2867900000000001E-9</c:v>
                </c:pt>
                <c:pt idx="665">
                  <c:v>1.63717E-9</c:v>
                </c:pt>
                <c:pt idx="666">
                  <c:v>1.4015699999999999E-9</c:v>
                </c:pt>
                <c:pt idx="667">
                  <c:v>1.4223400000000001E-9</c:v>
                </c:pt>
                <c:pt idx="668">
                  <c:v>1.9129699999999999E-9</c:v>
                </c:pt>
                <c:pt idx="669">
                  <c:v>2.4703499999999998E-9</c:v>
                </c:pt>
                <c:pt idx="670">
                  <c:v>2.47516E-9</c:v>
                </c:pt>
                <c:pt idx="671">
                  <c:v>2.9492000000000001E-9</c:v>
                </c:pt>
                <c:pt idx="672">
                  <c:v>3.7421299999999998E-9</c:v>
                </c:pt>
                <c:pt idx="673">
                  <c:v>5.2131879999999996E-9</c:v>
                </c:pt>
                <c:pt idx="674">
                  <c:v>6.1792520000000004E-9</c:v>
                </c:pt>
                <c:pt idx="675">
                  <c:v>6.7063659999999998E-9</c:v>
                </c:pt>
                <c:pt idx="676">
                  <c:v>7.5168400000000007E-9</c:v>
                </c:pt>
                <c:pt idx="677">
                  <c:v>8.1895000000000003E-9</c:v>
                </c:pt>
                <c:pt idx="678">
                  <c:v>9.3482299999999993E-9</c:v>
                </c:pt>
                <c:pt idx="679">
                  <c:v>8.7383199999999997E-9</c:v>
                </c:pt>
                <c:pt idx="680">
                  <c:v>8.5084899999999998E-9</c:v>
                </c:pt>
                <c:pt idx="681">
                  <c:v>8.6670500000000002E-9</c:v>
                </c:pt>
                <c:pt idx="682">
                  <c:v>8.5377799999999994E-9</c:v>
                </c:pt>
                <c:pt idx="683">
                  <c:v>7.9393999999999993E-9</c:v>
                </c:pt>
                <c:pt idx="684">
                  <c:v>7.5736899999999993E-9</c:v>
                </c:pt>
                <c:pt idx="685">
                  <c:v>6.7042409999999999E-9</c:v>
                </c:pt>
                <c:pt idx="686">
                  <c:v>5.9369966000000002E-9</c:v>
                </c:pt>
                <c:pt idx="687">
                  <c:v>5.3585239999999998E-9</c:v>
                </c:pt>
                <c:pt idx="688">
                  <c:v>4.8397700000000001E-9</c:v>
                </c:pt>
                <c:pt idx="689">
                  <c:v>4.3010799999999998E-9</c:v>
                </c:pt>
                <c:pt idx="690">
                  <c:v>3.2846799999999999E-9</c:v>
                </c:pt>
                <c:pt idx="691">
                  <c:v>2.6420999999999998E-9</c:v>
                </c:pt>
                <c:pt idx="692">
                  <c:v>2.1469499999999999E-9</c:v>
                </c:pt>
                <c:pt idx="693">
                  <c:v>1.8584900000000001E-9</c:v>
                </c:pt>
                <c:pt idx="694">
                  <c:v>1.6063699999999999E-9</c:v>
                </c:pt>
                <c:pt idx="695">
                  <c:v>2.2551700000000002E-9</c:v>
                </c:pt>
                <c:pt idx="696">
                  <c:v>2.6600999999999999E-9</c:v>
                </c:pt>
                <c:pt idx="697">
                  <c:v>3.07704E-9</c:v>
                </c:pt>
                <c:pt idx="698">
                  <c:v>3.4186400000000001E-9</c:v>
                </c:pt>
                <c:pt idx="699">
                  <c:v>3.8416699999999996E-9</c:v>
                </c:pt>
                <c:pt idx="700">
                  <c:v>4.0818100000000004E-9</c:v>
                </c:pt>
                <c:pt idx="701">
                  <c:v>4.7710100000000001E-9</c:v>
                </c:pt>
                <c:pt idx="702">
                  <c:v>5.0782559999999998E-9</c:v>
                </c:pt>
                <c:pt idx="703">
                  <c:v>5.7314280000000001E-9</c:v>
                </c:pt>
                <c:pt idx="704">
                  <c:v>6.5909159999999998E-9</c:v>
                </c:pt>
                <c:pt idx="705">
                  <c:v>7.1569100000000003E-9</c:v>
                </c:pt>
                <c:pt idx="706">
                  <c:v>7.6627200000000006E-9</c:v>
                </c:pt>
                <c:pt idx="707">
                  <c:v>8.0901999999999992E-9</c:v>
                </c:pt>
                <c:pt idx="708">
                  <c:v>8.0417499999999999E-9</c:v>
                </c:pt>
                <c:pt idx="709">
                  <c:v>8.1279400000000008E-9</c:v>
                </c:pt>
                <c:pt idx="710">
                  <c:v>7.9097199999999994E-9</c:v>
                </c:pt>
                <c:pt idx="711">
                  <c:v>7.3829800000000001E-9</c:v>
                </c:pt>
                <c:pt idx="712">
                  <c:v>7.06472E-9</c:v>
                </c:pt>
                <c:pt idx="713">
                  <c:v>7.0116600000000002E-9</c:v>
                </c:pt>
                <c:pt idx="714">
                  <c:v>7.0085100000000002E-9</c:v>
                </c:pt>
                <c:pt idx="715">
                  <c:v>6.6205649999999997E-9</c:v>
                </c:pt>
                <c:pt idx="716">
                  <c:v>5.7101429999999996E-9</c:v>
                </c:pt>
                <c:pt idx="717">
                  <c:v>4.2365700000000004E-9</c:v>
                </c:pt>
                <c:pt idx="718">
                  <c:v>3.0477000000000001E-9</c:v>
                </c:pt>
                <c:pt idx="719">
                  <c:v>2.7213700000000001E-9</c:v>
                </c:pt>
                <c:pt idx="720">
                  <c:v>2.6048900000000001E-9</c:v>
                </c:pt>
                <c:pt idx="721">
                  <c:v>3.3242199999999999E-9</c:v>
                </c:pt>
                <c:pt idx="722">
                  <c:v>2.8160299999999998E-9</c:v>
                </c:pt>
                <c:pt idx="723">
                  <c:v>1.8460599999999999E-9</c:v>
                </c:pt>
                <c:pt idx="724">
                  <c:v>1.37544E-9</c:v>
                </c:pt>
                <c:pt idx="725">
                  <c:v>1.6261100000000001E-9</c:v>
                </c:pt>
                <c:pt idx="726">
                  <c:v>1.6436E-9</c:v>
                </c:pt>
                <c:pt idx="727">
                  <c:v>2.2875599999999999E-9</c:v>
                </c:pt>
                <c:pt idx="728">
                  <c:v>2.6577799999999999E-9</c:v>
                </c:pt>
                <c:pt idx="729">
                  <c:v>3.3027400000000001E-9</c:v>
                </c:pt>
                <c:pt idx="730">
                  <c:v>4.4924699999999999E-9</c:v>
                </c:pt>
                <c:pt idx="731">
                  <c:v>5.6463410000000001E-9</c:v>
                </c:pt>
                <c:pt idx="732">
                  <c:v>6.186732E-9</c:v>
                </c:pt>
                <c:pt idx="733">
                  <c:v>6.4280699999999997E-9</c:v>
                </c:pt>
                <c:pt idx="734">
                  <c:v>7.7416400000000002E-9</c:v>
                </c:pt>
                <c:pt idx="735">
                  <c:v>8.2030500000000001E-9</c:v>
                </c:pt>
                <c:pt idx="736">
                  <c:v>8.6116199999999993E-9</c:v>
                </c:pt>
                <c:pt idx="737">
                  <c:v>9.3430700000000005E-9</c:v>
                </c:pt>
                <c:pt idx="738">
                  <c:v>9.1885800000000005E-9</c:v>
                </c:pt>
                <c:pt idx="739">
                  <c:v>8.9039700000000002E-9</c:v>
                </c:pt>
                <c:pt idx="740">
                  <c:v>8.3998099999999998E-9</c:v>
                </c:pt>
                <c:pt idx="741">
                  <c:v>8.2443899999999995E-9</c:v>
                </c:pt>
                <c:pt idx="742">
                  <c:v>7.6404999999999998E-9</c:v>
                </c:pt>
                <c:pt idx="743">
                  <c:v>6.7759319999999996E-9</c:v>
                </c:pt>
                <c:pt idx="744">
                  <c:v>5.7289970000000002E-9</c:v>
                </c:pt>
                <c:pt idx="745">
                  <c:v>5.0644010000000003E-9</c:v>
                </c:pt>
                <c:pt idx="746">
                  <c:v>4.5485199999999999E-9</c:v>
                </c:pt>
                <c:pt idx="747">
                  <c:v>3.9742200000000004E-9</c:v>
                </c:pt>
                <c:pt idx="748">
                  <c:v>2.8989399999999999E-9</c:v>
                </c:pt>
                <c:pt idx="749">
                  <c:v>2.0840299999999999E-9</c:v>
                </c:pt>
                <c:pt idx="750">
                  <c:v>1.34514E-9</c:v>
                </c:pt>
                <c:pt idx="751">
                  <c:v>1.0305499999999999E-9</c:v>
                </c:pt>
                <c:pt idx="752">
                  <c:v>1.3020099999999999E-9</c:v>
                </c:pt>
                <c:pt idx="753">
                  <c:v>1.0113E-9</c:v>
                </c:pt>
                <c:pt idx="754">
                  <c:v>1.4697399999999999E-9</c:v>
                </c:pt>
                <c:pt idx="755">
                  <c:v>2.4922300000000002E-9</c:v>
                </c:pt>
                <c:pt idx="756">
                  <c:v>2.32826E-9</c:v>
                </c:pt>
                <c:pt idx="757">
                  <c:v>1.9993500000000001E-9</c:v>
                </c:pt>
                <c:pt idx="758">
                  <c:v>1.6003199999999999E-9</c:v>
                </c:pt>
                <c:pt idx="759">
                  <c:v>1.54807E-9</c:v>
                </c:pt>
              </c:numCache>
            </c:numRef>
          </c:yVal>
          <c:smooth val="1"/>
        </c:ser>
        <c:dLbls>
          <c:showLegendKey val="0"/>
          <c:showVal val="0"/>
          <c:showCatName val="0"/>
          <c:showSerName val="0"/>
          <c:showPercent val="0"/>
          <c:showBubbleSize val="0"/>
        </c:dLbls>
        <c:axId val="429092760"/>
        <c:axId val="429093152"/>
      </c:scatterChart>
      <c:valAx>
        <c:axId val="429092760"/>
        <c:scaling>
          <c:orientation val="minMax"/>
          <c:max val="0.21"/>
          <c:min val="0"/>
        </c:scaling>
        <c:delete val="0"/>
        <c:axPos val="b"/>
        <c:title>
          <c:tx>
            <c:rich>
              <a:bodyPr/>
              <a:lstStyle/>
              <a:p>
                <a:pPr>
                  <a:defRPr/>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429093152"/>
        <c:crosses val="autoZero"/>
        <c:crossBetween val="midCat"/>
      </c:valAx>
      <c:valAx>
        <c:axId val="429093152"/>
        <c:scaling>
          <c:orientation val="minMax"/>
          <c:max val="1.2E-8"/>
        </c:scaling>
        <c:delete val="0"/>
        <c:axPos val="l"/>
        <c:majorGridlines/>
        <c:title>
          <c:tx>
            <c:rich>
              <a:bodyPr rot="-5400000" vert="horz"/>
              <a:lstStyle/>
              <a:p>
                <a:pPr>
                  <a:defRPr sz="1400" b="0"/>
                </a:pPr>
                <a:r>
                  <a:rPr lang="en-US" sz="1400" b="0" dirty="0" smtClean="0"/>
                  <a:t> 32S+31p Population </a:t>
                </a:r>
                <a:r>
                  <a:rPr lang="en-US" sz="1400" b="0" dirty="0"/>
                  <a:t>(</a:t>
                </a:r>
                <a:r>
                  <a:rPr lang="en-US" sz="1400" b="0" dirty="0" err="1" smtClean="0"/>
                  <a:t>arb</a:t>
                </a:r>
                <a:r>
                  <a:rPr lang="en-US" sz="1400" b="0" baseline="0" dirty="0" smtClean="0"/>
                  <a:t> unit</a:t>
                </a:r>
                <a:r>
                  <a:rPr lang="en-US" sz="1400" b="0" dirty="0" smtClean="0"/>
                  <a:t>)</a:t>
                </a:r>
                <a:endParaRPr lang="en-US" sz="1400" b="0" dirty="0"/>
              </a:p>
            </c:rich>
          </c:tx>
          <c:layout/>
          <c:overlay val="0"/>
        </c:title>
        <c:numFmt formatCode="0.00E+00" sourceLinked="1"/>
        <c:majorTickMark val="out"/>
        <c:minorTickMark val="none"/>
        <c:tickLblPos val="nextTo"/>
        <c:crossAx val="429092760"/>
        <c:crosses val="autoZero"/>
        <c:crossBetween val="midCat"/>
        <c:majorUnit val="4.0000000000000002E-9"/>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15 ns</a:t>
            </a:r>
            <a:endParaRPr lang="en-US" b="0" dirty="0"/>
          </a:p>
        </c:rich>
      </c:tx>
      <c:layout>
        <c:manualLayout>
          <c:xMode val="edge"/>
          <c:yMode val="edge"/>
          <c:x val="0.45529553062367301"/>
          <c:y val="2.4369779746122502E-2"/>
        </c:manualLayout>
      </c:layout>
      <c:overlay val="0"/>
    </c:title>
    <c:autoTitleDeleted val="0"/>
    <c:plotArea>
      <c:layout/>
      <c:scatterChart>
        <c:scatterStyle val="smoothMarker"/>
        <c:varyColors val="0"/>
        <c:ser>
          <c:idx val="0"/>
          <c:order val="0"/>
          <c:tx>
            <c:v>32S population</c:v>
          </c:tx>
          <c:marker>
            <c:symbol val="none"/>
          </c:marker>
          <c:xVal>
            <c:numRef>
              <c:f>Sheet2!$E:$E</c:f>
              <c:numCache>
                <c:formatCode>0.00E+00</c:formatCode>
                <c:ptCount val="65536"/>
                <c:pt idx="0">
                  <c:v>15.000263157999999</c:v>
                </c:pt>
                <c:pt idx="1">
                  <c:v>15.000526316</c:v>
                </c:pt>
                <c:pt idx="2">
                  <c:v>15.000789473999999</c:v>
                </c:pt>
                <c:pt idx="3">
                  <c:v>15.00105263</c:v>
                </c:pt>
                <c:pt idx="4">
                  <c:v>15.00131579</c:v>
                </c:pt>
                <c:pt idx="5">
                  <c:v>15.001578950000001</c:v>
                </c:pt>
                <c:pt idx="6">
                  <c:v>15.00184211</c:v>
                </c:pt>
                <c:pt idx="7">
                  <c:v>15.00210526</c:v>
                </c:pt>
                <c:pt idx="8">
                  <c:v>15.00236842</c:v>
                </c:pt>
                <c:pt idx="9">
                  <c:v>15.002631579999999</c:v>
                </c:pt>
                <c:pt idx="10">
                  <c:v>15.00289474</c:v>
                </c:pt>
                <c:pt idx="11">
                  <c:v>15.003157890000001</c:v>
                </c:pt>
                <c:pt idx="12">
                  <c:v>15.00342105</c:v>
                </c:pt>
                <c:pt idx="13">
                  <c:v>15.003684209999999</c:v>
                </c:pt>
                <c:pt idx="14">
                  <c:v>15.003947370000001</c:v>
                </c:pt>
                <c:pt idx="15">
                  <c:v>15.00421053</c:v>
                </c:pt>
                <c:pt idx="16">
                  <c:v>15.00447368</c:v>
                </c:pt>
                <c:pt idx="17">
                  <c:v>15.00473684</c:v>
                </c:pt>
                <c:pt idx="18">
                  <c:v>15.005000000000001</c:v>
                </c:pt>
                <c:pt idx="19">
                  <c:v>15.00526316</c:v>
                </c:pt>
                <c:pt idx="20">
                  <c:v>15.00552632</c:v>
                </c:pt>
                <c:pt idx="21">
                  <c:v>15.00578947</c:v>
                </c:pt>
                <c:pt idx="22">
                  <c:v>15.006052629999999</c:v>
                </c:pt>
                <c:pt idx="23">
                  <c:v>15.00631579</c:v>
                </c:pt>
                <c:pt idx="24">
                  <c:v>15.00657895</c:v>
                </c:pt>
                <c:pt idx="25">
                  <c:v>15.006842109999999</c:v>
                </c:pt>
                <c:pt idx="26">
                  <c:v>15.007105259999999</c:v>
                </c:pt>
                <c:pt idx="27">
                  <c:v>15.007368420000001</c:v>
                </c:pt>
                <c:pt idx="28">
                  <c:v>15.00763158</c:v>
                </c:pt>
                <c:pt idx="29">
                  <c:v>15.007894739999999</c:v>
                </c:pt>
                <c:pt idx="30">
                  <c:v>15.00815789</c:v>
                </c:pt>
                <c:pt idx="31">
                  <c:v>15.008421050000001</c:v>
                </c:pt>
                <c:pt idx="32">
                  <c:v>15.00868421</c:v>
                </c:pt>
                <c:pt idx="33">
                  <c:v>15.00894737</c:v>
                </c:pt>
                <c:pt idx="34">
                  <c:v>15.009210530000001</c:v>
                </c:pt>
                <c:pt idx="35">
                  <c:v>15.009473679999999</c:v>
                </c:pt>
                <c:pt idx="36">
                  <c:v>15.00973684</c:v>
                </c:pt>
                <c:pt idx="37">
                  <c:v>15.01</c:v>
                </c:pt>
                <c:pt idx="38">
                  <c:v>15.010263200000001</c:v>
                </c:pt>
                <c:pt idx="39">
                  <c:v>15.0105263</c:v>
                </c:pt>
                <c:pt idx="40">
                  <c:v>15.0107895</c:v>
                </c:pt>
                <c:pt idx="41">
                  <c:v>15.011052599999999</c:v>
                </c:pt>
                <c:pt idx="42">
                  <c:v>15.0113158</c:v>
                </c:pt>
                <c:pt idx="43">
                  <c:v>15.0115789</c:v>
                </c:pt>
                <c:pt idx="44">
                  <c:v>15.011842100000001</c:v>
                </c:pt>
                <c:pt idx="45">
                  <c:v>15.0121053</c:v>
                </c:pt>
                <c:pt idx="46">
                  <c:v>15.0123684</c:v>
                </c:pt>
                <c:pt idx="47">
                  <c:v>15.012631600000001</c:v>
                </c:pt>
                <c:pt idx="48">
                  <c:v>15.0128947</c:v>
                </c:pt>
                <c:pt idx="49">
                  <c:v>15.0131579</c:v>
                </c:pt>
                <c:pt idx="50">
                  <c:v>15.0134211</c:v>
                </c:pt>
                <c:pt idx="51">
                  <c:v>15.0136842</c:v>
                </c:pt>
                <c:pt idx="52">
                  <c:v>15.013947399999999</c:v>
                </c:pt>
                <c:pt idx="53">
                  <c:v>15.014210500000001</c:v>
                </c:pt>
                <c:pt idx="54">
                  <c:v>15.0144737</c:v>
                </c:pt>
                <c:pt idx="55">
                  <c:v>15.0147368</c:v>
                </c:pt>
                <c:pt idx="56">
                  <c:v>15.015000000000001</c:v>
                </c:pt>
                <c:pt idx="57">
                  <c:v>15.0152632</c:v>
                </c:pt>
                <c:pt idx="58">
                  <c:v>15.015526299999999</c:v>
                </c:pt>
                <c:pt idx="59">
                  <c:v>15.0157895</c:v>
                </c:pt>
                <c:pt idx="60">
                  <c:v>15.0160526</c:v>
                </c:pt>
                <c:pt idx="61">
                  <c:v>15.016315799999999</c:v>
                </c:pt>
                <c:pt idx="62">
                  <c:v>15.016578900000001</c:v>
                </c:pt>
                <c:pt idx="63">
                  <c:v>15.0168421</c:v>
                </c:pt>
                <c:pt idx="64">
                  <c:v>15.017105300000001</c:v>
                </c:pt>
                <c:pt idx="65">
                  <c:v>15.017368400000001</c:v>
                </c:pt>
                <c:pt idx="66">
                  <c:v>15.0176316</c:v>
                </c:pt>
                <c:pt idx="67">
                  <c:v>15.017894699999999</c:v>
                </c:pt>
                <c:pt idx="68">
                  <c:v>15.0181579</c:v>
                </c:pt>
                <c:pt idx="69">
                  <c:v>15.018421099999999</c:v>
                </c:pt>
                <c:pt idx="70">
                  <c:v>15.018684199999999</c:v>
                </c:pt>
                <c:pt idx="71">
                  <c:v>15.0189474</c:v>
                </c:pt>
                <c:pt idx="72">
                  <c:v>15.0192105</c:v>
                </c:pt>
                <c:pt idx="73">
                  <c:v>15.019473700000001</c:v>
                </c:pt>
                <c:pt idx="74">
                  <c:v>15.0197368</c:v>
                </c:pt>
                <c:pt idx="75">
                  <c:v>15.02</c:v>
                </c:pt>
                <c:pt idx="76">
                  <c:v>15.0202632</c:v>
                </c:pt>
                <c:pt idx="77">
                  <c:v>15.0205263</c:v>
                </c:pt>
                <c:pt idx="78">
                  <c:v>15.020789499999999</c:v>
                </c:pt>
                <c:pt idx="79">
                  <c:v>15.021052600000001</c:v>
                </c:pt>
                <c:pt idx="80">
                  <c:v>15.0213158</c:v>
                </c:pt>
                <c:pt idx="81">
                  <c:v>15.0215789</c:v>
                </c:pt>
                <c:pt idx="82">
                  <c:v>15.021842100000001</c:v>
                </c:pt>
                <c:pt idx="83">
                  <c:v>15.0221053</c:v>
                </c:pt>
                <c:pt idx="84">
                  <c:v>15.0223684</c:v>
                </c:pt>
                <c:pt idx="85">
                  <c:v>15.0226316</c:v>
                </c:pt>
                <c:pt idx="86">
                  <c:v>15.0228947</c:v>
                </c:pt>
                <c:pt idx="87">
                  <c:v>15.023157899999999</c:v>
                </c:pt>
                <c:pt idx="88">
                  <c:v>15.0234211</c:v>
                </c:pt>
                <c:pt idx="89">
                  <c:v>15.0236842</c:v>
                </c:pt>
                <c:pt idx="90">
                  <c:v>15.023947400000001</c:v>
                </c:pt>
                <c:pt idx="91">
                  <c:v>15.024210500000001</c:v>
                </c:pt>
                <c:pt idx="92">
                  <c:v>15.0244737</c:v>
                </c:pt>
                <c:pt idx="93">
                  <c:v>15.024736799999999</c:v>
                </c:pt>
                <c:pt idx="94">
                  <c:v>15.025</c:v>
                </c:pt>
                <c:pt idx="95">
                  <c:v>15.025263199999999</c:v>
                </c:pt>
                <c:pt idx="96">
                  <c:v>15.025526299999999</c:v>
                </c:pt>
                <c:pt idx="97">
                  <c:v>15.0257895</c:v>
                </c:pt>
                <c:pt idx="98">
                  <c:v>15.0260526</c:v>
                </c:pt>
                <c:pt idx="99">
                  <c:v>15.026315800000001</c:v>
                </c:pt>
                <c:pt idx="100">
                  <c:v>15.026578900000001</c:v>
                </c:pt>
                <c:pt idx="101">
                  <c:v>15.0268421</c:v>
                </c:pt>
                <c:pt idx="102">
                  <c:v>15.027105300000001</c:v>
                </c:pt>
                <c:pt idx="103">
                  <c:v>15.0273684</c:v>
                </c:pt>
                <c:pt idx="104">
                  <c:v>15.027631599999999</c:v>
                </c:pt>
                <c:pt idx="105">
                  <c:v>15.027894699999999</c:v>
                </c:pt>
                <c:pt idx="106">
                  <c:v>15.0281579</c:v>
                </c:pt>
                <c:pt idx="107">
                  <c:v>15.028421099999999</c:v>
                </c:pt>
                <c:pt idx="108">
                  <c:v>15.028684200000001</c:v>
                </c:pt>
                <c:pt idx="109">
                  <c:v>15.0289474</c:v>
                </c:pt>
                <c:pt idx="110">
                  <c:v>15.0292105</c:v>
                </c:pt>
                <c:pt idx="111">
                  <c:v>15.0294737</c:v>
                </c:pt>
                <c:pt idx="112">
                  <c:v>15.0297368</c:v>
                </c:pt>
                <c:pt idx="113">
                  <c:v>15.03</c:v>
                </c:pt>
                <c:pt idx="114">
                  <c:v>15.0302632</c:v>
                </c:pt>
                <c:pt idx="115">
                  <c:v>15.0305263</c:v>
                </c:pt>
                <c:pt idx="116">
                  <c:v>15.030789499999999</c:v>
                </c:pt>
                <c:pt idx="117">
                  <c:v>15.031052600000001</c:v>
                </c:pt>
                <c:pt idx="118">
                  <c:v>15.0313158</c:v>
                </c:pt>
                <c:pt idx="119">
                  <c:v>15.0315789</c:v>
                </c:pt>
                <c:pt idx="120">
                  <c:v>15.0318421</c:v>
                </c:pt>
                <c:pt idx="121">
                  <c:v>15.0321053</c:v>
                </c:pt>
                <c:pt idx="122">
                  <c:v>15.032368399999999</c:v>
                </c:pt>
                <c:pt idx="123">
                  <c:v>15.0326316</c:v>
                </c:pt>
                <c:pt idx="124">
                  <c:v>15.0328947</c:v>
                </c:pt>
                <c:pt idx="125">
                  <c:v>15.033157900000001</c:v>
                </c:pt>
                <c:pt idx="126">
                  <c:v>15.0334211</c:v>
                </c:pt>
                <c:pt idx="127">
                  <c:v>15.0336842</c:v>
                </c:pt>
                <c:pt idx="128">
                  <c:v>15.033947400000001</c:v>
                </c:pt>
                <c:pt idx="129">
                  <c:v>15.0342105</c:v>
                </c:pt>
                <c:pt idx="130">
                  <c:v>15.034473699999999</c:v>
                </c:pt>
                <c:pt idx="131">
                  <c:v>15.034736799999999</c:v>
                </c:pt>
                <c:pt idx="132">
                  <c:v>15.035</c:v>
                </c:pt>
                <c:pt idx="133">
                  <c:v>15.035263199999999</c:v>
                </c:pt>
                <c:pt idx="134">
                  <c:v>15.035526300000001</c:v>
                </c:pt>
                <c:pt idx="135">
                  <c:v>15.0357895</c:v>
                </c:pt>
                <c:pt idx="136">
                  <c:v>15.0360526</c:v>
                </c:pt>
                <c:pt idx="137">
                  <c:v>15.036315800000001</c:v>
                </c:pt>
                <c:pt idx="138">
                  <c:v>15.0365789</c:v>
                </c:pt>
                <c:pt idx="139">
                  <c:v>15.036842099999999</c:v>
                </c:pt>
                <c:pt idx="140">
                  <c:v>15.0371053</c:v>
                </c:pt>
                <c:pt idx="141">
                  <c:v>15.0373684</c:v>
                </c:pt>
                <c:pt idx="142">
                  <c:v>15.037631599999999</c:v>
                </c:pt>
                <c:pt idx="143">
                  <c:v>15.037894700000001</c:v>
                </c:pt>
                <c:pt idx="144">
                  <c:v>15.0381579</c:v>
                </c:pt>
                <c:pt idx="145">
                  <c:v>15.038421100000001</c:v>
                </c:pt>
                <c:pt idx="146">
                  <c:v>15.038684200000001</c:v>
                </c:pt>
                <c:pt idx="147">
                  <c:v>15.0389474</c:v>
                </c:pt>
                <c:pt idx="148">
                  <c:v>15.039210499999999</c:v>
                </c:pt>
                <c:pt idx="149">
                  <c:v>15.0394737</c:v>
                </c:pt>
                <c:pt idx="150">
                  <c:v>15.0397368</c:v>
                </c:pt>
                <c:pt idx="151">
                  <c:v>15.04</c:v>
                </c:pt>
                <c:pt idx="152">
                  <c:v>15.0402632</c:v>
                </c:pt>
                <c:pt idx="153">
                  <c:v>15.0405263</c:v>
                </c:pt>
                <c:pt idx="154">
                  <c:v>15.040789500000001</c:v>
                </c:pt>
                <c:pt idx="155">
                  <c:v>15.0410526</c:v>
                </c:pt>
                <c:pt idx="156">
                  <c:v>15.0413158</c:v>
                </c:pt>
                <c:pt idx="157">
                  <c:v>15.041578899999999</c:v>
                </c:pt>
                <c:pt idx="158">
                  <c:v>15.0418421</c:v>
                </c:pt>
                <c:pt idx="159">
                  <c:v>15.042105299999999</c:v>
                </c:pt>
                <c:pt idx="160">
                  <c:v>15.042368400000001</c:v>
                </c:pt>
                <c:pt idx="161">
                  <c:v>15.0426316</c:v>
                </c:pt>
                <c:pt idx="162">
                  <c:v>15.0428947</c:v>
                </c:pt>
                <c:pt idx="163">
                  <c:v>15.043157900000001</c:v>
                </c:pt>
                <c:pt idx="164">
                  <c:v>15.0434211</c:v>
                </c:pt>
                <c:pt idx="165">
                  <c:v>15.0436842</c:v>
                </c:pt>
                <c:pt idx="166">
                  <c:v>15.0439474</c:v>
                </c:pt>
                <c:pt idx="167">
                  <c:v>15.0442105</c:v>
                </c:pt>
                <c:pt idx="168">
                  <c:v>15.044473699999999</c:v>
                </c:pt>
                <c:pt idx="169">
                  <c:v>15.044736800000001</c:v>
                </c:pt>
                <c:pt idx="170">
                  <c:v>15.045</c:v>
                </c:pt>
                <c:pt idx="171">
                  <c:v>15.045263200000001</c:v>
                </c:pt>
                <c:pt idx="172">
                  <c:v>15.045526300000001</c:v>
                </c:pt>
                <c:pt idx="173">
                  <c:v>15.0457895</c:v>
                </c:pt>
                <c:pt idx="174">
                  <c:v>15.046052599999999</c:v>
                </c:pt>
                <c:pt idx="175">
                  <c:v>15.0463158</c:v>
                </c:pt>
                <c:pt idx="176">
                  <c:v>15.0465789</c:v>
                </c:pt>
                <c:pt idx="177">
                  <c:v>15.046842099999999</c:v>
                </c:pt>
                <c:pt idx="178">
                  <c:v>15.0471053</c:v>
                </c:pt>
                <c:pt idx="179">
                  <c:v>15.0473684</c:v>
                </c:pt>
                <c:pt idx="180">
                  <c:v>15.047631600000001</c:v>
                </c:pt>
                <c:pt idx="181">
                  <c:v>15.047894700000001</c:v>
                </c:pt>
                <c:pt idx="182">
                  <c:v>15.0481579</c:v>
                </c:pt>
                <c:pt idx="183">
                  <c:v>15.048421100000001</c:v>
                </c:pt>
                <c:pt idx="184">
                  <c:v>15.0486842</c:v>
                </c:pt>
                <c:pt idx="185">
                  <c:v>15.048947399999999</c:v>
                </c:pt>
                <c:pt idx="186">
                  <c:v>15.049210499999999</c:v>
                </c:pt>
                <c:pt idx="187">
                  <c:v>15.0494737</c:v>
                </c:pt>
                <c:pt idx="188">
                  <c:v>15.0497368</c:v>
                </c:pt>
                <c:pt idx="189">
                  <c:v>15.05</c:v>
                </c:pt>
                <c:pt idx="190">
                  <c:v>15.0502632</c:v>
                </c:pt>
                <c:pt idx="191">
                  <c:v>15.0505263</c:v>
                </c:pt>
                <c:pt idx="192">
                  <c:v>15.0507895</c:v>
                </c:pt>
                <c:pt idx="193">
                  <c:v>15.0510526</c:v>
                </c:pt>
                <c:pt idx="194">
                  <c:v>15.051315799999999</c:v>
                </c:pt>
                <c:pt idx="195">
                  <c:v>15.051578900000001</c:v>
                </c:pt>
                <c:pt idx="196">
                  <c:v>15.0518421</c:v>
                </c:pt>
                <c:pt idx="197">
                  <c:v>15.052105299999999</c:v>
                </c:pt>
                <c:pt idx="198">
                  <c:v>15.052368400000001</c:v>
                </c:pt>
                <c:pt idx="199">
                  <c:v>15.0526316</c:v>
                </c:pt>
                <c:pt idx="200">
                  <c:v>15.0528947</c:v>
                </c:pt>
                <c:pt idx="201">
                  <c:v>15.0531579</c:v>
                </c:pt>
                <c:pt idx="202">
                  <c:v>15.0534211</c:v>
                </c:pt>
                <c:pt idx="203">
                  <c:v>15.053684199999999</c:v>
                </c:pt>
                <c:pt idx="204">
                  <c:v>15.0539474</c:v>
                </c:pt>
                <c:pt idx="205">
                  <c:v>15.0542105</c:v>
                </c:pt>
                <c:pt idx="206">
                  <c:v>15.054473700000001</c:v>
                </c:pt>
                <c:pt idx="207">
                  <c:v>15.054736800000001</c:v>
                </c:pt>
                <c:pt idx="208">
                  <c:v>15.055</c:v>
                </c:pt>
                <c:pt idx="209">
                  <c:v>15.055263200000001</c:v>
                </c:pt>
                <c:pt idx="210">
                  <c:v>15.0555263</c:v>
                </c:pt>
                <c:pt idx="211">
                  <c:v>15.055789499999999</c:v>
                </c:pt>
                <c:pt idx="212">
                  <c:v>15.056052599999999</c:v>
                </c:pt>
                <c:pt idx="213">
                  <c:v>15.0563158</c:v>
                </c:pt>
                <c:pt idx="214">
                  <c:v>15.0565789</c:v>
                </c:pt>
                <c:pt idx="215">
                  <c:v>15.056842100000001</c:v>
                </c:pt>
                <c:pt idx="216">
                  <c:v>15.0571053</c:v>
                </c:pt>
                <c:pt idx="217">
                  <c:v>15.0573684</c:v>
                </c:pt>
                <c:pt idx="218">
                  <c:v>15.057631600000001</c:v>
                </c:pt>
                <c:pt idx="219">
                  <c:v>15.0578947</c:v>
                </c:pt>
                <c:pt idx="220">
                  <c:v>15.058157899999999</c:v>
                </c:pt>
                <c:pt idx="221">
                  <c:v>15.0584211</c:v>
                </c:pt>
                <c:pt idx="222">
                  <c:v>15.0586842</c:v>
                </c:pt>
                <c:pt idx="223">
                  <c:v>15.058947399999999</c:v>
                </c:pt>
                <c:pt idx="224">
                  <c:v>15.059210500000001</c:v>
                </c:pt>
                <c:pt idx="225">
                  <c:v>15.0594737</c:v>
                </c:pt>
                <c:pt idx="226">
                  <c:v>15.0597368</c:v>
                </c:pt>
                <c:pt idx="227">
                  <c:v>15.06</c:v>
                </c:pt>
                <c:pt idx="228">
                  <c:v>15.0602632</c:v>
                </c:pt>
                <c:pt idx="229">
                  <c:v>15.060526299999999</c:v>
                </c:pt>
                <c:pt idx="230">
                  <c:v>15.0607895</c:v>
                </c:pt>
                <c:pt idx="231">
                  <c:v>15.0610526</c:v>
                </c:pt>
                <c:pt idx="232">
                  <c:v>15.061315799999999</c:v>
                </c:pt>
                <c:pt idx="233">
                  <c:v>15.061578900000001</c:v>
                </c:pt>
                <c:pt idx="234">
                  <c:v>15.0618421</c:v>
                </c:pt>
                <c:pt idx="235">
                  <c:v>15.062105300000001</c:v>
                </c:pt>
                <c:pt idx="236">
                  <c:v>15.0623684</c:v>
                </c:pt>
                <c:pt idx="237">
                  <c:v>15.0626316</c:v>
                </c:pt>
                <c:pt idx="238">
                  <c:v>15.062894699999999</c:v>
                </c:pt>
                <c:pt idx="239">
                  <c:v>15.0631579</c:v>
                </c:pt>
                <c:pt idx="240">
                  <c:v>15.063421099999999</c:v>
                </c:pt>
                <c:pt idx="241">
                  <c:v>15.063684200000001</c:v>
                </c:pt>
                <c:pt idx="242">
                  <c:v>15.0639474</c:v>
                </c:pt>
                <c:pt idx="243">
                  <c:v>15.0642105</c:v>
                </c:pt>
                <c:pt idx="244">
                  <c:v>15.064473700000001</c:v>
                </c:pt>
                <c:pt idx="245">
                  <c:v>15.0647368</c:v>
                </c:pt>
                <c:pt idx="246">
                  <c:v>15.065</c:v>
                </c:pt>
                <c:pt idx="247">
                  <c:v>15.0652632</c:v>
                </c:pt>
                <c:pt idx="248">
                  <c:v>15.0655263</c:v>
                </c:pt>
                <c:pt idx="249">
                  <c:v>15.065789499999999</c:v>
                </c:pt>
                <c:pt idx="250">
                  <c:v>15.066052600000001</c:v>
                </c:pt>
                <c:pt idx="251">
                  <c:v>15.0663158</c:v>
                </c:pt>
                <c:pt idx="252">
                  <c:v>15.0665789</c:v>
                </c:pt>
                <c:pt idx="253">
                  <c:v>15.066842100000001</c:v>
                </c:pt>
                <c:pt idx="254">
                  <c:v>15.0671053</c:v>
                </c:pt>
                <c:pt idx="255">
                  <c:v>15.067368399999999</c:v>
                </c:pt>
                <c:pt idx="256">
                  <c:v>15.0676316</c:v>
                </c:pt>
                <c:pt idx="257">
                  <c:v>15.0678947</c:v>
                </c:pt>
                <c:pt idx="258">
                  <c:v>15.068157899999999</c:v>
                </c:pt>
                <c:pt idx="259">
                  <c:v>15.0684211</c:v>
                </c:pt>
                <c:pt idx="260">
                  <c:v>15.0686842</c:v>
                </c:pt>
                <c:pt idx="261">
                  <c:v>15.068947400000001</c:v>
                </c:pt>
                <c:pt idx="262">
                  <c:v>15.069210500000001</c:v>
                </c:pt>
                <c:pt idx="263">
                  <c:v>15.0694737</c:v>
                </c:pt>
                <c:pt idx="264">
                  <c:v>15.069736799999999</c:v>
                </c:pt>
                <c:pt idx="265">
                  <c:v>15.07</c:v>
                </c:pt>
                <c:pt idx="266">
                  <c:v>15.070263199999999</c:v>
                </c:pt>
                <c:pt idx="267">
                  <c:v>15.070526299999999</c:v>
                </c:pt>
                <c:pt idx="268">
                  <c:v>15.0707895</c:v>
                </c:pt>
                <c:pt idx="269">
                  <c:v>15.0710526</c:v>
                </c:pt>
                <c:pt idx="270">
                  <c:v>15.071315800000001</c:v>
                </c:pt>
                <c:pt idx="271">
                  <c:v>15.0715789</c:v>
                </c:pt>
                <c:pt idx="272">
                  <c:v>15.0718421</c:v>
                </c:pt>
                <c:pt idx="273">
                  <c:v>15.0721053</c:v>
                </c:pt>
                <c:pt idx="274">
                  <c:v>15.0723684</c:v>
                </c:pt>
                <c:pt idx="275">
                  <c:v>15.072631599999999</c:v>
                </c:pt>
                <c:pt idx="276">
                  <c:v>15.072894700000001</c:v>
                </c:pt>
                <c:pt idx="277">
                  <c:v>15.0731579</c:v>
                </c:pt>
                <c:pt idx="278">
                  <c:v>15.073421099999999</c:v>
                </c:pt>
                <c:pt idx="279">
                  <c:v>15.073684200000001</c:v>
                </c:pt>
                <c:pt idx="280">
                  <c:v>15.0739474</c:v>
                </c:pt>
                <c:pt idx="281">
                  <c:v>15.0742105</c:v>
                </c:pt>
                <c:pt idx="282">
                  <c:v>15.0744737</c:v>
                </c:pt>
                <c:pt idx="283">
                  <c:v>15.0747368</c:v>
                </c:pt>
                <c:pt idx="284">
                  <c:v>15.074999999999999</c:v>
                </c:pt>
                <c:pt idx="285">
                  <c:v>15.0752632</c:v>
                </c:pt>
                <c:pt idx="286">
                  <c:v>15.0755263</c:v>
                </c:pt>
                <c:pt idx="287">
                  <c:v>15.075789500000001</c:v>
                </c:pt>
                <c:pt idx="288">
                  <c:v>15.076052600000001</c:v>
                </c:pt>
                <c:pt idx="289">
                  <c:v>15.0763158</c:v>
                </c:pt>
                <c:pt idx="290">
                  <c:v>15.076578899999999</c:v>
                </c:pt>
                <c:pt idx="291">
                  <c:v>15.0768421</c:v>
                </c:pt>
                <c:pt idx="292">
                  <c:v>15.077105299999999</c:v>
                </c:pt>
                <c:pt idx="293">
                  <c:v>15.077368399999999</c:v>
                </c:pt>
                <c:pt idx="294">
                  <c:v>15.0776316</c:v>
                </c:pt>
                <c:pt idx="295">
                  <c:v>15.0778947</c:v>
                </c:pt>
                <c:pt idx="296">
                  <c:v>15.078157900000001</c:v>
                </c:pt>
                <c:pt idx="297">
                  <c:v>15.0784211</c:v>
                </c:pt>
                <c:pt idx="298">
                  <c:v>15.0786842</c:v>
                </c:pt>
                <c:pt idx="299">
                  <c:v>15.078947400000001</c:v>
                </c:pt>
                <c:pt idx="300">
                  <c:v>15.0792105</c:v>
                </c:pt>
                <c:pt idx="301">
                  <c:v>15.079473699999999</c:v>
                </c:pt>
                <c:pt idx="302">
                  <c:v>15.079736799999999</c:v>
                </c:pt>
                <c:pt idx="303">
                  <c:v>15.08</c:v>
                </c:pt>
                <c:pt idx="304">
                  <c:v>15.080263199999999</c:v>
                </c:pt>
                <c:pt idx="305">
                  <c:v>15.080526300000001</c:v>
                </c:pt>
                <c:pt idx="306">
                  <c:v>15.0807895</c:v>
                </c:pt>
                <c:pt idx="307">
                  <c:v>15.0810526</c:v>
                </c:pt>
                <c:pt idx="308">
                  <c:v>15.0813158</c:v>
                </c:pt>
                <c:pt idx="309">
                  <c:v>15.0815789</c:v>
                </c:pt>
                <c:pt idx="310">
                  <c:v>15.081842099999999</c:v>
                </c:pt>
                <c:pt idx="311">
                  <c:v>15.0821053</c:v>
                </c:pt>
                <c:pt idx="312">
                  <c:v>15.0823684</c:v>
                </c:pt>
                <c:pt idx="313">
                  <c:v>15.082631599999999</c:v>
                </c:pt>
                <c:pt idx="314">
                  <c:v>15.082894700000001</c:v>
                </c:pt>
                <c:pt idx="315">
                  <c:v>15.0831579</c:v>
                </c:pt>
                <c:pt idx="316">
                  <c:v>15.083421100000001</c:v>
                </c:pt>
                <c:pt idx="317">
                  <c:v>15.0836842</c:v>
                </c:pt>
                <c:pt idx="318">
                  <c:v>15.0839474</c:v>
                </c:pt>
                <c:pt idx="319">
                  <c:v>15.084210499999999</c:v>
                </c:pt>
                <c:pt idx="320">
                  <c:v>15.0844737</c:v>
                </c:pt>
                <c:pt idx="321">
                  <c:v>15.0847368</c:v>
                </c:pt>
                <c:pt idx="322">
                  <c:v>15.085000000000001</c:v>
                </c:pt>
                <c:pt idx="323">
                  <c:v>15.0852632</c:v>
                </c:pt>
                <c:pt idx="324">
                  <c:v>15.0855263</c:v>
                </c:pt>
                <c:pt idx="325">
                  <c:v>15.085789500000001</c:v>
                </c:pt>
                <c:pt idx="326">
                  <c:v>15.0860526</c:v>
                </c:pt>
                <c:pt idx="327">
                  <c:v>15.086315799999999</c:v>
                </c:pt>
                <c:pt idx="328">
                  <c:v>15.086578899999999</c:v>
                </c:pt>
                <c:pt idx="329">
                  <c:v>15.0868421</c:v>
                </c:pt>
                <c:pt idx="330">
                  <c:v>15.087105299999999</c:v>
                </c:pt>
                <c:pt idx="331">
                  <c:v>15.087368400000001</c:v>
                </c:pt>
                <c:pt idx="332">
                  <c:v>15.0876316</c:v>
                </c:pt>
                <c:pt idx="333">
                  <c:v>15.0878947</c:v>
                </c:pt>
                <c:pt idx="334">
                  <c:v>15.088157900000001</c:v>
                </c:pt>
                <c:pt idx="335">
                  <c:v>15.0884211</c:v>
                </c:pt>
                <c:pt idx="336">
                  <c:v>15.088684199999999</c:v>
                </c:pt>
                <c:pt idx="337">
                  <c:v>15.0889474</c:v>
                </c:pt>
                <c:pt idx="338">
                  <c:v>15.0892105</c:v>
                </c:pt>
                <c:pt idx="339">
                  <c:v>15.089473699999999</c:v>
                </c:pt>
                <c:pt idx="340">
                  <c:v>15.089736800000001</c:v>
                </c:pt>
                <c:pt idx="341">
                  <c:v>15.09</c:v>
                </c:pt>
                <c:pt idx="342">
                  <c:v>15.090263200000001</c:v>
                </c:pt>
                <c:pt idx="343">
                  <c:v>15.090526300000001</c:v>
                </c:pt>
                <c:pt idx="344">
                  <c:v>15.0907895</c:v>
                </c:pt>
                <c:pt idx="345">
                  <c:v>15.091052599999999</c:v>
                </c:pt>
                <c:pt idx="346">
                  <c:v>15.0913158</c:v>
                </c:pt>
                <c:pt idx="347">
                  <c:v>15.0915789</c:v>
                </c:pt>
                <c:pt idx="348">
                  <c:v>15.091842099999999</c:v>
                </c:pt>
                <c:pt idx="349">
                  <c:v>15.0921053</c:v>
                </c:pt>
                <c:pt idx="350">
                  <c:v>15.0923684</c:v>
                </c:pt>
                <c:pt idx="351">
                  <c:v>15.092631600000001</c:v>
                </c:pt>
                <c:pt idx="352">
                  <c:v>15.0928947</c:v>
                </c:pt>
                <c:pt idx="353">
                  <c:v>15.0931579</c:v>
                </c:pt>
                <c:pt idx="354">
                  <c:v>15.0934211</c:v>
                </c:pt>
                <c:pt idx="355">
                  <c:v>15.0936842</c:v>
                </c:pt>
                <c:pt idx="356">
                  <c:v>15.093947399999999</c:v>
                </c:pt>
                <c:pt idx="357">
                  <c:v>15.094210500000001</c:v>
                </c:pt>
                <c:pt idx="358">
                  <c:v>15.0944737</c:v>
                </c:pt>
                <c:pt idx="359">
                  <c:v>15.0947368</c:v>
                </c:pt>
                <c:pt idx="360">
                  <c:v>15.095000000000001</c:v>
                </c:pt>
                <c:pt idx="361">
                  <c:v>15.0952632</c:v>
                </c:pt>
                <c:pt idx="362">
                  <c:v>15.0955263</c:v>
                </c:pt>
                <c:pt idx="363">
                  <c:v>15.0957895</c:v>
                </c:pt>
                <c:pt idx="364">
                  <c:v>15.0960526</c:v>
                </c:pt>
                <c:pt idx="365">
                  <c:v>15.096315799999999</c:v>
                </c:pt>
                <c:pt idx="366">
                  <c:v>15.096578900000001</c:v>
                </c:pt>
                <c:pt idx="367">
                  <c:v>15.0968421</c:v>
                </c:pt>
                <c:pt idx="368">
                  <c:v>15.097105300000001</c:v>
                </c:pt>
                <c:pt idx="369">
                  <c:v>15.097368400000001</c:v>
                </c:pt>
                <c:pt idx="370">
                  <c:v>15.0976316</c:v>
                </c:pt>
                <c:pt idx="371">
                  <c:v>15.097894699999999</c:v>
                </c:pt>
                <c:pt idx="372">
                  <c:v>15.0981579</c:v>
                </c:pt>
                <c:pt idx="373">
                  <c:v>15.098421099999999</c:v>
                </c:pt>
                <c:pt idx="374">
                  <c:v>15.098684199999999</c:v>
                </c:pt>
                <c:pt idx="375">
                  <c:v>15.0989474</c:v>
                </c:pt>
                <c:pt idx="376">
                  <c:v>15.0992105</c:v>
                </c:pt>
                <c:pt idx="377">
                  <c:v>15.099473700000001</c:v>
                </c:pt>
                <c:pt idx="378">
                  <c:v>15.099736800000001</c:v>
                </c:pt>
                <c:pt idx="379">
                  <c:v>15.1</c:v>
                </c:pt>
                <c:pt idx="380">
                  <c:v>15.100263</c:v>
                </c:pt>
                <c:pt idx="381">
                  <c:v>15.100526</c:v>
                </c:pt>
                <c:pt idx="382">
                  <c:v>15.100789000000001</c:v>
                </c:pt>
                <c:pt idx="383">
                  <c:v>15.101053</c:v>
                </c:pt>
                <c:pt idx="384">
                  <c:v>15.101316000000001</c:v>
                </c:pt>
                <c:pt idx="385">
                  <c:v>15.101578999999999</c:v>
                </c:pt>
                <c:pt idx="386">
                  <c:v>15.101842</c:v>
                </c:pt>
                <c:pt idx="387">
                  <c:v>15.102105</c:v>
                </c:pt>
                <c:pt idx="388">
                  <c:v>15.102368</c:v>
                </c:pt>
                <c:pt idx="389">
                  <c:v>15.102632</c:v>
                </c:pt>
                <c:pt idx="390">
                  <c:v>15.102895</c:v>
                </c:pt>
                <c:pt idx="391">
                  <c:v>15.103158000000001</c:v>
                </c:pt>
                <c:pt idx="392">
                  <c:v>15.103421000000001</c:v>
                </c:pt>
                <c:pt idx="393">
                  <c:v>15.103683999999999</c:v>
                </c:pt>
                <c:pt idx="394">
                  <c:v>15.103947</c:v>
                </c:pt>
                <c:pt idx="395">
                  <c:v>15.104210999999999</c:v>
                </c:pt>
                <c:pt idx="396">
                  <c:v>15.104474</c:v>
                </c:pt>
                <c:pt idx="397">
                  <c:v>15.104737</c:v>
                </c:pt>
                <c:pt idx="398">
                  <c:v>15.105</c:v>
                </c:pt>
                <c:pt idx="399">
                  <c:v>15.105263000000001</c:v>
                </c:pt>
                <c:pt idx="400">
                  <c:v>15.105525999999999</c:v>
                </c:pt>
                <c:pt idx="401">
                  <c:v>15.105789</c:v>
                </c:pt>
                <c:pt idx="402">
                  <c:v>15.106052999999999</c:v>
                </c:pt>
                <c:pt idx="403">
                  <c:v>15.106316</c:v>
                </c:pt>
                <c:pt idx="404">
                  <c:v>15.106579</c:v>
                </c:pt>
                <c:pt idx="405">
                  <c:v>15.106842</c:v>
                </c:pt>
                <c:pt idx="406">
                  <c:v>15.107105000000001</c:v>
                </c:pt>
                <c:pt idx="407">
                  <c:v>15.107367999999999</c:v>
                </c:pt>
                <c:pt idx="408">
                  <c:v>15.107632000000001</c:v>
                </c:pt>
                <c:pt idx="409">
                  <c:v>15.107894999999999</c:v>
                </c:pt>
                <c:pt idx="410">
                  <c:v>15.108158</c:v>
                </c:pt>
                <c:pt idx="411">
                  <c:v>15.108421</c:v>
                </c:pt>
                <c:pt idx="412">
                  <c:v>15.108684</c:v>
                </c:pt>
                <c:pt idx="413">
                  <c:v>15.108947000000001</c:v>
                </c:pt>
                <c:pt idx="414">
                  <c:v>15.109211</c:v>
                </c:pt>
                <c:pt idx="415">
                  <c:v>15.109474000000001</c:v>
                </c:pt>
                <c:pt idx="416">
                  <c:v>15.109737000000001</c:v>
                </c:pt>
                <c:pt idx="417">
                  <c:v>15.11</c:v>
                </c:pt>
                <c:pt idx="418">
                  <c:v>15.110263</c:v>
                </c:pt>
                <c:pt idx="419">
                  <c:v>15.110526</c:v>
                </c:pt>
                <c:pt idx="420">
                  <c:v>15.110789</c:v>
                </c:pt>
                <c:pt idx="421">
                  <c:v>15.111053</c:v>
                </c:pt>
                <c:pt idx="422">
                  <c:v>15.111316</c:v>
                </c:pt>
                <c:pt idx="423">
                  <c:v>15.111579000000001</c:v>
                </c:pt>
                <c:pt idx="424">
                  <c:v>15.111841999999999</c:v>
                </c:pt>
                <c:pt idx="425">
                  <c:v>15.112105</c:v>
                </c:pt>
                <c:pt idx="426">
                  <c:v>15.112368</c:v>
                </c:pt>
                <c:pt idx="427">
                  <c:v>15.112632</c:v>
                </c:pt>
                <c:pt idx="428">
                  <c:v>15.112895</c:v>
                </c:pt>
                <c:pt idx="429">
                  <c:v>15.113158</c:v>
                </c:pt>
                <c:pt idx="430">
                  <c:v>15.113421000000001</c:v>
                </c:pt>
                <c:pt idx="431">
                  <c:v>15.113683999999999</c:v>
                </c:pt>
                <c:pt idx="432">
                  <c:v>15.113947</c:v>
                </c:pt>
                <c:pt idx="433">
                  <c:v>15.114210999999999</c:v>
                </c:pt>
                <c:pt idx="434">
                  <c:v>15.114474</c:v>
                </c:pt>
                <c:pt idx="435">
                  <c:v>15.114737</c:v>
                </c:pt>
                <c:pt idx="436">
                  <c:v>15.115</c:v>
                </c:pt>
                <c:pt idx="437">
                  <c:v>15.115263000000001</c:v>
                </c:pt>
                <c:pt idx="438">
                  <c:v>15.115525999999999</c:v>
                </c:pt>
                <c:pt idx="439">
                  <c:v>15.115788999999999</c:v>
                </c:pt>
                <c:pt idx="440">
                  <c:v>15.116053000000001</c:v>
                </c:pt>
                <c:pt idx="441">
                  <c:v>15.116315999999999</c:v>
                </c:pt>
                <c:pt idx="442">
                  <c:v>15.116579</c:v>
                </c:pt>
                <c:pt idx="443">
                  <c:v>15.116842</c:v>
                </c:pt>
                <c:pt idx="444">
                  <c:v>15.117105</c:v>
                </c:pt>
                <c:pt idx="445">
                  <c:v>15.117368000000001</c:v>
                </c:pt>
                <c:pt idx="446">
                  <c:v>15.117632</c:v>
                </c:pt>
                <c:pt idx="447">
                  <c:v>15.117895000000001</c:v>
                </c:pt>
                <c:pt idx="448">
                  <c:v>15.118157999999999</c:v>
                </c:pt>
                <c:pt idx="449">
                  <c:v>15.118421</c:v>
                </c:pt>
                <c:pt idx="450">
                  <c:v>15.118684</c:v>
                </c:pt>
                <c:pt idx="451">
                  <c:v>15.118947</c:v>
                </c:pt>
                <c:pt idx="452">
                  <c:v>15.119211</c:v>
                </c:pt>
                <c:pt idx="453">
                  <c:v>15.119474</c:v>
                </c:pt>
                <c:pt idx="454">
                  <c:v>15.119737000000001</c:v>
                </c:pt>
                <c:pt idx="455">
                  <c:v>15.12</c:v>
                </c:pt>
                <c:pt idx="456">
                  <c:v>15.120263</c:v>
                </c:pt>
                <c:pt idx="457">
                  <c:v>15.120526</c:v>
                </c:pt>
                <c:pt idx="458">
                  <c:v>15.120789</c:v>
                </c:pt>
                <c:pt idx="459">
                  <c:v>15.121053</c:v>
                </c:pt>
                <c:pt idx="460">
                  <c:v>15.121316</c:v>
                </c:pt>
                <c:pt idx="461">
                  <c:v>15.121579000000001</c:v>
                </c:pt>
                <c:pt idx="462">
                  <c:v>15.121841999999999</c:v>
                </c:pt>
                <c:pt idx="463">
                  <c:v>15.122104999999999</c:v>
                </c:pt>
                <c:pt idx="464">
                  <c:v>15.122368</c:v>
                </c:pt>
                <c:pt idx="465">
                  <c:v>15.122631999999999</c:v>
                </c:pt>
                <c:pt idx="466">
                  <c:v>15.122895</c:v>
                </c:pt>
                <c:pt idx="467">
                  <c:v>15.123158</c:v>
                </c:pt>
                <c:pt idx="468">
                  <c:v>15.123421</c:v>
                </c:pt>
                <c:pt idx="469">
                  <c:v>15.123684000000001</c:v>
                </c:pt>
                <c:pt idx="470">
                  <c:v>15.123946999999999</c:v>
                </c:pt>
                <c:pt idx="471">
                  <c:v>15.124211000000001</c:v>
                </c:pt>
                <c:pt idx="472">
                  <c:v>15.124473999999999</c:v>
                </c:pt>
                <c:pt idx="473">
                  <c:v>15.124737</c:v>
                </c:pt>
                <c:pt idx="474">
                  <c:v>15.125</c:v>
                </c:pt>
                <c:pt idx="475">
                  <c:v>15.125263</c:v>
                </c:pt>
                <c:pt idx="476">
                  <c:v>15.125526000000001</c:v>
                </c:pt>
                <c:pt idx="477">
                  <c:v>15.125788999999999</c:v>
                </c:pt>
                <c:pt idx="478">
                  <c:v>15.126053000000001</c:v>
                </c:pt>
                <c:pt idx="479">
                  <c:v>15.126315999999999</c:v>
                </c:pt>
                <c:pt idx="480">
                  <c:v>15.126579</c:v>
                </c:pt>
                <c:pt idx="481">
                  <c:v>15.126842</c:v>
                </c:pt>
                <c:pt idx="482">
                  <c:v>15.127105</c:v>
                </c:pt>
                <c:pt idx="483">
                  <c:v>15.127368000000001</c:v>
                </c:pt>
                <c:pt idx="484">
                  <c:v>15.127632</c:v>
                </c:pt>
                <c:pt idx="485">
                  <c:v>15.127895000000001</c:v>
                </c:pt>
                <c:pt idx="486">
                  <c:v>15.128158000000001</c:v>
                </c:pt>
                <c:pt idx="487">
                  <c:v>15.128420999999999</c:v>
                </c:pt>
                <c:pt idx="488">
                  <c:v>15.128684</c:v>
                </c:pt>
                <c:pt idx="489">
                  <c:v>15.128947</c:v>
                </c:pt>
                <c:pt idx="490">
                  <c:v>15.129211</c:v>
                </c:pt>
                <c:pt idx="491">
                  <c:v>15.129474</c:v>
                </c:pt>
                <c:pt idx="492">
                  <c:v>15.129737</c:v>
                </c:pt>
                <c:pt idx="493">
                  <c:v>15.13</c:v>
                </c:pt>
                <c:pt idx="494">
                  <c:v>15.130262999999999</c:v>
                </c:pt>
                <c:pt idx="495">
                  <c:v>15.130526</c:v>
                </c:pt>
                <c:pt idx="496">
                  <c:v>15.130789</c:v>
                </c:pt>
                <c:pt idx="497">
                  <c:v>15.131053</c:v>
                </c:pt>
                <c:pt idx="498">
                  <c:v>15.131316</c:v>
                </c:pt>
                <c:pt idx="499">
                  <c:v>15.131579</c:v>
                </c:pt>
                <c:pt idx="500">
                  <c:v>15.131842000000001</c:v>
                </c:pt>
                <c:pt idx="501">
                  <c:v>15.132104999999999</c:v>
                </c:pt>
                <c:pt idx="502">
                  <c:v>15.132368</c:v>
                </c:pt>
                <c:pt idx="503">
                  <c:v>15.132631999999999</c:v>
                </c:pt>
                <c:pt idx="504">
                  <c:v>15.132895</c:v>
                </c:pt>
                <c:pt idx="505">
                  <c:v>15.133158</c:v>
                </c:pt>
                <c:pt idx="506">
                  <c:v>15.133421</c:v>
                </c:pt>
                <c:pt idx="507">
                  <c:v>15.133684000000001</c:v>
                </c:pt>
                <c:pt idx="508">
                  <c:v>15.133946999999999</c:v>
                </c:pt>
                <c:pt idx="509">
                  <c:v>15.134211000000001</c:v>
                </c:pt>
                <c:pt idx="510">
                  <c:v>15.134474000000001</c:v>
                </c:pt>
                <c:pt idx="511">
                  <c:v>15.134736999999999</c:v>
                </c:pt>
                <c:pt idx="512">
                  <c:v>15.135</c:v>
                </c:pt>
                <c:pt idx="513">
                  <c:v>15.135263</c:v>
                </c:pt>
                <c:pt idx="514">
                  <c:v>15.135526</c:v>
                </c:pt>
                <c:pt idx="515">
                  <c:v>15.135789000000001</c:v>
                </c:pt>
                <c:pt idx="516">
                  <c:v>15.136053</c:v>
                </c:pt>
                <c:pt idx="517">
                  <c:v>15.136316000000001</c:v>
                </c:pt>
                <c:pt idx="518">
                  <c:v>15.136578999999999</c:v>
                </c:pt>
                <c:pt idx="519">
                  <c:v>15.136842</c:v>
                </c:pt>
                <c:pt idx="520">
                  <c:v>15.137105</c:v>
                </c:pt>
                <c:pt idx="521">
                  <c:v>15.137368</c:v>
                </c:pt>
                <c:pt idx="522">
                  <c:v>15.137632</c:v>
                </c:pt>
                <c:pt idx="523">
                  <c:v>15.137895</c:v>
                </c:pt>
                <c:pt idx="524">
                  <c:v>15.138158000000001</c:v>
                </c:pt>
                <c:pt idx="525">
                  <c:v>15.138420999999999</c:v>
                </c:pt>
                <c:pt idx="526">
                  <c:v>15.138684</c:v>
                </c:pt>
                <c:pt idx="527">
                  <c:v>15.138947</c:v>
                </c:pt>
                <c:pt idx="528">
                  <c:v>15.139211</c:v>
                </c:pt>
                <c:pt idx="529">
                  <c:v>15.139474</c:v>
                </c:pt>
                <c:pt idx="530">
                  <c:v>15.139737</c:v>
                </c:pt>
                <c:pt idx="531">
                  <c:v>15.14</c:v>
                </c:pt>
                <c:pt idx="532">
                  <c:v>15.140262999999999</c:v>
                </c:pt>
                <c:pt idx="533">
                  <c:v>15.140525999999999</c:v>
                </c:pt>
                <c:pt idx="534">
                  <c:v>15.140789</c:v>
                </c:pt>
                <c:pt idx="535">
                  <c:v>15.141052999999999</c:v>
                </c:pt>
                <c:pt idx="536">
                  <c:v>15.141316</c:v>
                </c:pt>
                <c:pt idx="537">
                  <c:v>15.141579</c:v>
                </c:pt>
                <c:pt idx="538">
                  <c:v>15.141842</c:v>
                </c:pt>
                <c:pt idx="539">
                  <c:v>15.142105000000001</c:v>
                </c:pt>
                <c:pt idx="540">
                  <c:v>15.142367999999999</c:v>
                </c:pt>
                <c:pt idx="541">
                  <c:v>15.142632000000001</c:v>
                </c:pt>
                <c:pt idx="542">
                  <c:v>15.142894999999999</c:v>
                </c:pt>
                <c:pt idx="543">
                  <c:v>15.143158</c:v>
                </c:pt>
                <c:pt idx="544">
                  <c:v>15.143421</c:v>
                </c:pt>
                <c:pt idx="545">
                  <c:v>15.143684</c:v>
                </c:pt>
                <c:pt idx="546">
                  <c:v>15.143947000000001</c:v>
                </c:pt>
                <c:pt idx="547">
                  <c:v>15.144211</c:v>
                </c:pt>
                <c:pt idx="548">
                  <c:v>15.144474000000001</c:v>
                </c:pt>
                <c:pt idx="549">
                  <c:v>15.144736999999999</c:v>
                </c:pt>
                <c:pt idx="550">
                  <c:v>15.145</c:v>
                </c:pt>
                <c:pt idx="551">
                  <c:v>15.145263</c:v>
                </c:pt>
                <c:pt idx="552">
                  <c:v>15.145526</c:v>
                </c:pt>
                <c:pt idx="553">
                  <c:v>15.145789000000001</c:v>
                </c:pt>
                <c:pt idx="554">
                  <c:v>15.146053</c:v>
                </c:pt>
                <c:pt idx="555">
                  <c:v>15.146316000000001</c:v>
                </c:pt>
                <c:pt idx="556">
                  <c:v>15.146578999999999</c:v>
                </c:pt>
                <c:pt idx="557">
                  <c:v>15.146841999999999</c:v>
                </c:pt>
                <c:pt idx="558">
                  <c:v>15.147105</c:v>
                </c:pt>
                <c:pt idx="559">
                  <c:v>15.147368</c:v>
                </c:pt>
                <c:pt idx="560">
                  <c:v>15.147632</c:v>
                </c:pt>
                <c:pt idx="561">
                  <c:v>15.147895</c:v>
                </c:pt>
                <c:pt idx="562">
                  <c:v>15.148158</c:v>
                </c:pt>
                <c:pt idx="563">
                  <c:v>15.148421000000001</c:v>
                </c:pt>
                <c:pt idx="564">
                  <c:v>15.148683999999999</c:v>
                </c:pt>
                <c:pt idx="565">
                  <c:v>15.148947</c:v>
                </c:pt>
                <c:pt idx="566">
                  <c:v>15.149210999999999</c:v>
                </c:pt>
                <c:pt idx="567">
                  <c:v>15.149474</c:v>
                </c:pt>
                <c:pt idx="568">
                  <c:v>15.149737</c:v>
                </c:pt>
                <c:pt idx="569">
                  <c:v>15.15</c:v>
                </c:pt>
                <c:pt idx="570">
                  <c:v>15.150263000000001</c:v>
                </c:pt>
                <c:pt idx="571">
                  <c:v>15.150525999999999</c:v>
                </c:pt>
                <c:pt idx="572">
                  <c:v>15.150789</c:v>
                </c:pt>
                <c:pt idx="573">
                  <c:v>15.151052999999999</c:v>
                </c:pt>
                <c:pt idx="574">
                  <c:v>15.151316</c:v>
                </c:pt>
                <c:pt idx="575">
                  <c:v>15.151579</c:v>
                </c:pt>
                <c:pt idx="576">
                  <c:v>15.151842</c:v>
                </c:pt>
                <c:pt idx="577">
                  <c:v>15.152105000000001</c:v>
                </c:pt>
                <c:pt idx="578">
                  <c:v>15.152367999999999</c:v>
                </c:pt>
                <c:pt idx="579">
                  <c:v>15.152632000000001</c:v>
                </c:pt>
                <c:pt idx="580">
                  <c:v>15.152894999999999</c:v>
                </c:pt>
                <c:pt idx="581">
                  <c:v>15.153157999999999</c:v>
                </c:pt>
                <c:pt idx="582">
                  <c:v>15.153421</c:v>
                </c:pt>
                <c:pt idx="583">
                  <c:v>15.153684</c:v>
                </c:pt>
                <c:pt idx="584">
                  <c:v>15.153947000000001</c:v>
                </c:pt>
                <c:pt idx="585">
                  <c:v>15.154211</c:v>
                </c:pt>
                <c:pt idx="586">
                  <c:v>15.154474</c:v>
                </c:pt>
                <c:pt idx="587">
                  <c:v>15.154737000000001</c:v>
                </c:pt>
                <c:pt idx="588">
                  <c:v>15.154999999999999</c:v>
                </c:pt>
                <c:pt idx="589">
                  <c:v>15.155263</c:v>
                </c:pt>
                <c:pt idx="590">
                  <c:v>15.155526</c:v>
                </c:pt>
                <c:pt idx="591">
                  <c:v>15.155789</c:v>
                </c:pt>
                <c:pt idx="592">
                  <c:v>15.156053</c:v>
                </c:pt>
                <c:pt idx="593">
                  <c:v>15.156316</c:v>
                </c:pt>
                <c:pt idx="594">
                  <c:v>15.156579000000001</c:v>
                </c:pt>
                <c:pt idx="595">
                  <c:v>15.156841999999999</c:v>
                </c:pt>
                <c:pt idx="596">
                  <c:v>15.157105</c:v>
                </c:pt>
                <c:pt idx="597">
                  <c:v>15.157368</c:v>
                </c:pt>
                <c:pt idx="598">
                  <c:v>15.157632</c:v>
                </c:pt>
                <c:pt idx="599">
                  <c:v>15.157895</c:v>
                </c:pt>
                <c:pt idx="600">
                  <c:v>15.158158</c:v>
                </c:pt>
                <c:pt idx="601">
                  <c:v>15.158421000000001</c:v>
                </c:pt>
                <c:pt idx="602">
                  <c:v>15.158683999999999</c:v>
                </c:pt>
                <c:pt idx="603">
                  <c:v>15.158947</c:v>
                </c:pt>
                <c:pt idx="604">
                  <c:v>15.159211000000001</c:v>
                </c:pt>
                <c:pt idx="605">
                  <c:v>15.159473999999999</c:v>
                </c:pt>
                <c:pt idx="606">
                  <c:v>15.159737</c:v>
                </c:pt>
                <c:pt idx="607">
                  <c:v>15.16</c:v>
                </c:pt>
                <c:pt idx="608">
                  <c:v>15.160263</c:v>
                </c:pt>
                <c:pt idx="609">
                  <c:v>15.160526000000001</c:v>
                </c:pt>
                <c:pt idx="610">
                  <c:v>15.160788999999999</c:v>
                </c:pt>
                <c:pt idx="611">
                  <c:v>15.161053000000001</c:v>
                </c:pt>
                <c:pt idx="612">
                  <c:v>15.161315999999999</c:v>
                </c:pt>
                <c:pt idx="613">
                  <c:v>15.161579</c:v>
                </c:pt>
                <c:pt idx="614">
                  <c:v>15.161842</c:v>
                </c:pt>
                <c:pt idx="615">
                  <c:v>15.162105</c:v>
                </c:pt>
                <c:pt idx="616">
                  <c:v>15.162368000000001</c:v>
                </c:pt>
                <c:pt idx="617">
                  <c:v>15.162632</c:v>
                </c:pt>
                <c:pt idx="618">
                  <c:v>15.162895000000001</c:v>
                </c:pt>
                <c:pt idx="619">
                  <c:v>15.163157999999999</c:v>
                </c:pt>
                <c:pt idx="620">
                  <c:v>15.163421</c:v>
                </c:pt>
                <c:pt idx="621">
                  <c:v>15.163684</c:v>
                </c:pt>
                <c:pt idx="622">
                  <c:v>15.163947</c:v>
                </c:pt>
                <c:pt idx="623">
                  <c:v>15.164211</c:v>
                </c:pt>
                <c:pt idx="624">
                  <c:v>15.164474</c:v>
                </c:pt>
                <c:pt idx="625">
                  <c:v>15.164737000000001</c:v>
                </c:pt>
                <c:pt idx="626">
                  <c:v>15.164999999999999</c:v>
                </c:pt>
                <c:pt idx="627">
                  <c:v>15.165262999999999</c:v>
                </c:pt>
                <c:pt idx="628">
                  <c:v>15.165526</c:v>
                </c:pt>
                <c:pt idx="629">
                  <c:v>15.165789</c:v>
                </c:pt>
                <c:pt idx="630">
                  <c:v>15.166053</c:v>
                </c:pt>
                <c:pt idx="631">
                  <c:v>15.166316</c:v>
                </c:pt>
                <c:pt idx="632">
                  <c:v>15.166579</c:v>
                </c:pt>
                <c:pt idx="633">
                  <c:v>15.166842000000001</c:v>
                </c:pt>
                <c:pt idx="634">
                  <c:v>15.167104999999999</c:v>
                </c:pt>
                <c:pt idx="635">
                  <c:v>15.167368</c:v>
                </c:pt>
                <c:pt idx="636">
                  <c:v>15.167631999999999</c:v>
                </c:pt>
                <c:pt idx="637">
                  <c:v>15.167895</c:v>
                </c:pt>
                <c:pt idx="638">
                  <c:v>15.168158</c:v>
                </c:pt>
                <c:pt idx="639">
                  <c:v>15.168421</c:v>
                </c:pt>
                <c:pt idx="640">
                  <c:v>15.168684000000001</c:v>
                </c:pt>
                <c:pt idx="641">
                  <c:v>15.168946999999999</c:v>
                </c:pt>
                <c:pt idx="642">
                  <c:v>15.169211000000001</c:v>
                </c:pt>
                <c:pt idx="643">
                  <c:v>15.169473999999999</c:v>
                </c:pt>
                <c:pt idx="644">
                  <c:v>15.169737</c:v>
                </c:pt>
                <c:pt idx="645">
                  <c:v>15.17</c:v>
                </c:pt>
                <c:pt idx="646">
                  <c:v>15.170263</c:v>
                </c:pt>
                <c:pt idx="647">
                  <c:v>15.170526000000001</c:v>
                </c:pt>
                <c:pt idx="648">
                  <c:v>15.170788999999999</c:v>
                </c:pt>
                <c:pt idx="649">
                  <c:v>15.171053000000001</c:v>
                </c:pt>
                <c:pt idx="650">
                  <c:v>15.171315999999999</c:v>
                </c:pt>
                <c:pt idx="651">
                  <c:v>15.171578999999999</c:v>
                </c:pt>
                <c:pt idx="652">
                  <c:v>15.171842</c:v>
                </c:pt>
                <c:pt idx="653">
                  <c:v>15.172105</c:v>
                </c:pt>
                <c:pt idx="654">
                  <c:v>15.172368000000001</c:v>
                </c:pt>
                <c:pt idx="655">
                  <c:v>15.172632</c:v>
                </c:pt>
                <c:pt idx="656">
                  <c:v>15.172895</c:v>
                </c:pt>
                <c:pt idx="657">
                  <c:v>15.173158000000001</c:v>
                </c:pt>
                <c:pt idx="658">
                  <c:v>15.173420999999999</c:v>
                </c:pt>
                <c:pt idx="659">
                  <c:v>15.173684</c:v>
                </c:pt>
                <c:pt idx="660">
                  <c:v>15.173947</c:v>
                </c:pt>
                <c:pt idx="661">
                  <c:v>15.174211</c:v>
                </c:pt>
                <c:pt idx="662">
                  <c:v>15.174474</c:v>
                </c:pt>
                <c:pt idx="663">
                  <c:v>15.174737</c:v>
                </c:pt>
                <c:pt idx="664">
                  <c:v>15.175000000000001</c:v>
                </c:pt>
                <c:pt idx="665">
                  <c:v>15.175262999999999</c:v>
                </c:pt>
                <c:pt idx="666">
                  <c:v>15.175526</c:v>
                </c:pt>
                <c:pt idx="667">
                  <c:v>15.175789</c:v>
                </c:pt>
                <c:pt idx="668">
                  <c:v>15.176053</c:v>
                </c:pt>
                <c:pt idx="669">
                  <c:v>15.176316</c:v>
                </c:pt>
                <c:pt idx="670">
                  <c:v>15.176579</c:v>
                </c:pt>
                <c:pt idx="671">
                  <c:v>15.176842000000001</c:v>
                </c:pt>
                <c:pt idx="672">
                  <c:v>15.177104999999999</c:v>
                </c:pt>
                <c:pt idx="673">
                  <c:v>15.177368</c:v>
                </c:pt>
                <c:pt idx="674">
                  <c:v>15.177631999999999</c:v>
                </c:pt>
                <c:pt idx="675">
                  <c:v>15.177894999999999</c:v>
                </c:pt>
                <c:pt idx="676">
                  <c:v>15.178158</c:v>
                </c:pt>
                <c:pt idx="677">
                  <c:v>15.178421</c:v>
                </c:pt>
                <c:pt idx="678">
                  <c:v>15.178684000000001</c:v>
                </c:pt>
                <c:pt idx="679">
                  <c:v>15.178947000000001</c:v>
                </c:pt>
                <c:pt idx="680">
                  <c:v>15.179211</c:v>
                </c:pt>
                <c:pt idx="681">
                  <c:v>15.179474000000001</c:v>
                </c:pt>
                <c:pt idx="682">
                  <c:v>15.179736999999999</c:v>
                </c:pt>
                <c:pt idx="683">
                  <c:v>15.18</c:v>
                </c:pt>
                <c:pt idx="684">
                  <c:v>15.180263</c:v>
                </c:pt>
                <c:pt idx="685">
                  <c:v>15.180526</c:v>
                </c:pt>
                <c:pt idx="686">
                  <c:v>15.180789000000001</c:v>
                </c:pt>
                <c:pt idx="687">
                  <c:v>15.181053</c:v>
                </c:pt>
                <c:pt idx="688">
                  <c:v>15.181316000000001</c:v>
                </c:pt>
                <c:pt idx="689">
                  <c:v>15.181578999999999</c:v>
                </c:pt>
                <c:pt idx="690">
                  <c:v>15.181842</c:v>
                </c:pt>
                <c:pt idx="691">
                  <c:v>15.182105</c:v>
                </c:pt>
                <c:pt idx="692">
                  <c:v>15.182368</c:v>
                </c:pt>
                <c:pt idx="693">
                  <c:v>15.182632</c:v>
                </c:pt>
                <c:pt idx="694">
                  <c:v>15.182895</c:v>
                </c:pt>
                <c:pt idx="695">
                  <c:v>15.183158000000001</c:v>
                </c:pt>
                <c:pt idx="696">
                  <c:v>15.183420999999999</c:v>
                </c:pt>
                <c:pt idx="697">
                  <c:v>15.183684</c:v>
                </c:pt>
                <c:pt idx="698">
                  <c:v>15.183947</c:v>
                </c:pt>
                <c:pt idx="699">
                  <c:v>15.184210999999999</c:v>
                </c:pt>
                <c:pt idx="700">
                  <c:v>15.184474</c:v>
                </c:pt>
                <c:pt idx="701">
                  <c:v>15.184737</c:v>
                </c:pt>
                <c:pt idx="702">
                  <c:v>15.185</c:v>
                </c:pt>
                <c:pt idx="703">
                  <c:v>15.185263000000001</c:v>
                </c:pt>
                <c:pt idx="704">
                  <c:v>15.185525999999999</c:v>
                </c:pt>
                <c:pt idx="705">
                  <c:v>15.185789</c:v>
                </c:pt>
                <c:pt idx="706">
                  <c:v>15.186052999999999</c:v>
                </c:pt>
                <c:pt idx="707">
                  <c:v>15.186316</c:v>
                </c:pt>
                <c:pt idx="708">
                  <c:v>15.186579</c:v>
                </c:pt>
                <c:pt idx="709">
                  <c:v>15.186842</c:v>
                </c:pt>
                <c:pt idx="710">
                  <c:v>15.187105000000001</c:v>
                </c:pt>
                <c:pt idx="711">
                  <c:v>15.187367999999999</c:v>
                </c:pt>
                <c:pt idx="712">
                  <c:v>15.187632000000001</c:v>
                </c:pt>
                <c:pt idx="713">
                  <c:v>15.187894999999999</c:v>
                </c:pt>
                <c:pt idx="714">
                  <c:v>15.188158</c:v>
                </c:pt>
                <c:pt idx="715">
                  <c:v>15.188421</c:v>
                </c:pt>
                <c:pt idx="716">
                  <c:v>15.188684</c:v>
                </c:pt>
                <c:pt idx="717">
                  <c:v>15.188947000000001</c:v>
                </c:pt>
                <c:pt idx="718">
                  <c:v>15.189211</c:v>
                </c:pt>
                <c:pt idx="719">
                  <c:v>15.189474000000001</c:v>
                </c:pt>
                <c:pt idx="720">
                  <c:v>15.189736999999999</c:v>
                </c:pt>
                <c:pt idx="721">
                  <c:v>15.19</c:v>
                </c:pt>
                <c:pt idx="722">
                  <c:v>15.190263</c:v>
                </c:pt>
                <c:pt idx="723">
                  <c:v>15.190526</c:v>
                </c:pt>
                <c:pt idx="724">
                  <c:v>15.190789000000001</c:v>
                </c:pt>
                <c:pt idx="725">
                  <c:v>15.191053</c:v>
                </c:pt>
                <c:pt idx="726">
                  <c:v>15.191316</c:v>
                </c:pt>
                <c:pt idx="727">
                  <c:v>15.191579000000001</c:v>
                </c:pt>
                <c:pt idx="728">
                  <c:v>15.191841999999999</c:v>
                </c:pt>
                <c:pt idx="729">
                  <c:v>15.192105</c:v>
                </c:pt>
                <c:pt idx="730">
                  <c:v>15.192368</c:v>
                </c:pt>
                <c:pt idx="731">
                  <c:v>15.192632</c:v>
                </c:pt>
                <c:pt idx="732">
                  <c:v>15.192895</c:v>
                </c:pt>
                <c:pt idx="733">
                  <c:v>15.193158</c:v>
                </c:pt>
                <c:pt idx="734">
                  <c:v>15.193421000000001</c:v>
                </c:pt>
                <c:pt idx="735">
                  <c:v>15.193683999999999</c:v>
                </c:pt>
                <c:pt idx="736">
                  <c:v>15.193947</c:v>
                </c:pt>
                <c:pt idx="737">
                  <c:v>15.194210999999999</c:v>
                </c:pt>
                <c:pt idx="738">
                  <c:v>15.194474</c:v>
                </c:pt>
                <c:pt idx="739">
                  <c:v>15.194737</c:v>
                </c:pt>
                <c:pt idx="740">
                  <c:v>15.195</c:v>
                </c:pt>
                <c:pt idx="741">
                  <c:v>15.195263000000001</c:v>
                </c:pt>
                <c:pt idx="742">
                  <c:v>15.195525999999999</c:v>
                </c:pt>
                <c:pt idx="743">
                  <c:v>15.195789</c:v>
                </c:pt>
                <c:pt idx="744">
                  <c:v>15.196052999999999</c:v>
                </c:pt>
                <c:pt idx="745">
                  <c:v>15.196315999999999</c:v>
                </c:pt>
                <c:pt idx="746">
                  <c:v>15.196579</c:v>
                </c:pt>
                <c:pt idx="747">
                  <c:v>15.196842</c:v>
                </c:pt>
                <c:pt idx="748">
                  <c:v>15.197105000000001</c:v>
                </c:pt>
                <c:pt idx="749">
                  <c:v>15.197368000000001</c:v>
                </c:pt>
                <c:pt idx="750">
                  <c:v>15.197632</c:v>
                </c:pt>
                <c:pt idx="751">
                  <c:v>15.197895000000001</c:v>
                </c:pt>
                <c:pt idx="752">
                  <c:v>15.198157999999999</c:v>
                </c:pt>
                <c:pt idx="753">
                  <c:v>15.198421</c:v>
                </c:pt>
                <c:pt idx="754">
                  <c:v>15.198684</c:v>
                </c:pt>
                <c:pt idx="755">
                  <c:v>15.198947</c:v>
                </c:pt>
                <c:pt idx="756">
                  <c:v>15.199211</c:v>
                </c:pt>
                <c:pt idx="757">
                  <c:v>15.199474</c:v>
                </c:pt>
                <c:pt idx="758">
                  <c:v>15.199737000000001</c:v>
                </c:pt>
                <c:pt idx="759">
                  <c:v>15.2</c:v>
                </c:pt>
              </c:numCache>
            </c:numRef>
          </c:xVal>
          <c:yVal>
            <c:numRef>
              <c:f>Sheet2!$F:$F</c:f>
              <c:numCache>
                <c:formatCode>0.00E+00</c:formatCode>
                <c:ptCount val="65536"/>
                <c:pt idx="0">
                  <c:v>6.228842E-9</c:v>
                </c:pt>
                <c:pt idx="1">
                  <c:v>5.7132540000000003E-9</c:v>
                </c:pt>
                <c:pt idx="2">
                  <c:v>5.911122E-9</c:v>
                </c:pt>
                <c:pt idx="3">
                  <c:v>5.6160800000000003E-9</c:v>
                </c:pt>
                <c:pt idx="4">
                  <c:v>5.1723189999999999E-9</c:v>
                </c:pt>
                <c:pt idx="5">
                  <c:v>5.0576519999999996E-9</c:v>
                </c:pt>
                <c:pt idx="6">
                  <c:v>4.8411699999999997E-9</c:v>
                </c:pt>
                <c:pt idx="7">
                  <c:v>4.8364399999999999E-9</c:v>
                </c:pt>
                <c:pt idx="8">
                  <c:v>4.1600100000000004E-9</c:v>
                </c:pt>
                <c:pt idx="9">
                  <c:v>3.7741099999999999E-9</c:v>
                </c:pt>
                <c:pt idx="10">
                  <c:v>3.1509200000000001E-9</c:v>
                </c:pt>
                <c:pt idx="11">
                  <c:v>3.0195400000000001E-9</c:v>
                </c:pt>
                <c:pt idx="12">
                  <c:v>2.7942000000000001E-9</c:v>
                </c:pt>
                <c:pt idx="13">
                  <c:v>2.43657E-9</c:v>
                </c:pt>
                <c:pt idx="14">
                  <c:v>2.47803E-9</c:v>
                </c:pt>
                <c:pt idx="15">
                  <c:v>3.0500099999999999E-9</c:v>
                </c:pt>
                <c:pt idx="16">
                  <c:v>2.7474400000000002E-9</c:v>
                </c:pt>
                <c:pt idx="17">
                  <c:v>3.1435400000000001E-9</c:v>
                </c:pt>
                <c:pt idx="18">
                  <c:v>3.7634499999999999E-9</c:v>
                </c:pt>
                <c:pt idx="19">
                  <c:v>4.4973000000000002E-9</c:v>
                </c:pt>
                <c:pt idx="20">
                  <c:v>4.73991E-9</c:v>
                </c:pt>
                <c:pt idx="21">
                  <c:v>5.7316319999999998E-9</c:v>
                </c:pt>
                <c:pt idx="22">
                  <c:v>6.7552589999999998E-9</c:v>
                </c:pt>
                <c:pt idx="23">
                  <c:v>7.6223299999999997E-9</c:v>
                </c:pt>
                <c:pt idx="24">
                  <c:v>8.2710599999999994E-9</c:v>
                </c:pt>
                <c:pt idx="25">
                  <c:v>8.2890300000000003E-9</c:v>
                </c:pt>
                <c:pt idx="26">
                  <c:v>8.9346599999999994E-9</c:v>
                </c:pt>
                <c:pt idx="27">
                  <c:v>8.8328400000000007E-9</c:v>
                </c:pt>
                <c:pt idx="28">
                  <c:v>8.3923099999999995E-9</c:v>
                </c:pt>
                <c:pt idx="29">
                  <c:v>8.0319199999999997E-9</c:v>
                </c:pt>
                <c:pt idx="30">
                  <c:v>7.9575799999999993E-9</c:v>
                </c:pt>
                <c:pt idx="31">
                  <c:v>8.2229399999999993E-9</c:v>
                </c:pt>
                <c:pt idx="32">
                  <c:v>8.3139400000000099E-9</c:v>
                </c:pt>
                <c:pt idx="33">
                  <c:v>7.83147E-9</c:v>
                </c:pt>
                <c:pt idx="34">
                  <c:v>7.1218E-9</c:v>
                </c:pt>
                <c:pt idx="35">
                  <c:v>5.99362486E-9</c:v>
                </c:pt>
                <c:pt idx="36">
                  <c:v>4.9801600000000003E-9</c:v>
                </c:pt>
                <c:pt idx="37">
                  <c:v>4.7249499999999999E-9</c:v>
                </c:pt>
                <c:pt idx="38">
                  <c:v>4.0594600000000004E-9</c:v>
                </c:pt>
                <c:pt idx="39">
                  <c:v>3.15975E-9</c:v>
                </c:pt>
                <c:pt idx="40">
                  <c:v>2.9918500000000002E-9</c:v>
                </c:pt>
                <c:pt idx="41">
                  <c:v>2.7202999999999998E-9</c:v>
                </c:pt>
                <c:pt idx="42">
                  <c:v>2.40605E-9</c:v>
                </c:pt>
                <c:pt idx="43">
                  <c:v>2.4938599999999999E-9</c:v>
                </c:pt>
                <c:pt idx="44">
                  <c:v>2.16485E-9</c:v>
                </c:pt>
                <c:pt idx="45">
                  <c:v>1.9611299999999998E-9</c:v>
                </c:pt>
                <c:pt idx="46">
                  <c:v>2.86103E-9</c:v>
                </c:pt>
                <c:pt idx="47">
                  <c:v>3.5969400000000002E-9</c:v>
                </c:pt>
                <c:pt idx="48">
                  <c:v>4.42923E-9</c:v>
                </c:pt>
                <c:pt idx="49">
                  <c:v>4.9555500000000003E-9</c:v>
                </c:pt>
                <c:pt idx="50">
                  <c:v>5.4536930000000001E-9</c:v>
                </c:pt>
                <c:pt idx="51">
                  <c:v>6.2881230000000001E-9</c:v>
                </c:pt>
                <c:pt idx="52">
                  <c:v>6.5960169999999996E-9</c:v>
                </c:pt>
                <c:pt idx="53">
                  <c:v>7.6978299999999993E-9</c:v>
                </c:pt>
                <c:pt idx="54">
                  <c:v>7.5252200000000002E-9</c:v>
                </c:pt>
                <c:pt idx="55">
                  <c:v>7.5992900000000005E-9</c:v>
                </c:pt>
                <c:pt idx="56">
                  <c:v>7.8412399999999993E-9</c:v>
                </c:pt>
                <c:pt idx="57">
                  <c:v>8.2752500000000099E-9</c:v>
                </c:pt>
                <c:pt idx="58">
                  <c:v>8.6128199999999996E-9</c:v>
                </c:pt>
                <c:pt idx="59">
                  <c:v>8.8280500000000008E-9</c:v>
                </c:pt>
                <c:pt idx="60">
                  <c:v>8.8762100000000003E-9</c:v>
                </c:pt>
                <c:pt idx="61">
                  <c:v>8.6143499999999993E-9</c:v>
                </c:pt>
                <c:pt idx="62">
                  <c:v>7.6899200000000007E-9</c:v>
                </c:pt>
                <c:pt idx="63">
                  <c:v>5.8807759999999996E-9</c:v>
                </c:pt>
                <c:pt idx="64">
                  <c:v>4.8424900000000003E-9</c:v>
                </c:pt>
                <c:pt idx="65">
                  <c:v>4.3844199999999996E-9</c:v>
                </c:pt>
                <c:pt idx="66">
                  <c:v>4.2932999999999996E-9</c:v>
                </c:pt>
                <c:pt idx="67">
                  <c:v>4.2591099999999998E-9</c:v>
                </c:pt>
                <c:pt idx="68">
                  <c:v>4.03625E-9</c:v>
                </c:pt>
                <c:pt idx="69">
                  <c:v>3.4191399999999998E-9</c:v>
                </c:pt>
                <c:pt idx="70">
                  <c:v>3.4806599999999998E-9</c:v>
                </c:pt>
                <c:pt idx="71">
                  <c:v>3.9010300000000001E-9</c:v>
                </c:pt>
                <c:pt idx="72">
                  <c:v>3.8162199999999999E-9</c:v>
                </c:pt>
                <c:pt idx="73">
                  <c:v>3.8684100000000003E-9</c:v>
                </c:pt>
                <c:pt idx="74">
                  <c:v>3.9801800000000002E-9</c:v>
                </c:pt>
                <c:pt idx="75">
                  <c:v>4.1102700000000001E-9</c:v>
                </c:pt>
                <c:pt idx="76">
                  <c:v>3.9431099999999996E-9</c:v>
                </c:pt>
                <c:pt idx="77">
                  <c:v>4.9401399999999999E-9</c:v>
                </c:pt>
                <c:pt idx="78">
                  <c:v>5.7150910000000003E-9</c:v>
                </c:pt>
                <c:pt idx="79">
                  <c:v>5.7938700000000004E-9</c:v>
                </c:pt>
                <c:pt idx="80">
                  <c:v>6.4806180000000001E-9</c:v>
                </c:pt>
                <c:pt idx="81">
                  <c:v>6.9990449999999998E-9</c:v>
                </c:pt>
                <c:pt idx="82">
                  <c:v>7.84706E-9</c:v>
                </c:pt>
                <c:pt idx="83">
                  <c:v>8.0656300000000004E-9</c:v>
                </c:pt>
                <c:pt idx="84">
                  <c:v>8.25009E-9</c:v>
                </c:pt>
                <c:pt idx="85">
                  <c:v>8.2885599999999993E-9</c:v>
                </c:pt>
                <c:pt idx="86">
                  <c:v>8.5376E-9</c:v>
                </c:pt>
                <c:pt idx="87">
                  <c:v>8.4100799999999996E-9</c:v>
                </c:pt>
                <c:pt idx="88">
                  <c:v>7.9347499999999993E-9</c:v>
                </c:pt>
                <c:pt idx="89">
                  <c:v>7.9178300000000006E-9</c:v>
                </c:pt>
                <c:pt idx="90">
                  <c:v>7.0139499999999998E-9</c:v>
                </c:pt>
                <c:pt idx="91">
                  <c:v>6.6199529999999998E-9</c:v>
                </c:pt>
                <c:pt idx="92">
                  <c:v>6.7461299999999997E-9</c:v>
                </c:pt>
                <c:pt idx="93">
                  <c:v>6.2351150000000003E-9</c:v>
                </c:pt>
                <c:pt idx="94">
                  <c:v>4.6944400000000002E-9</c:v>
                </c:pt>
                <c:pt idx="95">
                  <c:v>3.9124699999999998E-9</c:v>
                </c:pt>
                <c:pt idx="96">
                  <c:v>3.36656E-9</c:v>
                </c:pt>
                <c:pt idx="97">
                  <c:v>2.9999900000000001E-9</c:v>
                </c:pt>
                <c:pt idx="98">
                  <c:v>2.79852E-9</c:v>
                </c:pt>
                <c:pt idx="99">
                  <c:v>2.5426999999999999E-9</c:v>
                </c:pt>
                <c:pt idx="100">
                  <c:v>2.60944E-9</c:v>
                </c:pt>
                <c:pt idx="101">
                  <c:v>3.16559E-9</c:v>
                </c:pt>
                <c:pt idx="102">
                  <c:v>2.9017300000000001E-9</c:v>
                </c:pt>
                <c:pt idx="103">
                  <c:v>3.4279899999999999E-9</c:v>
                </c:pt>
                <c:pt idx="104">
                  <c:v>3.5891900000000001E-9</c:v>
                </c:pt>
                <c:pt idx="105">
                  <c:v>3.7123600000000002E-9</c:v>
                </c:pt>
                <c:pt idx="106">
                  <c:v>4.4935799999999997E-9</c:v>
                </c:pt>
                <c:pt idx="107">
                  <c:v>5.5131769999999996E-9</c:v>
                </c:pt>
                <c:pt idx="108">
                  <c:v>5.63983E-9</c:v>
                </c:pt>
                <c:pt idx="109">
                  <c:v>6.2700680000000002E-9</c:v>
                </c:pt>
                <c:pt idx="110">
                  <c:v>7.2650500000000003E-9</c:v>
                </c:pt>
                <c:pt idx="111">
                  <c:v>7.8325400000000003E-9</c:v>
                </c:pt>
                <c:pt idx="112">
                  <c:v>8.9486999999999999E-9</c:v>
                </c:pt>
                <c:pt idx="113">
                  <c:v>9.2190900000000003E-9</c:v>
                </c:pt>
                <c:pt idx="114">
                  <c:v>9.3256200000000098E-9</c:v>
                </c:pt>
                <c:pt idx="115">
                  <c:v>9.3396600000000004E-9</c:v>
                </c:pt>
                <c:pt idx="116">
                  <c:v>8.9351200000000005E-9</c:v>
                </c:pt>
                <c:pt idx="117">
                  <c:v>9.1117199999999992E-9</c:v>
                </c:pt>
                <c:pt idx="118">
                  <c:v>9.0278999999999994E-9</c:v>
                </c:pt>
                <c:pt idx="119">
                  <c:v>7.2381200000000002E-9</c:v>
                </c:pt>
                <c:pt idx="120">
                  <c:v>6.6252060000000001E-9</c:v>
                </c:pt>
                <c:pt idx="121">
                  <c:v>6.8900210000000001E-9</c:v>
                </c:pt>
                <c:pt idx="122">
                  <c:v>6.4674260000000002E-9</c:v>
                </c:pt>
                <c:pt idx="123">
                  <c:v>5.593402E-9</c:v>
                </c:pt>
                <c:pt idx="124">
                  <c:v>4.5067699999999997E-9</c:v>
                </c:pt>
                <c:pt idx="125">
                  <c:v>3.8671700000000004E-9</c:v>
                </c:pt>
                <c:pt idx="126">
                  <c:v>3.61155E-9</c:v>
                </c:pt>
                <c:pt idx="127">
                  <c:v>2.83936E-9</c:v>
                </c:pt>
                <c:pt idx="128">
                  <c:v>2.39655E-9</c:v>
                </c:pt>
                <c:pt idx="129">
                  <c:v>2.70094E-9</c:v>
                </c:pt>
                <c:pt idx="130">
                  <c:v>2.8493700000000001E-9</c:v>
                </c:pt>
                <c:pt idx="131">
                  <c:v>2.9767699999999998E-9</c:v>
                </c:pt>
                <c:pt idx="132">
                  <c:v>3.3378599999999999E-9</c:v>
                </c:pt>
                <c:pt idx="133">
                  <c:v>3.4699199999999999E-9</c:v>
                </c:pt>
                <c:pt idx="134">
                  <c:v>3.41096E-9</c:v>
                </c:pt>
                <c:pt idx="135">
                  <c:v>4.5977900000000001E-9</c:v>
                </c:pt>
                <c:pt idx="136">
                  <c:v>5.6925139999999998E-9</c:v>
                </c:pt>
                <c:pt idx="137">
                  <c:v>6.3441899999999998E-9</c:v>
                </c:pt>
                <c:pt idx="138">
                  <c:v>6.8040669999999999E-9</c:v>
                </c:pt>
                <c:pt idx="139">
                  <c:v>7.4997900000000002E-9</c:v>
                </c:pt>
                <c:pt idx="140">
                  <c:v>8.88116E-9</c:v>
                </c:pt>
                <c:pt idx="141">
                  <c:v>1.005481E-8</c:v>
                </c:pt>
                <c:pt idx="142">
                  <c:v>1.0662610000000001E-8</c:v>
                </c:pt>
                <c:pt idx="143">
                  <c:v>1.058267E-8</c:v>
                </c:pt>
                <c:pt idx="144">
                  <c:v>1.0198449999999999E-8</c:v>
                </c:pt>
                <c:pt idx="145">
                  <c:v>9.6086000000000001E-9</c:v>
                </c:pt>
                <c:pt idx="146">
                  <c:v>8.6446000000000005E-9</c:v>
                </c:pt>
                <c:pt idx="147">
                  <c:v>7.4616600000000001E-9</c:v>
                </c:pt>
                <c:pt idx="148">
                  <c:v>6.8378640000000002E-9</c:v>
                </c:pt>
                <c:pt idx="149">
                  <c:v>6.1807310000000003E-9</c:v>
                </c:pt>
                <c:pt idx="150">
                  <c:v>5.9603041000000003E-9</c:v>
                </c:pt>
                <c:pt idx="151">
                  <c:v>5.7654970000000003E-9</c:v>
                </c:pt>
                <c:pt idx="152">
                  <c:v>4.8819899999999996E-9</c:v>
                </c:pt>
                <c:pt idx="153">
                  <c:v>4.2816699999999998E-9</c:v>
                </c:pt>
                <c:pt idx="154">
                  <c:v>3.50064E-9</c:v>
                </c:pt>
                <c:pt idx="155">
                  <c:v>3.04645E-9</c:v>
                </c:pt>
                <c:pt idx="156">
                  <c:v>2.1788399999999999E-9</c:v>
                </c:pt>
                <c:pt idx="157">
                  <c:v>2.05661E-9</c:v>
                </c:pt>
                <c:pt idx="158">
                  <c:v>2.0105900000000002E-9</c:v>
                </c:pt>
                <c:pt idx="159">
                  <c:v>2.1607899999999999E-9</c:v>
                </c:pt>
                <c:pt idx="160">
                  <c:v>2.4218099999999999E-9</c:v>
                </c:pt>
                <c:pt idx="161">
                  <c:v>3.1338199999999998E-9</c:v>
                </c:pt>
                <c:pt idx="162">
                  <c:v>3.7863599999999997E-9</c:v>
                </c:pt>
                <c:pt idx="163">
                  <c:v>4.0373900000000003E-9</c:v>
                </c:pt>
                <c:pt idx="164">
                  <c:v>4.7093099999999997E-9</c:v>
                </c:pt>
                <c:pt idx="165">
                  <c:v>5.2589020000000003E-9</c:v>
                </c:pt>
                <c:pt idx="166">
                  <c:v>6.6265489999999997E-9</c:v>
                </c:pt>
                <c:pt idx="167">
                  <c:v>7.8646500000000005E-9</c:v>
                </c:pt>
                <c:pt idx="168">
                  <c:v>8.8794199999999995E-9</c:v>
                </c:pt>
                <c:pt idx="169">
                  <c:v>9.52904E-9</c:v>
                </c:pt>
                <c:pt idx="170">
                  <c:v>1.0072020000000001E-8</c:v>
                </c:pt>
                <c:pt idx="171">
                  <c:v>1.044829E-8</c:v>
                </c:pt>
                <c:pt idx="172">
                  <c:v>1.050609E-8</c:v>
                </c:pt>
                <c:pt idx="173">
                  <c:v>1.032429E-8</c:v>
                </c:pt>
                <c:pt idx="174">
                  <c:v>9.7119799999999998E-9</c:v>
                </c:pt>
                <c:pt idx="175">
                  <c:v>9.20189E-9</c:v>
                </c:pt>
                <c:pt idx="176">
                  <c:v>8.4596000000000108E-9</c:v>
                </c:pt>
                <c:pt idx="177">
                  <c:v>7.6416800000000004E-9</c:v>
                </c:pt>
                <c:pt idx="178">
                  <c:v>6.212437E-9</c:v>
                </c:pt>
                <c:pt idx="179">
                  <c:v>5.0388150000000002E-9</c:v>
                </c:pt>
                <c:pt idx="180">
                  <c:v>4.6682199999999998E-9</c:v>
                </c:pt>
                <c:pt idx="181">
                  <c:v>4.0027799999999997E-9</c:v>
                </c:pt>
                <c:pt idx="182">
                  <c:v>2.9299900000000001E-9</c:v>
                </c:pt>
                <c:pt idx="183">
                  <c:v>2.3465499999999999E-9</c:v>
                </c:pt>
                <c:pt idx="184">
                  <c:v>1.75466E-9</c:v>
                </c:pt>
                <c:pt idx="185">
                  <c:v>1.77693E-9</c:v>
                </c:pt>
                <c:pt idx="186">
                  <c:v>2.0823499999999999E-9</c:v>
                </c:pt>
                <c:pt idx="187">
                  <c:v>2.1337899999999999E-9</c:v>
                </c:pt>
                <c:pt idx="188">
                  <c:v>2.7949900000000001E-9</c:v>
                </c:pt>
                <c:pt idx="189">
                  <c:v>3.1961899999999999E-9</c:v>
                </c:pt>
                <c:pt idx="190">
                  <c:v>3.7407300000000002E-9</c:v>
                </c:pt>
                <c:pt idx="191">
                  <c:v>3.8175199999999999E-9</c:v>
                </c:pt>
                <c:pt idx="192">
                  <c:v>5.2917300000000003E-9</c:v>
                </c:pt>
                <c:pt idx="193">
                  <c:v>5.9874877000000001E-9</c:v>
                </c:pt>
                <c:pt idx="194">
                  <c:v>7.1537700000000002E-9</c:v>
                </c:pt>
                <c:pt idx="195">
                  <c:v>7.5204000000000006E-9</c:v>
                </c:pt>
                <c:pt idx="196">
                  <c:v>8.2424999999999992E-9</c:v>
                </c:pt>
                <c:pt idx="197">
                  <c:v>1.0256150000000001E-8</c:v>
                </c:pt>
                <c:pt idx="198">
                  <c:v>1.0264329999999999E-8</c:v>
                </c:pt>
                <c:pt idx="199">
                  <c:v>1.0633080000000001E-8</c:v>
                </c:pt>
                <c:pt idx="200">
                  <c:v>1.16817E-8</c:v>
                </c:pt>
                <c:pt idx="201">
                  <c:v>1.1536579999999999E-8</c:v>
                </c:pt>
                <c:pt idx="202">
                  <c:v>1.1594279999999999E-8</c:v>
                </c:pt>
                <c:pt idx="203">
                  <c:v>9.9127099999999994E-9</c:v>
                </c:pt>
                <c:pt idx="204">
                  <c:v>8.3716200000000001E-9</c:v>
                </c:pt>
                <c:pt idx="205">
                  <c:v>7.9921199999999999E-9</c:v>
                </c:pt>
                <c:pt idx="206">
                  <c:v>7.6479800000000003E-9</c:v>
                </c:pt>
                <c:pt idx="207">
                  <c:v>6.2505689999999999E-9</c:v>
                </c:pt>
                <c:pt idx="208">
                  <c:v>5.5410920000000002E-9</c:v>
                </c:pt>
                <c:pt idx="209">
                  <c:v>4.6624799999999998E-9</c:v>
                </c:pt>
                <c:pt idx="210">
                  <c:v>3.7170999999999999E-9</c:v>
                </c:pt>
                <c:pt idx="211">
                  <c:v>3.0401299999999999E-9</c:v>
                </c:pt>
                <c:pt idx="212">
                  <c:v>2.3824500000000002E-9</c:v>
                </c:pt>
                <c:pt idx="213">
                  <c:v>1.9266399999999999E-9</c:v>
                </c:pt>
                <c:pt idx="214">
                  <c:v>2.2052899999999999E-9</c:v>
                </c:pt>
                <c:pt idx="215">
                  <c:v>2.2601499999999999E-9</c:v>
                </c:pt>
                <c:pt idx="216">
                  <c:v>2.6952600000000001E-9</c:v>
                </c:pt>
                <c:pt idx="217">
                  <c:v>2.22627E-9</c:v>
                </c:pt>
                <c:pt idx="218">
                  <c:v>2.70641E-9</c:v>
                </c:pt>
                <c:pt idx="219">
                  <c:v>4.0550900000000003E-9</c:v>
                </c:pt>
                <c:pt idx="220">
                  <c:v>4.6915000000000002E-9</c:v>
                </c:pt>
                <c:pt idx="221">
                  <c:v>5.7967940000000002E-9</c:v>
                </c:pt>
                <c:pt idx="222">
                  <c:v>7.0357700000000004E-9</c:v>
                </c:pt>
                <c:pt idx="223">
                  <c:v>7.3936699999999998E-9</c:v>
                </c:pt>
                <c:pt idx="224">
                  <c:v>8.1703899999999999E-9</c:v>
                </c:pt>
                <c:pt idx="225">
                  <c:v>8.7621900000000003E-9</c:v>
                </c:pt>
                <c:pt idx="226">
                  <c:v>9.1530099999999992E-9</c:v>
                </c:pt>
                <c:pt idx="227">
                  <c:v>9.1278199999999996E-9</c:v>
                </c:pt>
                <c:pt idx="228">
                  <c:v>8.9728400000000106E-9</c:v>
                </c:pt>
                <c:pt idx="229">
                  <c:v>9.4055300000000007E-9</c:v>
                </c:pt>
                <c:pt idx="230">
                  <c:v>9.7601499999999992E-9</c:v>
                </c:pt>
                <c:pt idx="231">
                  <c:v>9.4645799999999992E-9</c:v>
                </c:pt>
                <c:pt idx="232">
                  <c:v>9.0198499999999992E-9</c:v>
                </c:pt>
                <c:pt idx="233">
                  <c:v>8.8897100000000007E-9</c:v>
                </c:pt>
                <c:pt idx="234">
                  <c:v>7.5804400000000003E-9</c:v>
                </c:pt>
                <c:pt idx="235">
                  <c:v>6.3317120000000001E-9</c:v>
                </c:pt>
                <c:pt idx="236">
                  <c:v>5.5430469999999997E-9</c:v>
                </c:pt>
                <c:pt idx="237">
                  <c:v>4.5335499999999999E-9</c:v>
                </c:pt>
                <c:pt idx="238">
                  <c:v>3.7964799999999997E-9</c:v>
                </c:pt>
                <c:pt idx="239">
                  <c:v>3.4174400000000001E-9</c:v>
                </c:pt>
                <c:pt idx="240">
                  <c:v>2.5374799999999998E-9</c:v>
                </c:pt>
                <c:pt idx="241">
                  <c:v>2.0423100000000002E-9</c:v>
                </c:pt>
                <c:pt idx="242">
                  <c:v>1.8455299999999999E-9</c:v>
                </c:pt>
                <c:pt idx="243">
                  <c:v>1.89512E-9</c:v>
                </c:pt>
                <c:pt idx="244">
                  <c:v>1.4583300000000001E-9</c:v>
                </c:pt>
                <c:pt idx="245">
                  <c:v>1.40051E-9</c:v>
                </c:pt>
                <c:pt idx="246">
                  <c:v>1.8767399999999999E-9</c:v>
                </c:pt>
                <c:pt idx="247">
                  <c:v>2.50086E-9</c:v>
                </c:pt>
                <c:pt idx="248">
                  <c:v>3.5627899999999999E-9</c:v>
                </c:pt>
                <c:pt idx="249">
                  <c:v>5.0249430000000004E-9</c:v>
                </c:pt>
                <c:pt idx="250">
                  <c:v>6.5116950000000002E-9</c:v>
                </c:pt>
                <c:pt idx="251">
                  <c:v>7.1706999999999997E-9</c:v>
                </c:pt>
                <c:pt idx="252">
                  <c:v>7.29016E-9</c:v>
                </c:pt>
                <c:pt idx="253">
                  <c:v>8.5167199999999995E-9</c:v>
                </c:pt>
                <c:pt idx="254">
                  <c:v>9.18206E-9</c:v>
                </c:pt>
                <c:pt idx="255">
                  <c:v>1.089319E-8</c:v>
                </c:pt>
                <c:pt idx="256">
                  <c:v>1.03325E-8</c:v>
                </c:pt>
                <c:pt idx="257">
                  <c:v>1.0299739999999999E-8</c:v>
                </c:pt>
                <c:pt idx="258">
                  <c:v>1.02987E-8</c:v>
                </c:pt>
                <c:pt idx="259">
                  <c:v>1.0205009999999999E-8</c:v>
                </c:pt>
                <c:pt idx="260">
                  <c:v>9.4956900000000098E-9</c:v>
                </c:pt>
                <c:pt idx="261">
                  <c:v>8.3007500000000007E-9</c:v>
                </c:pt>
                <c:pt idx="262">
                  <c:v>7.1159100000000001E-9</c:v>
                </c:pt>
                <c:pt idx="263">
                  <c:v>6.7523349999999999E-9</c:v>
                </c:pt>
                <c:pt idx="264">
                  <c:v>5.9542179999999999E-9</c:v>
                </c:pt>
                <c:pt idx="265">
                  <c:v>4.9473899999999998E-9</c:v>
                </c:pt>
                <c:pt idx="266">
                  <c:v>4.41228E-9</c:v>
                </c:pt>
                <c:pt idx="267">
                  <c:v>3.4327699999999999E-9</c:v>
                </c:pt>
                <c:pt idx="268">
                  <c:v>3.0757099999999999E-9</c:v>
                </c:pt>
                <c:pt idx="269">
                  <c:v>2.6365899999999999E-9</c:v>
                </c:pt>
                <c:pt idx="270">
                  <c:v>2.7319E-9</c:v>
                </c:pt>
                <c:pt idx="271">
                  <c:v>2.49177E-9</c:v>
                </c:pt>
                <c:pt idx="272">
                  <c:v>2.8333700000000001E-9</c:v>
                </c:pt>
                <c:pt idx="273">
                  <c:v>2.7841699999999999E-9</c:v>
                </c:pt>
                <c:pt idx="274">
                  <c:v>3.05103E-9</c:v>
                </c:pt>
                <c:pt idx="275">
                  <c:v>3.5789400000000001E-9</c:v>
                </c:pt>
                <c:pt idx="276">
                  <c:v>3.9169600000000001E-9</c:v>
                </c:pt>
                <c:pt idx="277">
                  <c:v>4.4013699999999997E-9</c:v>
                </c:pt>
                <c:pt idx="278">
                  <c:v>4.3428000000000003E-9</c:v>
                </c:pt>
                <c:pt idx="279">
                  <c:v>5.1742740000000002E-9</c:v>
                </c:pt>
                <c:pt idx="280">
                  <c:v>6.6694750000000001E-9</c:v>
                </c:pt>
                <c:pt idx="281">
                  <c:v>7.8517199999999998E-9</c:v>
                </c:pt>
                <c:pt idx="282">
                  <c:v>9.6484499999999993E-9</c:v>
                </c:pt>
                <c:pt idx="283">
                  <c:v>1.0217439999999999E-8</c:v>
                </c:pt>
                <c:pt idx="284">
                  <c:v>1.027441E-8</c:v>
                </c:pt>
                <c:pt idx="285">
                  <c:v>9.9837899999999995E-9</c:v>
                </c:pt>
                <c:pt idx="286">
                  <c:v>1.0465470000000001E-8</c:v>
                </c:pt>
                <c:pt idx="287">
                  <c:v>1.01433E-8</c:v>
                </c:pt>
                <c:pt idx="288">
                  <c:v>1.030965E-8</c:v>
                </c:pt>
                <c:pt idx="289">
                  <c:v>9.8164200000000098E-9</c:v>
                </c:pt>
                <c:pt idx="290">
                  <c:v>8.5145299999999995E-9</c:v>
                </c:pt>
                <c:pt idx="291">
                  <c:v>7.5193400000000002E-9</c:v>
                </c:pt>
                <c:pt idx="292">
                  <c:v>6.6754759999999997E-9</c:v>
                </c:pt>
                <c:pt idx="293">
                  <c:v>6.1676580000000004E-9</c:v>
                </c:pt>
                <c:pt idx="294">
                  <c:v>5.3628770000000003E-9</c:v>
                </c:pt>
                <c:pt idx="295">
                  <c:v>4.8222500000000004E-9</c:v>
                </c:pt>
                <c:pt idx="296">
                  <c:v>4.1379799999999998E-9</c:v>
                </c:pt>
                <c:pt idx="297">
                  <c:v>3.6367300000000001E-9</c:v>
                </c:pt>
                <c:pt idx="298">
                  <c:v>2.7857499999999998E-9</c:v>
                </c:pt>
                <c:pt idx="299">
                  <c:v>2.4903200000000001E-9</c:v>
                </c:pt>
                <c:pt idx="300">
                  <c:v>2.0645499999999999E-9</c:v>
                </c:pt>
                <c:pt idx="301">
                  <c:v>2.1650999999999999E-9</c:v>
                </c:pt>
                <c:pt idx="302">
                  <c:v>2.29709E-9</c:v>
                </c:pt>
                <c:pt idx="303">
                  <c:v>3.4208900000000002E-9</c:v>
                </c:pt>
                <c:pt idx="304">
                  <c:v>3.8409699999999998E-9</c:v>
                </c:pt>
                <c:pt idx="305">
                  <c:v>4.9605799999999998E-9</c:v>
                </c:pt>
                <c:pt idx="306">
                  <c:v>5.7137299999999999E-9</c:v>
                </c:pt>
                <c:pt idx="307">
                  <c:v>5.8833600000000002E-9</c:v>
                </c:pt>
                <c:pt idx="308">
                  <c:v>6.4458009999999997E-9</c:v>
                </c:pt>
                <c:pt idx="309">
                  <c:v>7.1831899999999999E-9</c:v>
                </c:pt>
                <c:pt idx="310">
                  <c:v>7.0962200000000001E-9</c:v>
                </c:pt>
                <c:pt idx="311">
                  <c:v>7.0590599999999998E-9</c:v>
                </c:pt>
                <c:pt idx="312">
                  <c:v>6.9922450000000002E-9</c:v>
                </c:pt>
                <c:pt idx="313">
                  <c:v>7.3910400000000002E-9</c:v>
                </c:pt>
                <c:pt idx="314">
                  <c:v>8.0940700000000004E-9</c:v>
                </c:pt>
                <c:pt idx="315">
                  <c:v>8.3601100000000004E-9</c:v>
                </c:pt>
                <c:pt idx="316">
                  <c:v>8.9516700000000004E-9</c:v>
                </c:pt>
                <c:pt idx="317">
                  <c:v>8.0947200000000008E-9</c:v>
                </c:pt>
                <c:pt idx="318">
                  <c:v>7.9933999999999993E-9</c:v>
                </c:pt>
                <c:pt idx="319">
                  <c:v>7.1864699999999999E-9</c:v>
                </c:pt>
                <c:pt idx="320">
                  <c:v>6.2397219999999998E-9</c:v>
                </c:pt>
                <c:pt idx="321">
                  <c:v>5.3549370000000004E-9</c:v>
                </c:pt>
                <c:pt idx="322">
                  <c:v>4.1605800000000001E-9</c:v>
                </c:pt>
                <c:pt idx="323">
                  <c:v>3.7152000000000002E-9</c:v>
                </c:pt>
                <c:pt idx="324">
                  <c:v>3.10636E-9</c:v>
                </c:pt>
                <c:pt idx="325">
                  <c:v>2.88584E-9</c:v>
                </c:pt>
                <c:pt idx="326">
                  <c:v>2.7659000000000001E-9</c:v>
                </c:pt>
                <c:pt idx="327">
                  <c:v>2.99904E-9</c:v>
                </c:pt>
                <c:pt idx="328">
                  <c:v>2.7815399999999999E-9</c:v>
                </c:pt>
                <c:pt idx="329">
                  <c:v>2.2778199999999999E-9</c:v>
                </c:pt>
                <c:pt idx="330">
                  <c:v>2.1097800000000001E-9</c:v>
                </c:pt>
                <c:pt idx="331">
                  <c:v>2.13884E-9</c:v>
                </c:pt>
                <c:pt idx="332">
                  <c:v>2.5225399999999999E-9</c:v>
                </c:pt>
                <c:pt idx="333">
                  <c:v>3.46988E-9</c:v>
                </c:pt>
                <c:pt idx="334">
                  <c:v>4.2427599999999999E-9</c:v>
                </c:pt>
                <c:pt idx="335">
                  <c:v>4.82208E-9</c:v>
                </c:pt>
                <c:pt idx="336">
                  <c:v>5.8951419999999998E-9</c:v>
                </c:pt>
                <c:pt idx="337">
                  <c:v>6.8974669999999996E-9</c:v>
                </c:pt>
                <c:pt idx="338">
                  <c:v>7.1445300000000003E-9</c:v>
                </c:pt>
                <c:pt idx="339">
                  <c:v>8.0643599999999992E-9</c:v>
                </c:pt>
                <c:pt idx="340">
                  <c:v>8.8516400000000098E-9</c:v>
                </c:pt>
                <c:pt idx="341">
                  <c:v>9.4650700000000098E-9</c:v>
                </c:pt>
                <c:pt idx="342">
                  <c:v>9.0183800000000004E-9</c:v>
                </c:pt>
                <c:pt idx="343">
                  <c:v>9.1020300000000007E-9</c:v>
                </c:pt>
                <c:pt idx="344">
                  <c:v>1.0022530000000001E-8</c:v>
                </c:pt>
                <c:pt idx="345">
                  <c:v>9.8515900000000193E-9</c:v>
                </c:pt>
                <c:pt idx="346">
                  <c:v>9.2331300000000008E-9</c:v>
                </c:pt>
                <c:pt idx="347">
                  <c:v>8.8632899999999995E-9</c:v>
                </c:pt>
                <c:pt idx="348">
                  <c:v>7.9328099999999996E-9</c:v>
                </c:pt>
                <c:pt idx="349">
                  <c:v>7.2281799999999997E-9</c:v>
                </c:pt>
                <c:pt idx="350">
                  <c:v>6.7577239999999997E-9</c:v>
                </c:pt>
                <c:pt idx="351">
                  <c:v>5.9971609400000001E-9</c:v>
                </c:pt>
                <c:pt idx="352">
                  <c:v>5.4278179999999998E-9</c:v>
                </c:pt>
                <c:pt idx="353">
                  <c:v>4.9329900000000004E-9</c:v>
                </c:pt>
                <c:pt idx="354">
                  <c:v>4.2008300000000003E-9</c:v>
                </c:pt>
                <c:pt idx="355">
                  <c:v>3.7699100000000003E-9</c:v>
                </c:pt>
                <c:pt idx="356">
                  <c:v>3.1899200000000001E-9</c:v>
                </c:pt>
                <c:pt idx="357">
                  <c:v>2.8763700000000001E-9</c:v>
                </c:pt>
                <c:pt idx="358">
                  <c:v>2.6892400000000001E-9</c:v>
                </c:pt>
                <c:pt idx="359">
                  <c:v>2.4015600000000001E-9</c:v>
                </c:pt>
                <c:pt idx="360">
                  <c:v>2.32156E-9</c:v>
                </c:pt>
                <c:pt idx="361">
                  <c:v>3.1693999999999998E-9</c:v>
                </c:pt>
                <c:pt idx="362">
                  <c:v>3.5532899999999998E-9</c:v>
                </c:pt>
                <c:pt idx="363">
                  <c:v>4.0995599999999999E-9</c:v>
                </c:pt>
                <c:pt idx="364">
                  <c:v>4.2701400000000003E-9</c:v>
                </c:pt>
                <c:pt idx="365">
                  <c:v>5.4040680000000001E-9</c:v>
                </c:pt>
                <c:pt idx="366">
                  <c:v>6.1528499999999999E-9</c:v>
                </c:pt>
                <c:pt idx="367">
                  <c:v>6.654702E-9</c:v>
                </c:pt>
                <c:pt idx="368">
                  <c:v>8.57656E-9</c:v>
                </c:pt>
                <c:pt idx="369">
                  <c:v>9.9034099999999994E-9</c:v>
                </c:pt>
                <c:pt idx="370">
                  <c:v>9.8340999999999994E-9</c:v>
                </c:pt>
                <c:pt idx="371">
                  <c:v>9.4665300000000004E-9</c:v>
                </c:pt>
                <c:pt idx="372">
                  <c:v>1.067883E-8</c:v>
                </c:pt>
                <c:pt idx="373">
                  <c:v>1.025005E-8</c:v>
                </c:pt>
                <c:pt idx="374">
                  <c:v>9.8193099999999997E-9</c:v>
                </c:pt>
                <c:pt idx="375">
                  <c:v>9.2023299999999996E-9</c:v>
                </c:pt>
                <c:pt idx="376">
                  <c:v>9.2468999999999996E-9</c:v>
                </c:pt>
                <c:pt idx="377">
                  <c:v>9.1882199999999999E-9</c:v>
                </c:pt>
                <c:pt idx="378">
                  <c:v>8.2317100000000007E-9</c:v>
                </c:pt>
                <c:pt idx="379">
                  <c:v>7.9079700000000008E-9</c:v>
                </c:pt>
                <c:pt idx="380">
                  <c:v>7.2318799999999996E-9</c:v>
                </c:pt>
                <c:pt idx="381">
                  <c:v>5.80135E-9</c:v>
                </c:pt>
                <c:pt idx="382">
                  <c:v>5.0092519999999997E-9</c:v>
                </c:pt>
                <c:pt idx="383">
                  <c:v>4.1324700000000003E-9</c:v>
                </c:pt>
                <c:pt idx="384">
                  <c:v>3.4252400000000001E-9</c:v>
                </c:pt>
                <c:pt idx="385">
                  <c:v>2.50479E-9</c:v>
                </c:pt>
                <c:pt idx="386">
                  <c:v>1.9821799999999999E-9</c:v>
                </c:pt>
                <c:pt idx="387">
                  <c:v>1.6486500000000001E-9</c:v>
                </c:pt>
                <c:pt idx="388">
                  <c:v>1.9469399999999999E-9</c:v>
                </c:pt>
                <c:pt idx="389">
                  <c:v>2.0759999999999999E-9</c:v>
                </c:pt>
                <c:pt idx="390">
                  <c:v>2.16762E-9</c:v>
                </c:pt>
                <c:pt idx="391">
                  <c:v>2.2244200000000001E-9</c:v>
                </c:pt>
                <c:pt idx="392">
                  <c:v>2.72124E-9</c:v>
                </c:pt>
                <c:pt idx="393">
                  <c:v>3.4620800000000001E-9</c:v>
                </c:pt>
                <c:pt idx="394">
                  <c:v>4.24884E-9</c:v>
                </c:pt>
                <c:pt idx="395">
                  <c:v>5.0013119999999998E-9</c:v>
                </c:pt>
                <c:pt idx="396">
                  <c:v>5.8623650000000004E-9</c:v>
                </c:pt>
                <c:pt idx="397">
                  <c:v>6.419757E-9</c:v>
                </c:pt>
                <c:pt idx="398">
                  <c:v>7.2479299999999998E-9</c:v>
                </c:pt>
                <c:pt idx="399">
                  <c:v>7.7583200000000001E-9</c:v>
                </c:pt>
                <c:pt idx="400">
                  <c:v>8.9364600000000008E-9</c:v>
                </c:pt>
                <c:pt idx="401">
                  <c:v>8.7908199999999996E-9</c:v>
                </c:pt>
                <c:pt idx="402">
                  <c:v>9.2340699999999993E-9</c:v>
                </c:pt>
                <c:pt idx="403">
                  <c:v>9.9172600000000006E-9</c:v>
                </c:pt>
                <c:pt idx="404">
                  <c:v>9.5004999999999996E-9</c:v>
                </c:pt>
                <c:pt idx="405">
                  <c:v>8.9564700000000002E-9</c:v>
                </c:pt>
                <c:pt idx="406">
                  <c:v>8.1650000000000007E-9</c:v>
                </c:pt>
                <c:pt idx="407">
                  <c:v>7.5858299999999996E-9</c:v>
                </c:pt>
                <c:pt idx="408">
                  <c:v>7.0659099999999996E-9</c:v>
                </c:pt>
                <c:pt idx="409">
                  <c:v>6.0938251000000003E-9</c:v>
                </c:pt>
                <c:pt idx="410">
                  <c:v>5.3108720000000001E-9</c:v>
                </c:pt>
                <c:pt idx="411">
                  <c:v>4.0896200000000002E-9</c:v>
                </c:pt>
                <c:pt idx="412">
                  <c:v>3.2467900000000001E-9</c:v>
                </c:pt>
                <c:pt idx="413">
                  <c:v>2.7986100000000001E-9</c:v>
                </c:pt>
                <c:pt idx="414">
                  <c:v>2.1827699999999999E-9</c:v>
                </c:pt>
                <c:pt idx="415">
                  <c:v>2.1347899999999998E-9</c:v>
                </c:pt>
                <c:pt idx="416">
                  <c:v>1.69032E-9</c:v>
                </c:pt>
                <c:pt idx="417">
                  <c:v>2.17046E-9</c:v>
                </c:pt>
                <c:pt idx="418">
                  <c:v>2.2742100000000002E-9</c:v>
                </c:pt>
                <c:pt idx="419">
                  <c:v>3.0034299999999998E-9</c:v>
                </c:pt>
                <c:pt idx="420">
                  <c:v>3.1844500000000001E-9</c:v>
                </c:pt>
                <c:pt idx="421">
                  <c:v>3.7221700000000002E-9</c:v>
                </c:pt>
                <c:pt idx="422">
                  <c:v>4.8233399999999996E-9</c:v>
                </c:pt>
                <c:pt idx="423">
                  <c:v>5.0666450000000001E-9</c:v>
                </c:pt>
                <c:pt idx="424">
                  <c:v>6.3398040000000004E-9</c:v>
                </c:pt>
                <c:pt idx="425">
                  <c:v>6.6918649999999996E-9</c:v>
                </c:pt>
                <c:pt idx="426">
                  <c:v>7.8110700000000004E-9</c:v>
                </c:pt>
                <c:pt idx="427">
                  <c:v>8.0118399999999995E-9</c:v>
                </c:pt>
                <c:pt idx="428">
                  <c:v>9.5934400000000098E-9</c:v>
                </c:pt>
                <c:pt idx="429">
                  <c:v>1.0143780000000001E-8</c:v>
                </c:pt>
                <c:pt idx="430">
                  <c:v>1.057924E-8</c:v>
                </c:pt>
                <c:pt idx="431">
                  <c:v>1.05388E-8</c:v>
                </c:pt>
                <c:pt idx="432">
                  <c:v>1.035575E-8</c:v>
                </c:pt>
                <c:pt idx="433">
                  <c:v>9.9474700000000006E-9</c:v>
                </c:pt>
                <c:pt idx="434">
                  <c:v>9.0015400000000007E-9</c:v>
                </c:pt>
                <c:pt idx="435">
                  <c:v>8.0742500000000003E-9</c:v>
                </c:pt>
                <c:pt idx="436">
                  <c:v>6.7087290000000004E-9</c:v>
                </c:pt>
                <c:pt idx="437">
                  <c:v>6.2304570000000003E-9</c:v>
                </c:pt>
                <c:pt idx="438">
                  <c:v>5.3317150000000003E-9</c:v>
                </c:pt>
                <c:pt idx="439">
                  <c:v>5.0806019999999998E-9</c:v>
                </c:pt>
                <c:pt idx="440">
                  <c:v>4.0792499999999999E-9</c:v>
                </c:pt>
                <c:pt idx="441">
                  <c:v>3.1594899999999998E-9</c:v>
                </c:pt>
                <c:pt idx="442">
                  <c:v>2.48548E-9</c:v>
                </c:pt>
                <c:pt idx="443">
                  <c:v>2.0258999999999998E-9</c:v>
                </c:pt>
                <c:pt idx="444">
                  <c:v>2.0446400000000001E-9</c:v>
                </c:pt>
                <c:pt idx="445">
                  <c:v>1.28994E-9</c:v>
                </c:pt>
                <c:pt idx="446">
                  <c:v>1.56579E-9</c:v>
                </c:pt>
                <c:pt idx="447">
                  <c:v>2.1023700000000001E-9</c:v>
                </c:pt>
                <c:pt idx="448">
                  <c:v>2.6039000000000001E-9</c:v>
                </c:pt>
                <c:pt idx="449">
                  <c:v>2.7589300000000001E-9</c:v>
                </c:pt>
                <c:pt idx="450">
                  <c:v>2.88437E-9</c:v>
                </c:pt>
                <c:pt idx="451">
                  <c:v>3.76467E-9</c:v>
                </c:pt>
                <c:pt idx="452">
                  <c:v>5.5105760000000002E-9</c:v>
                </c:pt>
                <c:pt idx="453">
                  <c:v>6.6315980000000003E-9</c:v>
                </c:pt>
                <c:pt idx="454">
                  <c:v>6.7033739999999998E-9</c:v>
                </c:pt>
                <c:pt idx="455">
                  <c:v>7.6509800000000004E-9</c:v>
                </c:pt>
                <c:pt idx="456">
                  <c:v>8.0211199999999997E-9</c:v>
                </c:pt>
                <c:pt idx="457">
                  <c:v>8.5219199999999995E-9</c:v>
                </c:pt>
                <c:pt idx="458">
                  <c:v>9.5355400000000008E-9</c:v>
                </c:pt>
                <c:pt idx="459">
                  <c:v>9.5743099999999998E-9</c:v>
                </c:pt>
                <c:pt idx="460">
                  <c:v>9.6050300000000003E-9</c:v>
                </c:pt>
                <c:pt idx="461">
                  <c:v>9.3400800000000003E-9</c:v>
                </c:pt>
                <c:pt idx="462">
                  <c:v>9.3795199999999995E-9</c:v>
                </c:pt>
                <c:pt idx="463">
                  <c:v>9.5006499999999994E-9</c:v>
                </c:pt>
                <c:pt idx="464">
                  <c:v>8.4941299999999999E-9</c:v>
                </c:pt>
                <c:pt idx="465">
                  <c:v>8.0799299999999994E-9</c:v>
                </c:pt>
                <c:pt idx="466">
                  <c:v>7.5761199999999997E-9</c:v>
                </c:pt>
                <c:pt idx="467">
                  <c:v>6.9070390000000003E-9</c:v>
                </c:pt>
                <c:pt idx="468">
                  <c:v>5.5826240000000003E-9</c:v>
                </c:pt>
                <c:pt idx="469">
                  <c:v>4.4215799999999999E-9</c:v>
                </c:pt>
                <c:pt idx="470">
                  <c:v>3.27554E-9</c:v>
                </c:pt>
                <c:pt idx="471">
                  <c:v>2.5879499999999999E-9</c:v>
                </c:pt>
                <c:pt idx="472">
                  <c:v>2.5223500000000001E-9</c:v>
                </c:pt>
                <c:pt idx="473">
                  <c:v>2.3521100000000001E-9</c:v>
                </c:pt>
                <c:pt idx="474">
                  <c:v>2.2363699999999998E-9</c:v>
                </c:pt>
                <c:pt idx="475">
                  <c:v>2.3190399999999999E-9</c:v>
                </c:pt>
                <c:pt idx="476">
                  <c:v>2.5394400000000001E-9</c:v>
                </c:pt>
                <c:pt idx="477">
                  <c:v>2.8650900000000001E-9</c:v>
                </c:pt>
                <c:pt idx="478">
                  <c:v>3.13367E-9</c:v>
                </c:pt>
                <c:pt idx="479">
                  <c:v>3.5551100000000001E-9</c:v>
                </c:pt>
                <c:pt idx="480">
                  <c:v>3.87288E-9</c:v>
                </c:pt>
                <c:pt idx="481">
                  <c:v>4.9877500000000003E-9</c:v>
                </c:pt>
                <c:pt idx="482">
                  <c:v>6.1300700000000001E-9</c:v>
                </c:pt>
                <c:pt idx="483">
                  <c:v>7.4401000000000004E-9</c:v>
                </c:pt>
                <c:pt idx="484">
                  <c:v>9.2873999999999992E-9</c:v>
                </c:pt>
                <c:pt idx="485">
                  <c:v>1.06517E-8</c:v>
                </c:pt>
                <c:pt idx="486">
                  <c:v>1.187822E-8</c:v>
                </c:pt>
                <c:pt idx="487">
                  <c:v>1.1497349999999999E-8</c:v>
                </c:pt>
                <c:pt idx="488">
                  <c:v>1.080842E-8</c:v>
                </c:pt>
                <c:pt idx="489">
                  <c:v>9.9998700000000001E-9</c:v>
                </c:pt>
                <c:pt idx="490">
                  <c:v>9.3213300000000005E-9</c:v>
                </c:pt>
                <c:pt idx="491">
                  <c:v>9.1067000000000004E-9</c:v>
                </c:pt>
                <c:pt idx="492">
                  <c:v>8.3545999999999993E-9</c:v>
                </c:pt>
                <c:pt idx="493">
                  <c:v>7.4601100000000006E-9</c:v>
                </c:pt>
                <c:pt idx="494">
                  <c:v>6.0458500000000002E-9</c:v>
                </c:pt>
                <c:pt idx="495">
                  <c:v>5.1837090000000002E-9</c:v>
                </c:pt>
                <c:pt idx="496">
                  <c:v>4.8019999999999998E-9</c:v>
                </c:pt>
                <c:pt idx="497">
                  <c:v>3.8010499999999998E-9</c:v>
                </c:pt>
                <c:pt idx="498">
                  <c:v>3.2987700000000002E-9</c:v>
                </c:pt>
                <c:pt idx="499">
                  <c:v>2.8486699999999998E-9</c:v>
                </c:pt>
                <c:pt idx="500">
                  <c:v>1.8517900000000001E-9</c:v>
                </c:pt>
                <c:pt idx="501">
                  <c:v>1.55573E-9</c:v>
                </c:pt>
                <c:pt idx="502">
                  <c:v>1.4425400000000001E-9</c:v>
                </c:pt>
                <c:pt idx="503">
                  <c:v>1.80803E-9</c:v>
                </c:pt>
                <c:pt idx="504">
                  <c:v>1.81813E-9</c:v>
                </c:pt>
                <c:pt idx="505">
                  <c:v>1.96146E-9</c:v>
                </c:pt>
                <c:pt idx="506">
                  <c:v>2.7509899999999998E-9</c:v>
                </c:pt>
                <c:pt idx="507">
                  <c:v>3.4301200000000001E-9</c:v>
                </c:pt>
                <c:pt idx="508">
                  <c:v>4.0746199999999997E-9</c:v>
                </c:pt>
                <c:pt idx="509">
                  <c:v>5.2895879999999999E-9</c:v>
                </c:pt>
                <c:pt idx="510">
                  <c:v>6.3242139999999996E-9</c:v>
                </c:pt>
                <c:pt idx="511">
                  <c:v>7.2775299999999998E-9</c:v>
                </c:pt>
                <c:pt idx="512">
                  <c:v>7.9146900000000005E-9</c:v>
                </c:pt>
                <c:pt idx="513">
                  <c:v>9.2136699999999997E-9</c:v>
                </c:pt>
                <c:pt idx="514">
                  <c:v>1.004638E-8</c:v>
                </c:pt>
                <c:pt idx="515">
                  <c:v>1.0166080000000001E-8</c:v>
                </c:pt>
                <c:pt idx="516">
                  <c:v>9.9181000000000003E-9</c:v>
                </c:pt>
                <c:pt idx="517">
                  <c:v>9.1430099999999994E-9</c:v>
                </c:pt>
                <c:pt idx="518">
                  <c:v>9.0695000000000006E-9</c:v>
                </c:pt>
                <c:pt idx="519">
                  <c:v>9.0199699999999994E-9</c:v>
                </c:pt>
                <c:pt idx="520">
                  <c:v>8.0204399999999997E-9</c:v>
                </c:pt>
                <c:pt idx="521">
                  <c:v>7.6293700000000005E-9</c:v>
                </c:pt>
                <c:pt idx="522">
                  <c:v>6.7652209999999998E-9</c:v>
                </c:pt>
                <c:pt idx="523">
                  <c:v>5.6165219999999998E-9</c:v>
                </c:pt>
                <c:pt idx="524">
                  <c:v>5.072408E-9</c:v>
                </c:pt>
                <c:pt idx="525">
                  <c:v>4.3929000000000004E-9</c:v>
                </c:pt>
                <c:pt idx="526">
                  <c:v>2.9846599999999999E-9</c:v>
                </c:pt>
                <c:pt idx="527">
                  <c:v>3.1073800000000001E-9</c:v>
                </c:pt>
                <c:pt idx="528">
                  <c:v>2.8374899999999999E-9</c:v>
                </c:pt>
                <c:pt idx="529">
                  <c:v>2.6779900000000002E-9</c:v>
                </c:pt>
                <c:pt idx="530">
                  <c:v>2.6307600000000001E-9</c:v>
                </c:pt>
                <c:pt idx="531">
                  <c:v>2.44932E-9</c:v>
                </c:pt>
                <c:pt idx="532">
                  <c:v>2.01317E-9</c:v>
                </c:pt>
                <c:pt idx="533">
                  <c:v>2.3268999999999999E-9</c:v>
                </c:pt>
                <c:pt idx="534">
                  <c:v>2.9407099999999999E-9</c:v>
                </c:pt>
                <c:pt idx="535">
                  <c:v>2.88058E-9</c:v>
                </c:pt>
                <c:pt idx="536">
                  <c:v>3.7315499999999996E-9</c:v>
                </c:pt>
                <c:pt idx="537">
                  <c:v>4.9633799999999999E-9</c:v>
                </c:pt>
                <c:pt idx="538">
                  <c:v>5.5385930000000001E-9</c:v>
                </c:pt>
                <c:pt idx="539">
                  <c:v>6.2191010000000001E-9</c:v>
                </c:pt>
                <c:pt idx="540">
                  <c:v>7.49379E-9</c:v>
                </c:pt>
                <c:pt idx="541">
                  <c:v>8.0875100000000003E-9</c:v>
                </c:pt>
                <c:pt idx="542">
                  <c:v>8.8303399999999995E-9</c:v>
                </c:pt>
                <c:pt idx="543">
                  <c:v>9.8953199999999997E-9</c:v>
                </c:pt>
                <c:pt idx="544">
                  <c:v>1.030902E-8</c:v>
                </c:pt>
                <c:pt idx="545">
                  <c:v>1.0365919999999999E-8</c:v>
                </c:pt>
                <c:pt idx="546">
                  <c:v>1.0675460000000001E-8</c:v>
                </c:pt>
                <c:pt idx="547">
                  <c:v>1.089179E-8</c:v>
                </c:pt>
                <c:pt idx="548">
                  <c:v>9.9478800000000006E-9</c:v>
                </c:pt>
                <c:pt idx="549">
                  <c:v>8.5254400000000098E-9</c:v>
                </c:pt>
                <c:pt idx="550">
                  <c:v>7.2436999999999997E-9</c:v>
                </c:pt>
                <c:pt idx="551">
                  <c:v>6.2254250000000001E-9</c:v>
                </c:pt>
                <c:pt idx="552">
                  <c:v>5.4148810000000001E-9</c:v>
                </c:pt>
                <c:pt idx="553">
                  <c:v>3.9296299999999998E-9</c:v>
                </c:pt>
                <c:pt idx="554">
                  <c:v>3.4920399999999999E-9</c:v>
                </c:pt>
                <c:pt idx="555">
                  <c:v>3.6983900000000001E-9</c:v>
                </c:pt>
                <c:pt idx="556">
                  <c:v>3.0607E-9</c:v>
                </c:pt>
                <c:pt idx="557">
                  <c:v>2.1081400000000001E-9</c:v>
                </c:pt>
                <c:pt idx="558">
                  <c:v>1.8492899999999999E-9</c:v>
                </c:pt>
                <c:pt idx="559">
                  <c:v>2.4144100000000001E-9</c:v>
                </c:pt>
                <c:pt idx="560">
                  <c:v>2.4676900000000002E-9</c:v>
                </c:pt>
                <c:pt idx="561">
                  <c:v>2.0015899999999999E-9</c:v>
                </c:pt>
                <c:pt idx="562">
                  <c:v>2.4795099999999998E-9</c:v>
                </c:pt>
                <c:pt idx="563">
                  <c:v>2.5804100000000002E-9</c:v>
                </c:pt>
                <c:pt idx="564">
                  <c:v>3.9563200000000003E-9</c:v>
                </c:pt>
                <c:pt idx="565">
                  <c:v>5.48363E-9</c:v>
                </c:pt>
                <c:pt idx="566">
                  <c:v>5.7273990000000004E-9</c:v>
                </c:pt>
                <c:pt idx="567">
                  <c:v>6.2277199999999997E-9</c:v>
                </c:pt>
                <c:pt idx="568">
                  <c:v>7.7412999999999993E-9</c:v>
                </c:pt>
                <c:pt idx="569">
                  <c:v>8.33745E-9</c:v>
                </c:pt>
                <c:pt idx="570">
                  <c:v>7.8987200000000002E-9</c:v>
                </c:pt>
                <c:pt idx="571">
                  <c:v>8.6066699999999996E-9</c:v>
                </c:pt>
                <c:pt idx="572">
                  <c:v>8.7526200000000003E-9</c:v>
                </c:pt>
                <c:pt idx="573">
                  <c:v>8.3915099999999993E-9</c:v>
                </c:pt>
                <c:pt idx="574">
                  <c:v>8.4141899999999995E-9</c:v>
                </c:pt>
                <c:pt idx="575">
                  <c:v>7.6824400000000002E-9</c:v>
                </c:pt>
                <c:pt idx="576">
                  <c:v>7.9735599999999995E-9</c:v>
                </c:pt>
                <c:pt idx="577">
                  <c:v>7.9849299999999992E-9</c:v>
                </c:pt>
                <c:pt idx="578">
                  <c:v>8.4829699999999993E-9</c:v>
                </c:pt>
                <c:pt idx="579">
                  <c:v>7.8745999999999993E-9</c:v>
                </c:pt>
                <c:pt idx="580">
                  <c:v>6.7103779999999999E-9</c:v>
                </c:pt>
                <c:pt idx="581">
                  <c:v>5.4159179999999998E-9</c:v>
                </c:pt>
                <c:pt idx="582">
                  <c:v>4.5372900000000002E-9</c:v>
                </c:pt>
                <c:pt idx="583">
                  <c:v>3.9071700000000003E-9</c:v>
                </c:pt>
                <c:pt idx="584">
                  <c:v>3.3293799999999999E-9</c:v>
                </c:pt>
                <c:pt idx="585">
                  <c:v>3.1093200000000002E-9</c:v>
                </c:pt>
                <c:pt idx="586">
                  <c:v>2.7047500000000002E-9</c:v>
                </c:pt>
                <c:pt idx="587">
                  <c:v>2.4571899999999999E-9</c:v>
                </c:pt>
                <c:pt idx="588">
                  <c:v>2.3818100000000001E-9</c:v>
                </c:pt>
                <c:pt idx="589">
                  <c:v>2.5609899999999999E-9</c:v>
                </c:pt>
                <c:pt idx="590">
                  <c:v>2.9669599999999999E-9</c:v>
                </c:pt>
                <c:pt idx="591">
                  <c:v>3.7378600000000002E-9</c:v>
                </c:pt>
                <c:pt idx="592">
                  <c:v>4.1271400000000003E-9</c:v>
                </c:pt>
                <c:pt idx="593">
                  <c:v>5.044663E-9</c:v>
                </c:pt>
                <c:pt idx="594">
                  <c:v>5.6050640000000001E-9</c:v>
                </c:pt>
                <c:pt idx="595">
                  <c:v>6.0157083999999996E-9</c:v>
                </c:pt>
                <c:pt idx="596">
                  <c:v>6.4666610000000004E-9</c:v>
                </c:pt>
                <c:pt idx="597">
                  <c:v>6.7060770000000004E-9</c:v>
                </c:pt>
                <c:pt idx="598">
                  <c:v>7.8095199999999993E-9</c:v>
                </c:pt>
                <c:pt idx="599">
                  <c:v>8.2194500000000002E-9</c:v>
                </c:pt>
                <c:pt idx="600">
                  <c:v>8.9339799999999994E-9</c:v>
                </c:pt>
                <c:pt idx="601">
                  <c:v>9.8902499999999998E-9</c:v>
                </c:pt>
                <c:pt idx="602">
                  <c:v>9.9639100000000002E-9</c:v>
                </c:pt>
                <c:pt idx="603">
                  <c:v>9.7387100000000006E-9</c:v>
                </c:pt>
                <c:pt idx="604">
                  <c:v>9.6307000000000007E-9</c:v>
                </c:pt>
                <c:pt idx="605">
                  <c:v>9.4426599999999997E-9</c:v>
                </c:pt>
                <c:pt idx="606">
                  <c:v>8.5413900000000004E-9</c:v>
                </c:pt>
                <c:pt idx="607">
                  <c:v>7.6832899999999998E-9</c:v>
                </c:pt>
                <c:pt idx="608">
                  <c:v>6.4416020000000004E-9</c:v>
                </c:pt>
                <c:pt idx="609">
                  <c:v>6.4845110000000003E-9</c:v>
                </c:pt>
                <c:pt idx="610">
                  <c:v>5.9276123999999999E-9</c:v>
                </c:pt>
                <c:pt idx="611">
                  <c:v>5.0898499999999997E-9</c:v>
                </c:pt>
                <c:pt idx="612">
                  <c:v>5.2337249999999999E-9</c:v>
                </c:pt>
                <c:pt idx="613">
                  <c:v>4.6755700000000002E-9</c:v>
                </c:pt>
                <c:pt idx="614">
                  <c:v>3.8388399999999999E-9</c:v>
                </c:pt>
                <c:pt idx="615">
                  <c:v>3.3423500000000001E-9</c:v>
                </c:pt>
                <c:pt idx="616">
                  <c:v>2.55766E-9</c:v>
                </c:pt>
                <c:pt idx="617">
                  <c:v>2.11283E-9</c:v>
                </c:pt>
                <c:pt idx="618">
                  <c:v>2.2454300000000002E-9</c:v>
                </c:pt>
                <c:pt idx="619">
                  <c:v>2.20395E-9</c:v>
                </c:pt>
                <c:pt idx="620">
                  <c:v>2.8048799999999999E-9</c:v>
                </c:pt>
                <c:pt idx="621">
                  <c:v>3.5407799999999998E-9</c:v>
                </c:pt>
                <c:pt idx="622">
                  <c:v>4.0455200000000003E-9</c:v>
                </c:pt>
                <c:pt idx="623">
                  <c:v>4.5381700000000003E-9</c:v>
                </c:pt>
                <c:pt idx="624">
                  <c:v>5.6415980000000002E-9</c:v>
                </c:pt>
                <c:pt idx="625">
                  <c:v>6.9866170000000003E-9</c:v>
                </c:pt>
                <c:pt idx="626">
                  <c:v>6.890667E-9</c:v>
                </c:pt>
                <c:pt idx="627">
                  <c:v>7.8161500000000001E-9</c:v>
                </c:pt>
                <c:pt idx="628">
                  <c:v>8.8460299999999999E-9</c:v>
                </c:pt>
                <c:pt idx="629">
                  <c:v>8.8719900000000001E-9</c:v>
                </c:pt>
                <c:pt idx="630">
                  <c:v>9.3672500000000007E-9</c:v>
                </c:pt>
                <c:pt idx="631">
                  <c:v>8.4278900000000008E-9</c:v>
                </c:pt>
                <c:pt idx="632">
                  <c:v>7.7904300000000004E-9</c:v>
                </c:pt>
                <c:pt idx="633">
                  <c:v>7.6476900000000005E-9</c:v>
                </c:pt>
                <c:pt idx="634">
                  <c:v>7.3625300000000002E-9</c:v>
                </c:pt>
                <c:pt idx="635">
                  <c:v>6.5468339999999999E-9</c:v>
                </c:pt>
                <c:pt idx="636">
                  <c:v>6.5282699999999998E-9</c:v>
                </c:pt>
                <c:pt idx="637">
                  <c:v>5.8728879999999997E-9</c:v>
                </c:pt>
                <c:pt idx="638">
                  <c:v>5.7493629999999998E-9</c:v>
                </c:pt>
                <c:pt idx="639">
                  <c:v>5.7992590000000002E-9</c:v>
                </c:pt>
                <c:pt idx="640">
                  <c:v>5.128764E-9</c:v>
                </c:pt>
                <c:pt idx="641">
                  <c:v>4.0410100000000003E-9</c:v>
                </c:pt>
                <c:pt idx="642">
                  <c:v>3.1759599999999999E-9</c:v>
                </c:pt>
                <c:pt idx="643">
                  <c:v>2.6263399999999998E-9</c:v>
                </c:pt>
                <c:pt idx="644">
                  <c:v>2.5987499999999999E-9</c:v>
                </c:pt>
                <c:pt idx="645">
                  <c:v>2.24948E-9</c:v>
                </c:pt>
                <c:pt idx="646">
                  <c:v>2.0414300000000001E-9</c:v>
                </c:pt>
                <c:pt idx="647">
                  <c:v>2.21677E-9</c:v>
                </c:pt>
                <c:pt idx="648">
                  <c:v>2.12838E-9</c:v>
                </c:pt>
                <c:pt idx="649">
                  <c:v>2.4240900000000001E-9</c:v>
                </c:pt>
                <c:pt idx="650">
                  <c:v>3.05892E-9</c:v>
                </c:pt>
                <c:pt idx="651">
                  <c:v>3.44384E-9</c:v>
                </c:pt>
                <c:pt idx="652">
                  <c:v>4.2352399999999999E-9</c:v>
                </c:pt>
                <c:pt idx="653">
                  <c:v>5.8125710000000002E-9</c:v>
                </c:pt>
                <c:pt idx="654">
                  <c:v>6.6292860000000003E-9</c:v>
                </c:pt>
                <c:pt idx="655">
                  <c:v>7.2222399999999997E-9</c:v>
                </c:pt>
                <c:pt idx="656">
                  <c:v>7.4754300000000005E-9</c:v>
                </c:pt>
                <c:pt idx="657">
                  <c:v>8.0954300000000004E-9</c:v>
                </c:pt>
                <c:pt idx="658">
                  <c:v>7.8387100000000001E-9</c:v>
                </c:pt>
                <c:pt idx="659">
                  <c:v>8.35358E-9</c:v>
                </c:pt>
                <c:pt idx="660">
                  <c:v>8.9521499999999995E-9</c:v>
                </c:pt>
                <c:pt idx="661">
                  <c:v>9.8000500000000094E-9</c:v>
                </c:pt>
                <c:pt idx="662">
                  <c:v>8.8395199999999993E-9</c:v>
                </c:pt>
                <c:pt idx="663">
                  <c:v>8.5605000000000008E-9</c:v>
                </c:pt>
                <c:pt idx="664">
                  <c:v>8.1141300000000008E-9</c:v>
                </c:pt>
                <c:pt idx="665">
                  <c:v>8.3159300000000007E-9</c:v>
                </c:pt>
                <c:pt idx="666">
                  <c:v>7.77788E-9</c:v>
                </c:pt>
                <c:pt idx="667">
                  <c:v>5.8899729999999998E-9</c:v>
                </c:pt>
                <c:pt idx="668">
                  <c:v>4.8909600000000002E-9</c:v>
                </c:pt>
                <c:pt idx="669">
                  <c:v>4.4413700000000003E-9</c:v>
                </c:pt>
                <c:pt idx="670">
                  <c:v>3.9168599999999996E-9</c:v>
                </c:pt>
                <c:pt idx="671">
                  <c:v>3.1324600000000002E-9</c:v>
                </c:pt>
                <c:pt idx="672">
                  <c:v>3.2756899999999999E-9</c:v>
                </c:pt>
                <c:pt idx="673">
                  <c:v>2.3773199999999998E-9</c:v>
                </c:pt>
                <c:pt idx="674">
                  <c:v>2.08672E-9</c:v>
                </c:pt>
                <c:pt idx="675">
                  <c:v>2.276E-9</c:v>
                </c:pt>
                <c:pt idx="676">
                  <c:v>1.8926400000000002E-9</c:v>
                </c:pt>
                <c:pt idx="677">
                  <c:v>2.27156E-9</c:v>
                </c:pt>
                <c:pt idx="678">
                  <c:v>2.5204499999999999E-9</c:v>
                </c:pt>
                <c:pt idx="679">
                  <c:v>3.0794200000000001E-9</c:v>
                </c:pt>
                <c:pt idx="680">
                  <c:v>4.0151200000000001E-9</c:v>
                </c:pt>
                <c:pt idx="681">
                  <c:v>4.6218799999999998E-9</c:v>
                </c:pt>
                <c:pt idx="682">
                  <c:v>5.3216169999999999E-9</c:v>
                </c:pt>
                <c:pt idx="683">
                  <c:v>5.8381219999999999E-9</c:v>
                </c:pt>
                <c:pt idx="684">
                  <c:v>6.3127390000000004E-9</c:v>
                </c:pt>
                <c:pt idx="685">
                  <c:v>6.4138910000000004E-9</c:v>
                </c:pt>
                <c:pt idx="686">
                  <c:v>7.3073000000000002E-9</c:v>
                </c:pt>
                <c:pt idx="687">
                  <c:v>8.3706500000000002E-9</c:v>
                </c:pt>
                <c:pt idx="688">
                  <c:v>8.2753099999999992E-9</c:v>
                </c:pt>
                <c:pt idx="689">
                  <c:v>1.0204210000000001E-8</c:v>
                </c:pt>
                <c:pt idx="690">
                  <c:v>1.0311260000000001E-8</c:v>
                </c:pt>
                <c:pt idx="691">
                  <c:v>1.0238369999999999E-8</c:v>
                </c:pt>
                <c:pt idx="692">
                  <c:v>1.013004E-8</c:v>
                </c:pt>
                <c:pt idx="693">
                  <c:v>8.9955200000000008E-9</c:v>
                </c:pt>
                <c:pt idx="694">
                  <c:v>8.3003600000000005E-9</c:v>
                </c:pt>
                <c:pt idx="695">
                  <c:v>6.7568059999999999E-9</c:v>
                </c:pt>
                <c:pt idx="696">
                  <c:v>5.730408E-9</c:v>
                </c:pt>
                <c:pt idx="697">
                  <c:v>5.1418549999999999E-9</c:v>
                </c:pt>
                <c:pt idx="698">
                  <c:v>4.0922000000000004E-9</c:v>
                </c:pt>
                <c:pt idx="699">
                  <c:v>3.71275E-9</c:v>
                </c:pt>
                <c:pt idx="700">
                  <c:v>2.9973200000000002E-9</c:v>
                </c:pt>
                <c:pt idx="701">
                  <c:v>2.5233199999999999E-9</c:v>
                </c:pt>
                <c:pt idx="702">
                  <c:v>2.6670600000000001E-9</c:v>
                </c:pt>
                <c:pt idx="703">
                  <c:v>2.1085100000000002E-9</c:v>
                </c:pt>
                <c:pt idx="704">
                  <c:v>2.1863700000000002E-9</c:v>
                </c:pt>
                <c:pt idx="705">
                  <c:v>2.2219200000000001E-9</c:v>
                </c:pt>
                <c:pt idx="706">
                  <c:v>2.4473099999999999E-9</c:v>
                </c:pt>
                <c:pt idx="707">
                  <c:v>2.2543699999999999E-9</c:v>
                </c:pt>
                <c:pt idx="708">
                  <c:v>3.1503100000000001E-9</c:v>
                </c:pt>
                <c:pt idx="709">
                  <c:v>4.7759599999999997E-9</c:v>
                </c:pt>
                <c:pt idx="710">
                  <c:v>5.3119089999999998E-9</c:v>
                </c:pt>
                <c:pt idx="711">
                  <c:v>5.7284700000000002E-9</c:v>
                </c:pt>
                <c:pt idx="712">
                  <c:v>6.3155779999999996E-9</c:v>
                </c:pt>
                <c:pt idx="713">
                  <c:v>7.1809000000000003E-9</c:v>
                </c:pt>
                <c:pt idx="714">
                  <c:v>7.6908900000000005E-9</c:v>
                </c:pt>
                <c:pt idx="715">
                  <c:v>7.9275500000000004E-9</c:v>
                </c:pt>
                <c:pt idx="716">
                  <c:v>8.1571100000000002E-9</c:v>
                </c:pt>
                <c:pt idx="717">
                  <c:v>8.9907400000000007E-9</c:v>
                </c:pt>
                <c:pt idx="718">
                  <c:v>1.049823E-8</c:v>
                </c:pt>
                <c:pt idx="719">
                  <c:v>1.001672E-8</c:v>
                </c:pt>
                <c:pt idx="720">
                  <c:v>9.5067899999999996E-9</c:v>
                </c:pt>
                <c:pt idx="721">
                  <c:v>9.9749299999999992E-9</c:v>
                </c:pt>
                <c:pt idx="722">
                  <c:v>9.7930399999999999E-9</c:v>
                </c:pt>
                <c:pt idx="723">
                  <c:v>8.8586499999999994E-9</c:v>
                </c:pt>
                <c:pt idx="724">
                  <c:v>7.1999200000000001E-9</c:v>
                </c:pt>
                <c:pt idx="725">
                  <c:v>5.6738309999999999E-9</c:v>
                </c:pt>
                <c:pt idx="726">
                  <c:v>5.483936E-9</c:v>
                </c:pt>
                <c:pt idx="727">
                  <c:v>4.9954100000000002E-9</c:v>
                </c:pt>
                <c:pt idx="728">
                  <c:v>4.5082799999999997E-9</c:v>
                </c:pt>
                <c:pt idx="729">
                  <c:v>3.8187800000000003E-9</c:v>
                </c:pt>
                <c:pt idx="730">
                  <c:v>2.8781700000000002E-9</c:v>
                </c:pt>
                <c:pt idx="731">
                  <c:v>2.3167600000000002E-9</c:v>
                </c:pt>
                <c:pt idx="732">
                  <c:v>2.0831500000000002E-9</c:v>
                </c:pt>
                <c:pt idx="733">
                  <c:v>2.3717799999999998E-9</c:v>
                </c:pt>
                <c:pt idx="734">
                  <c:v>2.7815E-9</c:v>
                </c:pt>
                <c:pt idx="735">
                  <c:v>2.4996900000000001E-9</c:v>
                </c:pt>
                <c:pt idx="736">
                  <c:v>3.0390799999999998E-9</c:v>
                </c:pt>
                <c:pt idx="737">
                  <c:v>3.2130799999999998E-9</c:v>
                </c:pt>
                <c:pt idx="738">
                  <c:v>4.1621199999999997E-9</c:v>
                </c:pt>
                <c:pt idx="739">
                  <c:v>5.004865E-9</c:v>
                </c:pt>
                <c:pt idx="740">
                  <c:v>6.0541631999999999E-9</c:v>
                </c:pt>
                <c:pt idx="741">
                  <c:v>6.5574090000000001E-9</c:v>
                </c:pt>
                <c:pt idx="742">
                  <c:v>7.5809199999999995E-9</c:v>
                </c:pt>
                <c:pt idx="743">
                  <c:v>8.67103E-9</c:v>
                </c:pt>
                <c:pt idx="744">
                  <c:v>9.0957500000000006E-9</c:v>
                </c:pt>
                <c:pt idx="745">
                  <c:v>1.042644E-8</c:v>
                </c:pt>
                <c:pt idx="746">
                  <c:v>1.1443640000000001E-8</c:v>
                </c:pt>
                <c:pt idx="747">
                  <c:v>1.1015979999999999E-8</c:v>
                </c:pt>
                <c:pt idx="748">
                  <c:v>9.9807599999999998E-9</c:v>
                </c:pt>
                <c:pt idx="749">
                  <c:v>8.9750999999999997E-9</c:v>
                </c:pt>
                <c:pt idx="750">
                  <c:v>8.6466500000000005E-9</c:v>
                </c:pt>
                <c:pt idx="751">
                  <c:v>8.21058E-9</c:v>
                </c:pt>
                <c:pt idx="752">
                  <c:v>6.9939279999999998E-9</c:v>
                </c:pt>
                <c:pt idx="753">
                  <c:v>5.7577610000000001E-9</c:v>
                </c:pt>
                <c:pt idx="754">
                  <c:v>4.8842299999999998E-9</c:v>
                </c:pt>
                <c:pt idx="755">
                  <c:v>4.4957900000000003E-9</c:v>
                </c:pt>
                <c:pt idx="756">
                  <c:v>4.30708E-9</c:v>
                </c:pt>
                <c:pt idx="757">
                  <c:v>3.9742699999999998E-9</c:v>
                </c:pt>
                <c:pt idx="758">
                  <c:v>3.43167E-9</c:v>
                </c:pt>
                <c:pt idx="759">
                  <c:v>2.9569E-9</c:v>
                </c:pt>
              </c:numCache>
            </c:numRef>
          </c:yVal>
          <c:smooth val="1"/>
        </c:ser>
        <c:dLbls>
          <c:showLegendKey val="0"/>
          <c:showVal val="0"/>
          <c:showCatName val="0"/>
          <c:showSerName val="0"/>
          <c:showPercent val="0"/>
          <c:showBubbleSize val="0"/>
        </c:dLbls>
        <c:axId val="429100600"/>
        <c:axId val="429096288"/>
      </c:scatterChart>
      <c:valAx>
        <c:axId val="429100600"/>
        <c:scaling>
          <c:orientation val="minMax"/>
          <c:max val="15.21"/>
          <c:min val="15"/>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429096288"/>
        <c:crosses val="autoZero"/>
        <c:crossBetween val="midCat"/>
      </c:valAx>
      <c:valAx>
        <c:axId val="429096288"/>
        <c:scaling>
          <c:orientation val="minMax"/>
          <c:max val="1.2E-8"/>
        </c:scaling>
        <c:delete val="0"/>
        <c:axPos val="l"/>
        <c:majorGridlines/>
        <c:title>
          <c:tx>
            <c:rich>
              <a:bodyPr rot="-5400000" vert="horz"/>
              <a:lstStyle/>
              <a:p>
                <a:pPr>
                  <a:defRPr sz="1400" b="0"/>
                </a:pPr>
                <a:r>
                  <a:rPr lang="en-US" sz="1400" b="0" dirty="0" smtClean="0"/>
                  <a:t>32S+31p</a:t>
                </a:r>
                <a:r>
                  <a:rPr lang="en-US" sz="1400" b="0" baseline="0" dirty="0" smtClean="0"/>
                  <a:t> </a:t>
                </a:r>
                <a:r>
                  <a:rPr lang="en-US" sz="1400" b="0" dirty="0" smtClean="0"/>
                  <a:t>Population </a:t>
                </a:r>
                <a:r>
                  <a:rPr lang="en-US" sz="1400" b="0" dirty="0"/>
                  <a:t>(</a:t>
                </a:r>
                <a:r>
                  <a:rPr lang="en-US" sz="1400" b="0" dirty="0" err="1" smtClean="0"/>
                  <a:t>arb</a:t>
                </a:r>
                <a:r>
                  <a:rPr lang="en-US" sz="1400" b="0" dirty="0" smtClean="0"/>
                  <a:t> unit)</a:t>
                </a:r>
                <a:endParaRPr lang="en-US" sz="1400" b="0" dirty="0"/>
              </a:p>
            </c:rich>
          </c:tx>
          <c:layout/>
          <c:overlay val="0"/>
        </c:title>
        <c:numFmt formatCode="0.00E+00" sourceLinked="1"/>
        <c:majorTickMark val="out"/>
        <c:minorTickMark val="none"/>
        <c:tickLblPos val="nextTo"/>
        <c:crossAx val="429100600"/>
        <c:crosses val="autoZero"/>
        <c:crossBetween val="midCat"/>
        <c:majorUnit val="4.0000000000000002E-9"/>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a:t>
            </a:r>
            <a:r>
              <a:rPr lang="en-US" b="0" dirty="0" smtClean="0"/>
              <a:t>= 0 </a:t>
            </a:r>
            <a:r>
              <a:rPr lang="en-US" b="0" dirty="0" smtClean="0"/>
              <a:t>ns</a:t>
            </a:r>
            <a:endParaRPr lang="en-US" b="0" dirty="0"/>
          </a:p>
        </c:rich>
      </c:tx>
      <c:layout>
        <c:manualLayout>
          <c:xMode val="edge"/>
          <c:yMode val="edge"/>
          <c:x val="0.45342769411516898"/>
          <c:y val="3.2690172826468598E-2"/>
        </c:manualLayout>
      </c:layout>
      <c:overlay val="0"/>
    </c:title>
    <c:autoTitleDeleted val="0"/>
    <c:plotArea>
      <c:layout/>
      <c:scatterChart>
        <c:scatterStyle val="smoothMarker"/>
        <c:varyColors val="0"/>
        <c:ser>
          <c:idx val="0"/>
          <c:order val="0"/>
          <c:tx>
            <c:v>32S population</c:v>
          </c:tx>
          <c:marker>
            <c:symbol val="none"/>
          </c:marker>
          <c:xVal>
            <c:numRef>
              <c:f>Sheet1!$E:$E</c:f>
              <c:numCache>
                <c:formatCode>0.00E+00</c:formatCode>
                <c:ptCount val="65536"/>
                <c:pt idx="0">
                  <c:v>2.6315799999999999E-4</c:v>
                </c:pt>
                <c:pt idx="1">
                  <c:v>5.2631599999999998E-4</c:v>
                </c:pt>
                <c:pt idx="2">
                  <c:v>7.8947399999999997E-4</c:v>
                </c:pt>
                <c:pt idx="3">
                  <c:v>1.0526299999999999E-3</c:v>
                </c:pt>
                <c:pt idx="4">
                  <c:v>1.3157900000000001E-3</c:v>
                </c:pt>
                <c:pt idx="5">
                  <c:v>1.57895E-3</c:v>
                </c:pt>
                <c:pt idx="6">
                  <c:v>1.8421100000000001E-3</c:v>
                </c:pt>
                <c:pt idx="7">
                  <c:v>2.1052599999999999E-3</c:v>
                </c:pt>
                <c:pt idx="8">
                  <c:v>2.36842E-3</c:v>
                </c:pt>
                <c:pt idx="9">
                  <c:v>2.6315800000000001E-3</c:v>
                </c:pt>
                <c:pt idx="10">
                  <c:v>2.8947399999999998E-3</c:v>
                </c:pt>
                <c:pt idx="11">
                  <c:v>3.15789E-3</c:v>
                </c:pt>
                <c:pt idx="12">
                  <c:v>3.4210500000000001E-3</c:v>
                </c:pt>
                <c:pt idx="13">
                  <c:v>3.6842099999999998E-3</c:v>
                </c:pt>
                <c:pt idx="14">
                  <c:v>3.9473700000000004E-3</c:v>
                </c:pt>
                <c:pt idx="15">
                  <c:v>4.2105299999999997E-3</c:v>
                </c:pt>
                <c:pt idx="16">
                  <c:v>4.4736799999999998E-3</c:v>
                </c:pt>
                <c:pt idx="17">
                  <c:v>4.73684E-3</c:v>
                </c:pt>
                <c:pt idx="18">
                  <c:v>5.0000000000000001E-3</c:v>
                </c:pt>
                <c:pt idx="19">
                  <c:v>5.2631600000000002E-3</c:v>
                </c:pt>
                <c:pt idx="20">
                  <c:v>5.5263200000000004E-3</c:v>
                </c:pt>
                <c:pt idx="21">
                  <c:v>5.7894699999999997E-3</c:v>
                </c:pt>
                <c:pt idx="22">
                  <c:v>6.0526299999999998E-3</c:v>
                </c:pt>
                <c:pt idx="23">
                  <c:v>6.3157899999999999E-3</c:v>
                </c:pt>
                <c:pt idx="24">
                  <c:v>6.5789500000000001E-3</c:v>
                </c:pt>
                <c:pt idx="25">
                  <c:v>6.8421100000000002E-3</c:v>
                </c:pt>
                <c:pt idx="26">
                  <c:v>7.1052600000000004E-3</c:v>
                </c:pt>
                <c:pt idx="27">
                  <c:v>7.3684199999999997E-3</c:v>
                </c:pt>
                <c:pt idx="28">
                  <c:v>7.6315799999999998E-3</c:v>
                </c:pt>
                <c:pt idx="29">
                  <c:v>7.8947400000000008E-3</c:v>
                </c:pt>
                <c:pt idx="30">
                  <c:v>8.1578899999999992E-3</c:v>
                </c:pt>
                <c:pt idx="31">
                  <c:v>8.4210499999999994E-3</c:v>
                </c:pt>
                <c:pt idx="32">
                  <c:v>8.6842099999999995E-3</c:v>
                </c:pt>
                <c:pt idx="33">
                  <c:v>8.9473699999999996E-3</c:v>
                </c:pt>
                <c:pt idx="34">
                  <c:v>9.2105299999999998E-3</c:v>
                </c:pt>
                <c:pt idx="35">
                  <c:v>9.4736799999999999E-3</c:v>
                </c:pt>
                <c:pt idx="36">
                  <c:v>9.7368400000000001E-3</c:v>
                </c:pt>
                <c:pt idx="37">
                  <c:v>0.01</c:v>
                </c:pt>
                <c:pt idx="38">
                  <c:v>1.02632E-2</c:v>
                </c:pt>
                <c:pt idx="39">
                  <c:v>1.0526300000000001E-2</c:v>
                </c:pt>
                <c:pt idx="40">
                  <c:v>1.07895E-2</c:v>
                </c:pt>
                <c:pt idx="41">
                  <c:v>1.1052599999999999E-2</c:v>
                </c:pt>
                <c:pt idx="42">
                  <c:v>1.1315800000000001E-2</c:v>
                </c:pt>
                <c:pt idx="43">
                  <c:v>1.15789E-2</c:v>
                </c:pt>
                <c:pt idx="44">
                  <c:v>1.18421E-2</c:v>
                </c:pt>
                <c:pt idx="45">
                  <c:v>1.2105299999999999E-2</c:v>
                </c:pt>
                <c:pt idx="46">
                  <c:v>1.23684E-2</c:v>
                </c:pt>
                <c:pt idx="47">
                  <c:v>1.26316E-2</c:v>
                </c:pt>
                <c:pt idx="48">
                  <c:v>1.28947E-2</c:v>
                </c:pt>
                <c:pt idx="49">
                  <c:v>1.31579E-2</c:v>
                </c:pt>
                <c:pt idx="50">
                  <c:v>1.34211E-2</c:v>
                </c:pt>
                <c:pt idx="51">
                  <c:v>1.3684200000000001E-2</c:v>
                </c:pt>
                <c:pt idx="52">
                  <c:v>1.39474E-2</c:v>
                </c:pt>
                <c:pt idx="53">
                  <c:v>1.4210499999999999E-2</c:v>
                </c:pt>
                <c:pt idx="54">
                  <c:v>1.4473700000000001E-2</c:v>
                </c:pt>
                <c:pt idx="55">
                  <c:v>1.47368E-2</c:v>
                </c:pt>
                <c:pt idx="56">
                  <c:v>1.4999999999999999E-2</c:v>
                </c:pt>
                <c:pt idx="57">
                  <c:v>1.5263199999999999E-2</c:v>
                </c:pt>
                <c:pt idx="58">
                  <c:v>1.55263E-2</c:v>
                </c:pt>
                <c:pt idx="59">
                  <c:v>1.5789500000000001E-2</c:v>
                </c:pt>
                <c:pt idx="60">
                  <c:v>1.60526E-2</c:v>
                </c:pt>
                <c:pt idx="61">
                  <c:v>1.6315799999999998E-2</c:v>
                </c:pt>
                <c:pt idx="62">
                  <c:v>1.6578900000000001E-2</c:v>
                </c:pt>
                <c:pt idx="63">
                  <c:v>1.6842099999999999E-2</c:v>
                </c:pt>
                <c:pt idx="64">
                  <c:v>1.71053E-2</c:v>
                </c:pt>
                <c:pt idx="65">
                  <c:v>1.7368399999999999E-2</c:v>
                </c:pt>
                <c:pt idx="66">
                  <c:v>1.7631600000000001E-2</c:v>
                </c:pt>
                <c:pt idx="67">
                  <c:v>1.7894699999999999E-2</c:v>
                </c:pt>
                <c:pt idx="68">
                  <c:v>1.8157900000000001E-2</c:v>
                </c:pt>
                <c:pt idx="69">
                  <c:v>1.8421099999999999E-2</c:v>
                </c:pt>
                <c:pt idx="70">
                  <c:v>1.8684200000000002E-2</c:v>
                </c:pt>
                <c:pt idx="71">
                  <c:v>1.89474E-2</c:v>
                </c:pt>
                <c:pt idx="72">
                  <c:v>1.9210499999999998E-2</c:v>
                </c:pt>
                <c:pt idx="73">
                  <c:v>1.94737E-2</c:v>
                </c:pt>
                <c:pt idx="74">
                  <c:v>1.9736799999999999E-2</c:v>
                </c:pt>
                <c:pt idx="75">
                  <c:v>0.02</c:v>
                </c:pt>
                <c:pt idx="76">
                  <c:v>2.0263199999999999E-2</c:v>
                </c:pt>
                <c:pt idx="77">
                  <c:v>2.0526300000000001E-2</c:v>
                </c:pt>
                <c:pt idx="78">
                  <c:v>2.0789499999999999E-2</c:v>
                </c:pt>
                <c:pt idx="79">
                  <c:v>2.1052600000000001E-2</c:v>
                </c:pt>
                <c:pt idx="80">
                  <c:v>2.1315799999999999E-2</c:v>
                </c:pt>
                <c:pt idx="81">
                  <c:v>2.1578900000000002E-2</c:v>
                </c:pt>
                <c:pt idx="82">
                  <c:v>2.18421E-2</c:v>
                </c:pt>
                <c:pt idx="83">
                  <c:v>2.2105300000000001E-2</c:v>
                </c:pt>
                <c:pt idx="84">
                  <c:v>2.23684E-2</c:v>
                </c:pt>
                <c:pt idx="85">
                  <c:v>2.2631600000000002E-2</c:v>
                </c:pt>
                <c:pt idx="86">
                  <c:v>2.28947E-2</c:v>
                </c:pt>
                <c:pt idx="87">
                  <c:v>2.3157899999999999E-2</c:v>
                </c:pt>
                <c:pt idx="88">
                  <c:v>2.34211E-2</c:v>
                </c:pt>
                <c:pt idx="89">
                  <c:v>2.3684199999999999E-2</c:v>
                </c:pt>
                <c:pt idx="90">
                  <c:v>2.3947400000000001E-2</c:v>
                </c:pt>
                <c:pt idx="91">
                  <c:v>2.4210499999999999E-2</c:v>
                </c:pt>
                <c:pt idx="92">
                  <c:v>2.4473700000000001E-2</c:v>
                </c:pt>
                <c:pt idx="93">
                  <c:v>2.47368E-2</c:v>
                </c:pt>
                <c:pt idx="94">
                  <c:v>2.5000000000000001E-2</c:v>
                </c:pt>
                <c:pt idx="95">
                  <c:v>2.52632E-2</c:v>
                </c:pt>
                <c:pt idx="96">
                  <c:v>2.5526299999999998E-2</c:v>
                </c:pt>
                <c:pt idx="97">
                  <c:v>2.57895E-2</c:v>
                </c:pt>
                <c:pt idx="98">
                  <c:v>2.6052599999999999E-2</c:v>
                </c:pt>
                <c:pt idx="99">
                  <c:v>2.63158E-2</c:v>
                </c:pt>
                <c:pt idx="100">
                  <c:v>2.6578899999999999E-2</c:v>
                </c:pt>
                <c:pt idx="101">
                  <c:v>2.6842100000000001E-2</c:v>
                </c:pt>
                <c:pt idx="102">
                  <c:v>2.7105299999999999E-2</c:v>
                </c:pt>
                <c:pt idx="103">
                  <c:v>2.7368400000000001E-2</c:v>
                </c:pt>
                <c:pt idx="104">
                  <c:v>2.7631599999999999E-2</c:v>
                </c:pt>
                <c:pt idx="105">
                  <c:v>2.7894700000000001E-2</c:v>
                </c:pt>
                <c:pt idx="106">
                  <c:v>2.81579E-2</c:v>
                </c:pt>
                <c:pt idx="107">
                  <c:v>2.8421100000000001E-2</c:v>
                </c:pt>
                <c:pt idx="108">
                  <c:v>2.86842E-2</c:v>
                </c:pt>
                <c:pt idx="109">
                  <c:v>2.8947400000000002E-2</c:v>
                </c:pt>
                <c:pt idx="110">
                  <c:v>2.92105E-2</c:v>
                </c:pt>
                <c:pt idx="111">
                  <c:v>2.9473699999999999E-2</c:v>
                </c:pt>
                <c:pt idx="112">
                  <c:v>2.9736800000000001E-2</c:v>
                </c:pt>
                <c:pt idx="113">
                  <c:v>0.03</c:v>
                </c:pt>
                <c:pt idx="114">
                  <c:v>3.0263200000000001E-2</c:v>
                </c:pt>
                <c:pt idx="115">
                  <c:v>3.0526299999999999E-2</c:v>
                </c:pt>
                <c:pt idx="116">
                  <c:v>3.0789500000000001E-2</c:v>
                </c:pt>
                <c:pt idx="117">
                  <c:v>3.10526E-2</c:v>
                </c:pt>
                <c:pt idx="118">
                  <c:v>3.1315799999999998E-2</c:v>
                </c:pt>
                <c:pt idx="119">
                  <c:v>3.15789E-2</c:v>
                </c:pt>
                <c:pt idx="120">
                  <c:v>3.1842099999999998E-2</c:v>
                </c:pt>
                <c:pt idx="121">
                  <c:v>3.2105300000000003E-2</c:v>
                </c:pt>
                <c:pt idx="122">
                  <c:v>3.2368399999999999E-2</c:v>
                </c:pt>
                <c:pt idx="123">
                  <c:v>3.2631599999999997E-2</c:v>
                </c:pt>
                <c:pt idx="124">
                  <c:v>3.2894699999999999E-2</c:v>
                </c:pt>
                <c:pt idx="125">
                  <c:v>3.3157899999999997E-2</c:v>
                </c:pt>
                <c:pt idx="126">
                  <c:v>3.3421100000000002E-2</c:v>
                </c:pt>
                <c:pt idx="127">
                  <c:v>3.3684199999999997E-2</c:v>
                </c:pt>
                <c:pt idx="128">
                  <c:v>3.3947400000000003E-2</c:v>
                </c:pt>
                <c:pt idx="129">
                  <c:v>3.4210499999999998E-2</c:v>
                </c:pt>
                <c:pt idx="130">
                  <c:v>3.4473700000000003E-2</c:v>
                </c:pt>
                <c:pt idx="131">
                  <c:v>3.4736799999999998E-2</c:v>
                </c:pt>
                <c:pt idx="132">
                  <c:v>3.5000000000000003E-2</c:v>
                </c:pt>
                <c:pt idx="133">
                  <c:v>3.5263200000000001E-2</c:v>
                </c:pt>
                <c:pt idx="134">
                  <c:v>3.5526299999999997E-2</c:v>
                </c:pt>
                <c:pt idx="135">
                  <c:v>3.5789500000000002E-2</c:v>
                </c:pt>
                <c:pt idx="136">
                  <c:v>3.6052599999999997E-2</c:v>
                </c:pt>
                <c:pt idx="137">
                  <c:v>3.6315800000000002E-2</c:v>
                </c:pt>
                <c:pt idx="138">
                  <c:v>3.6578899999999998E-2</c:v>
                </c:pt>
                <c:pt idx="139">
                  <c:v>3.6842100000000003E-2</c:v>
                </c:pt>
                <c:pt idx="140">
                  <c:v>3.7105300000000001E-2</c:v>
                </c:pt>
                <c:pt idx="141">
                  <c:v>3.7368400000000003E-2</c:v>
                </c:pt>
                <c:pt idx="142">
                  <c:v>3.7631600000000001E-2</c:v>
                </c:pt>
                <c:pt idx="143">
                  <c:v>3.7894700000000003E-2</c:v>
                </c:pt>
                <c:pt idx="144">
                  <c:v>3.8157900000000002E-2</c:v>
                </c:pt>
                <c:pt idx="145">
                  <c:v>3.84211E-2</c:v>
                </c:pt>
                <c:pt idx="146">
                  <c:v>3.8684200000000002E-2</c:v>
                </c:pt>
                <c:pt idx="147">
                  <c:v>3.89474E-2</c:v>
                </c:pt>
                <c:pt idx="148">
                  <c:v>3.9210500000000002E-2</c:v>
                </c:pt>
                <c:pt idx="149">
                  <c:v>3.94737E-2</c:v>
                </c:pt>
                <c:pt idx="150">
                  <c:v>3.9736800000000003E-2</c:v>
                </c:pt>
                <c:pt idx="151">
                  <c:v>0.04</c:v>
                </c:pt>
                <c:pt idx="152">
                  <c:v>4.0263199999999999E-2</c:v>
                </c:pt>
                <c:pt idx="153">
                  <c:v>4.0526300000000001E-2</c:v>
                </c:pt>
                <c:pt idx="154">
                  <c:v>4.0789499999999999E-2</c:v>
                </c:pt>
                <c:pt idx="155">
                  <c:v>4.1052600000000002E-2</c:v>
                </c:pt>
                <c:pt idx="156">
                  <c:v>4.13158E-2</c:v>
                </c:pt>
                <c:pt idx="157">
                  <c:v>4.1578900000000002E-2</c:v>
                </c:pt>
                <c:pt idx="158">
                  <c:v>4.18421E-2</c:v>
                </c:pt>
                <c:pt idx="159">
                  <c:v>4.2105299999999998E-2</c:v>
                </c:pt>
                <c:pt idx="160">
                  <c:v>4.2368400000000001E-2</c:v>
                </c:pt>
                <c:pt idx="161">
                  <c:v>4.2631599999999999E-2</c:v>
                </c:pt>
                <c:pt idx="162">
                  <c:v>4.2894700000000001E-2</c:v>
                </c:pt>
                <c:pt idx="163">
                  <c:v>4.3157899999999999E-2</c:v>
                </c:pt>
                <c:pt idx="164">
                  <c:v>4.3421099999999997E-2</c:v>
                </c:pt>
                <c:pt idx="165">
                  <c:v>4.3684199999999999E-2</c:v>
                </c:pt>
                <c:pt idx="166">
                  <c:v>4.3947399999999998E-2</c:v>
                </c:pt>
                <c:pt idx="167">
                  <c:v>4.42105E-2</c:v>
                </c:pt>
                <c:pt idx="168">
                  <c:v>4.4473699999999998E-2</c:v>
                </c:pt>
                <c:pt idx="169">
                  <c:v>4.47368E-2</c:v>
                </c:pt>
                <c:pt idx="170">
                  <c:v>4.4999999999999998E-2</c:v>
                </c:pt>
                <c:pt idx="171">
                  <c:v>4.5263200000000003E-2</c:v>
                </c:pt>
                <c:pt idx="172">
                  <c:v>4.5526299999999999E-2</c:v>
                </c:pt>
                <c:pt idx="173">
                  <c:v>4.5789499999999997E-2</c:v>
                </c:pt>
                <c:pt idx="174">
                  <c:v>4.6052599999999999E-2</c:v>
                </c:pt>
                <c:pt idx="175">
                  <c:v>4.6315799999999997E-2</c:v>
                </c:pt>
                <c:pt idx="176">
                  <c:v>4.6578899999999999E-2</c:v>
                </c:pt>
                <c:pt idx="177">
                  <c:v>4.6842099999999998E-2</c:v>
                </c:pt>
                <c:pt idx="178">
                  <c:v>4.7105300000000003E-2</c:v>
                </c:pt>
                <c:pt idx="179">
                  <c:v>4.7368399999999998E-2</c:v>
                </c:pt>
                <c:pt idx="180">
                  <c:v>4.7631600000000003E-2</c:v>
                </c:pt>
                <c:pt idx="181">
                  <c:v>4.7894699999999998E-2</c:v>
                </c:pt>
                <c:pt idx="182">
                  <c:v>4.8157899999999997E-2</c:v>
                </c:pt>
                <c:pt idx="183">
                  <c:v>4.8421100000000002E-2</c:v>
                </c:pt>
                <c:pt idx="184">
                  <c:v>4.8684199999999997E-2</c:v>
                </c:pt>
                <c:pt idx="185">
                  <c:v>4.8947400000000002E-2</c:v>
                </c:pt>
                <c:pt idx="186">
                  <c:v>4.9210499999999997E-2</c:v>
                </c:pt>
                <c:pt idx="187">
                  <c:v>4.9473700000000002E-2</c:v>
                </c:pt>
                <c:pt idx="188">
                  <c:v>4.9736799999999998E-2</c:v>
                </c:pt>
                <c:pt idx="189">
                  <c:v>0.05</c:v>
                </c:pt>
                <c:pt idx="190">
                  <c:v>5.0263200000000001E-2</c:v>
                </c:pt>
                <c:pt idx="191">
                  <c:v>5.0526300000000003E-2</c:v>
                </c:pt>
                <c:pt idx="192">
                  <c:v>5.0789500000000001E-2</c:v>
                </c:pt>
                <c:pt idx="193">
                  <c:v>5.1052599999999997E-2</c:v>
                </c:pt>
                <c:pt idx="194">
                  <c:v>5.1315800000000002E-2</c:v>
                </c:pt>
                <c:pt idx="195">
                  <c:v>5.1578899999999997E-2</c:v>
                </c:pt>
                <c:pt idx="196">
                  <c:v>5.1842100000000002E-2</c:v>
                </c:pt>
                <c:pt idx="197">
                  <c:v>5.21053E-2</c:v>
                </c:pt>
                <c:pt idx="198">
                  <c:v>5.2368400000000002E-2</c:v>
                </c:pt>
                <c:pt idx="199">
                  <c:v>5.2631600000000001E-2</c:v>
                </c:pt>
                <c:pt idx="200">
                  <c:v>5.2894700000000003E-2</c:v>
                </c:pt>
                <c:pt idx="201">
                  <c:v>5.3157900000000001E-2</c:v>
                </c:pt>
                <c:pt idx="202">
                  <c:v>5.3421099999999999E-2</c:v>
                </c:pt>
                <c:pt idx="203">
                  <c:v>5.3684200000000001E-2</c:v>
                </c:pt>
                <c:pt idx="204">
                  <c:v>5.39474E-2</c:v>
                </c:pt>
                <c:pt idx="205">
                  <c:v>5.4210500000000002E-2</c:v>
                </c:pt>
                <c:pt idx="206">
                  <c:v>5.44737E-2</c:v>
                </c:pt>
                <c:pt idx="207">
                  <c:v>5.4736800000000002E-2</c:v>
                </c:pt>
                <c:pt idx="208">
                  <c:v>5.5E-2</c:v>
                </c:pt>
                <c:pt idx="209">
                  <c:v>5.5263199999999998E-2</c:v>
                </c:pt>
                <c:pt idx="210">
                  <c:v>5.5526300000000001E-2</c:v>
                </c:pt>
                <c:pt idx="211">
                  <c:v>5.5789499999999999E-2</c:v>
                </c:pt>
                <c:pt idx="212">
                  <c:v>5.6052600000000001E-2</c:v>
                </c:pt>
                <c:pt idx="213">
                  <c:v>5.6315799999999999E-2</c:v>
                </c:pt>
                <c:pt idx="214">
                  <c:v>5.6578900000000001E-2</c:v>
                </c:pt>
                <c:pt idx="215">
                  <c:v>5.68421E-2</c:v>
                </c:pt>
                <c:pt idx="216">
                  <c:v>5.7105299999999998E-2</c:v>
                </c:pt>
                <c:pt idx="217">
                  <c:v>5.73684E-2</c:v>
                </c:pt>
                <c:pt idx="218">
                  <c:v>5.7631599999999998E-2</c:v>
                </c:pt>
                <c:pt idx="219">
                  <c:v>5.78947E-2</c:v>
                </c:pt>
                <c:pt idx="220">
                  <c:v>5.8157899999999998E-2</c:v>
                </c:pt>
                <c:pt idx="221">
                  <c:v>5.8421099999999997E-2</c:v>
                </c:pt>
                <c:pt idx="222">
                  <c:v>5.8684199999999999E-2</c:v>
                </c:pt>
                <c:pt idx="223">
                  <c:v>5.8947399999999997E-2</c:v>
                </c:pt>
                <c:pt idx="224">
                  <c:v>5.9210499999999999E-2</c:v>
                </c:pt>
                <c:pt idx="225">
                  <c:v>5.9473699999999997E-2</c:v>
                </c:pt>
                <c:pt idx="226">
                  <c:v>5.97368E-2</c:v>
                </c:pt>
                <c:pt idx="227">
                  <c:v>0.06</c:v>
                </c:pt>
                <c:pt idx="228">
                  <c:v>6.0263200000000003E-2</c:v>
                </c:pt>
                <c:pt idx="229">
                  <c:v>6.0526299999999998E-2</c:v>
                </c:pt>
                <c:pt idx="230">
                  <c:v>6.0789500000000003E-2</c:v>
                </c:pt>
                <c:pt idx="231">
                  <c:v>6.1052599999999999E-2</c:v>
                </c:pt>
                <c:pt idx="232">
                  <c:v>6.1315799999999997E-2</c:v>
                </c:pt>
                <c:pt idx="233">
                  <c:v>6.1578899999999999E-2</c:v>
                </c:pt>
                <c:pt idx="234">
                  <c:v>6.1842099999999997E-2</c:v>
                </c:pt>
                <c:pt idx="235">
                  <c:v>6.2105300000000002E-2</c:v>
                </c:pt>
                <c:pt idx="236">
                  <c:v>6.2368399999999997E-2</c:v>
                </c:pt>
                <c:pt idx="237">
                  <c:v>6.2631599999999996E-2</c:v>
                </c:pt>
                <c:pt idx="238">
                  <c:v>6.2894699999999998E-2</c:v>
                </c:pt>
                <c:pt idx="239">
                  <c:v>6.3157900000000003E-2</c:v>
                </c:pt>
                <c:pt idx="240">
                  <c:v>6.3421099999999994E-2</c:v>
                </c:pt>
                <c:pt idx="241">
                  <c:v>6.3684199999999996E-2</c:v>
                </c:pt>
                <c:pt idx="242">
                  <c:v>6.3947400000000001E-2</c:v>
                </c:pt>
                <c:pt idx="243">
                  <c:v>6.4210500000000004E-2</c:v>
                </c:pt>
                <c:pt idx="244">
                  <c:v>6.4473699999999995E-2</c:v>
                </c:pt>
                <c:pt idx="245">
                  <c:v>6.4736799999999997E-2</c:v>
                </c:pt>
                <c:pt idx="246">
                  <c:v>6.5000000000000002E-2</c:v>
                </c:pt>
                <c:pt idx="247">
                  <c:v>6.5263199999999993E-2</c:v>
                </c:pt>
                <c:pt idx="248">
                  <c:v>6.5526299999999996E-2</c:v>
                </c:pt>
                <c:pt idx="249">
                  <c:v>6.5789500000000001E-2</c:v>
                </c:pt>
                <c:pt idx="250">
                  <c:v>6.6052600000000003E-2</c:v>
                </c:pt>
                <c:pt idx="251">
                  <c:v>6.6315799999999994E-2</c:v>
                </c:pt>
                <c:pt idx="252">
                  <c:v>6.6578899999999996E-2</c:v>
                </c:pt>
                <c:pt idx="253">
                  <c:v>6.6842100000000002E-2</c:v>
                </c:pt>
                <c:pt idx="254">
                  <c:v>6.7105300000000007E-2</c:v>
                </c:pt>
                <c:pt idx="255">
                  <c:v>6.7368399999999995E-2</c:v>
                </c:pt>
                <c:pt idx="256">
                  <c:v>6.76316E-2</c:v>
                </c:pt>
                <c:pt idx="257">
                  <c:v>6.7894700000000002E-2</c:v>
                </c:pt>
                <c:pt idx="258">
                  <c:v>6.8157899999999993E-2</c:v>
                </c:pt>
                <c:pt idx="259">
                  <c:v>6.8421099999999999E-2</c:v>
                </c:pt>
                <c:pt idx="260">
                  <c:v>6.8684200000000001E-2</c:v>
                </c:pt>
                <c:pt idx="261">
                  <c:v>6.8947400000000006E-2</c:v>
                </c:pt>
                <c:pt idx="262">
                  <c:v>6.9210499999999994E-2</c:v>
                </c:pt>
                <c:pt idx="263">
                  <c:v>6.9473699999999999E-2</c:v>
                </c:pt>
                <c:pt idx="264">
                  <c:v>6.9736800000000002E-2</c:v>
                </c:pt>
                <c:pt idx="265">
                  <c:v>7.0000000000000007E-2</c:v>
                </c:pt>
                <c:pt idx="266">
                  <c:v>7.0263199999999998E-2</c:v>
                </c:pt>
                <c:pt idx="267">
                  <c:v>7.05263E-2</c:v>
                </c:pt>
                <c:pt idx="268">
                  <c:v>7.0789500000000005E-2</c:v>
                </c:pt>
                <c:pt idx="269">
                  <c:v>7.1052599999999994E-2</c:v>
                </c:pt>
                <c:pt idx="270">
                  <c:v>7.1315799999999999E-2</c:v>
                </c:pt>
                <c:pt idx="271">
                  <c:v>7.1578900000000001E-2</c:v>
                </c:pt>
                <c:pt idx="272">
                  <c:v>7.1842100000000006E-2</c:v>
                </c:pt>
                <c:pt idx="273">
                  <c:v>7.2105299999999997E-2</c:v>
                </c:pt>
                <c:pt idx="274">
                  <c:v>7.2368399999999999E-2</c:v>
                </c:pt>
                <c:pt idx="275">
                  <c:v>7.2631600000000004E-2</c:v>
                </c:pt>
                <c:pt idx="276">
                  <c:v>7.2894700000000007E-2</c:v>
                </c:pt>
                <c:pt idx="277">
                  <c:v>7.3157899999999998E-2</c:v>
                </c:pt>
                <c:pt idx="278">
                  <c:v>7.3421100000000003E-2</c:v>
                </c:pt>
                <c:pt idx="279">
                  <c:v>7.3684200000000005E-2</c:v>
                </c:pt>
                <c:pt idx="280">
                  <c:v>7.3947399999999996E-2</c:v>
                </c:pt>
                <c:pt idx="281">
                  <c:v>7.4210499999999999E-2</c:v>
                </c:pt>
                <c:pt idx="282">
                  <c:v>7.4473700000000004E-2</c:v>
                </c:pt>
                <c:pt idx="283">
                  <c:v>7.4736800000000006E-2</c:v>
                </c:pt>
                <c:pt idx="284">
                  <c:v>7.4999999999999997E-2</c:v>
                </c:pt>
                <c:pt idx="285">
                  <c:v>7.5263200000000002E-2</c:v>
                </c:pt>
                <c:pt idx="286">
                  <c:v>7.5526300000000005E-2</c:v>
                </c:pt>
                <c:pt idx="287">
                  <c:v>7.5789499999999996E-2</c:v>
                </c:pt>
                <c:pt idx="288">
                  <c:v>7.6052599999999998E-2</c:v>
                </c:pt>
                <c:pt idx="289">
                  <c:v>7.6315800000000003E-2</c:v>
                </c:pt>
                <c:pt idx="290">
                  <c:v>7.6578900000000005E-2</c:v>
                </c:pt>
                <c:pt idx="291">
                  <c:v>7.6842099999999997E-2</c:v>
                </c:pt>
                <c:pt idx="292">
                  <c:v>7.7105300000000002E-2</c:v>
                </c:pt>
                <c:pt idx="293">
                  <c:v>7.7368400000000004E-2</c:v>
                </c:pt>
                <c:pt idx="294">
                  <c:v>7.7631599999999995E-2</c:v>
                </c:pt>
                <c:pt idx="295">
                  <c:v>7.7894699999999997E-2</c:v>
                </c:pt>
                <c:pt idx="296">
                  <c:v>7.8157900000000002E-2</c:v>
                </c:pt>
                <c:pt idx="297">
                  <c:v>7.8421099999999994E-2</c:v>
                </c:pt>
                <c:pt idx="298">
                  <c:v>7.8684199999999996E-2</c:v>
                </c:pt>
                <c:pt idx="299">
                  <c:v>7.8947400000000001E-2</c:v>
                </c:pt>
                <c:pt idx="300">
                  <c:v>7.9210500000000003E-2</c:v>
                </c:pt>
                <c:pt idx="301">
                  <c:v>7.9473699999999994E-2</c:v>
                </c:pt>
                <c:pt idx="302">
                  <c:v>7.9736799999999997E-2</c:v>
                </c:pt>
                <c:pt idx="303">
                  <c:v>0.08</c:v>
                </c:pt>
                <c:pt idx="304">
                  <c:v>8.0263200000000007E-2</c:v>
                </c:pt>
                <c:pt idx="305">
                  <c:v>8.0526299999999995E-2</c:v>
                </c:pt>
                <c:pt idx="306">
                  <c:v>8.07895E-2</c:v>
                </c:pt>
                <c:pt idx="307">
                  <c:v>8.1052600000000002E-2</c:v>
                </c:pt>
                <c:pt idx="308">
                  <c:v>8.1315799999999994E-2</c:v>
                </c:pt>
                <c:pt idx="309">
                  <c:v>8.1578899999999996E-2</c:v>
                </c:pt>
                <c:pt idx="310">
                  <c:v>8.1842100000000001E-2</c:v>
                </c:pt>
                <c:pt idx="311">
                  <c:v>8.2105300000000006E-2</c:v>
                </c:pt>
                <c:pt idx="312">
                  <c:v>8.2368399999999994E-2</c:v>
                </c:pt>
                <c:pt idx="313">
                  <c:v>8.2631599999999999E-2</c:v>
                </c:pt>
                <c:pt idx="314">
                  <c:v>8.2894700000000002E-2</c:v>
                </c:pt>
                <c:pt idx="315">
                  <c:v>8.3157900000000007E-2</c:v>
                </c:pt>
                <c:pt idx="316">
                  <c:v>8.3421099999999998E-2</c:v>
                </c:pt>
                <c:pt idx="317">
                  <c:v>8.36842E-2</c:v>
                </c:pt>
                <c:pt idx="318">
                  <c:v>8.3947400000000005E-2</c:v>
                </c:pt>
                <c:pt idx="319">
                  <c:v>8.4210499999999994E-2</c:v>
                </c:pt>
                <c:pt idx="320">
                  <c:v>8.4473699999999999E-2</c:v>
                </c:pt>
                <c:pt idx="321">
                  <c:v>8.4736800000000001E-2</c:v>
                </c:pt>
                <c:pt idx="322">
                  <c:v>8.5000000000000006E-2</c:v>
                </c:pt>
                <c:pt idx="323">
                  <c:v>8.5263199999999997E-2</c:v>
                </c:pt>
                <c:pt idx="324">
                  <c:v>8.55263E-2</c:v>
                </c:pt>
                <c:pt idx="325">
                  <c:v>8.5789500000000005E-2</c:v>
                </c:pt>
                <c:pt idx="326">
                  <c:v>8.6052600000000007E-2</c:v>
                </c:pt>
                <c:pt idx="327">
                  <c:v>8.6315799999999998E-2</c:v>
                </c:pt>
                <c:pt idx="328">
                  <c:v>8.65789E-2</c:v>
                </c:pt>
                <c:pt idx="329">
                  <c:v>8.6842100000000005E-2</c:v>
                </c:pt>
                <c:pt idx="330">
                  <c:v>8.7105299999999997E-2</c:v>
                </c:pt>
                <c:pt idx="331">
                  <c:v>8.7368399999999999E-2</c:v>
                </c:pt>
                <c:pt idx="332">
                  <c:v>8.7631600000000004E-2</c:v>
                </c:pt>
                <c:pt idx="333">
                  <c:v>8.7894700000000006E-2</c:v>
                </c:pt>
                <c:pt idx="334">
                  <c:v>8.8157899999999997E-2</c:v>
                </c:pt>
                <c:pt idx="335">
                  <c:v>8.8421100000000002E-2</c:v>
                </c:pt>
                <c:pt idx="336">
                  <c:v>8.8684200000000005E-2</c:v>
                </c:pt>
                <c:pt idx="337">
                  <c:v>8.8947399999999996E-2</c:v>
                </c:pt>
                <c:pt idx="338">
                  <c:v>8.9210499999999998E-2</c:v>
                </c:pt>
                <c:pt idx="339">
                  <c:v>8.9473700000000003E-2</c:v>
                </c:pt>
                <c:pt idx="340">
                  <c:v>8.9736800000000005E-2</c:v>
                </c:pt>
                <c:pt idx="341">
                  <c:v>0.09</c:v>
                </c:pt>
                <c:pt idx="342">
                  <c:v>9.0263200000000002E-2</c:v>
                </c:pt>
                <c:pt idx="343">
                  <c:v>9.0526300000000004E-2</c:v>
                </c:pt>
                <c:pt idx="344">
                  <c:v>9.0789499999999995E-2</c:v>
                </c:pt>
                <c:pt idx="345">
                  <c:v>9.1052599999999997E-2</c:v>
                </c:pt>
                <c:pt idx="346">
                  <c:v>9.1315800000000003E-2</c:v>
                </c:pt>
                <c:pt idx="347">
                  <c:v>9.1578900000000005E-2</c:v>
                </c:pt>
                <c:pt idx="348">
                  <c:v>9.1842099999999996E-2</c:v>
                </c:pt>
                <c:pt idx="349">
                  <c:v>9.2105300000000001E-2</c:v>
                </c:pt>
                <c:pt idx="350">
                  <c:v>9.2368400000000003E-2</c:v>
                </c:pt>
                <c:pt idx="351">
                  <c:v>9.2631599999999994E-2</c:v>
                </c:pt>
                <c:pt idx="352">
                  <c:v>9.2894699999999997E-2</c:v>
                </c:pt>
                <c:pt idx="353">
                  <c:v>9.3157900000000002E-2</c:v>
                </c:pt>
                <c:pt idx="354">
                  <c:v>9.3421100000000007E-2</c:v>
                </c:pt>
                <c:pt idx="355">
                  <c:v>9.3684199999999995E-2</c:v>
                </c:pt>
                <c:pt idx="356">
                  <c:v>9.39474E-2</c:v>
                </c:pt>
                <c:pt idx="357">
                  <c:v>9.4210500000000003E-2</c:v>
                </c:pt>
                <c:pt idx="358">
                  <c:v>9.4473699999999994E-2</c:v>
                </c:pt>
                <c:pt idx="359">
                  <c:v>9.4736799999999996E-2</c:v>
                </c:pt>
                <c:pt idx="360">
                  <c:v>9.5000000000000001E-2</c:v>
                </c:pt>
                <c:pt idx="361">
                  <c:v>9.5263200000000006E-2</c:v>
                </c:pt>
                <c:pt idx="362">
                  <c:v>9.5526299999999995E-2</c:v>
                </c:pt>
                <c:pt idx="363">
                  <c:v>9.57895E-2</c:v>
                </c:pt>
                <c:pt idx="364">
                  <c:v>9.6052600000000002E-2</c:v>
                </c:pt>
                <c:pt idx="365">
                  <c:v>9.6315799999999993E-2</c:v>
                </c:pt>
                <c:pt idx="366">
                  <c:v>9.6578899999999995E-2</c:v>
                </c:pt>
                <c:pt idx="367">
                  <c:v>9.68421E-2</c:v>
                </c:pt>
                <c:pt idx="368">
                  <c:v>9.7105300000000006E-2</c:v>
                </c:pt>
                <c:pt idx="369">
                  <c:v>9.7368399999999994E-2</c:v>
                </c:pt>
                <c:pt idx="370">
                  <c:v>9.7631599999999999E-2</c:v>
                </c:pt>
                <c:pt idx="371">
                  <c:v>9.7894700000000001E-2</c:v>
                </c:pt>
                <c:pt idx="372">
                  <c:v>9.8157900000000006E-2</c:v>
                </c:pt>
                <c:pt idx="373">
                  <c:v>9.8421099999999997E-2</c:v>
                </c:pt>
                <c:pt idx="374">
                  <c:v>9.86842E-2</c:v>
                </c:pt>
                <c:pt idx="375">
                  <c:v>9.8947400000000005E-2</c:v>
                </c:pt>
                <c:pt idx="376">
                  <c:v>9.9210499999999993E-2</c:v>
                </c:pt>
                <c:pt idx="377">
                  <c:v>9.9473699999999998E-2</c:v>
                </c:pt>
                <c:pt idx="378">
                  <c:v>9.97368E-2</c:v>
                </c:pt>
                <c:pt idx="379">
                  <c:v>0.1</c:v>
                </c:pt>
                <c:pt idx="380">
                  <c:v>0.100263</c:v>
                </c:pt>
                <c:pt idx="381">
                  <c:v>0.100526</c:v>
                </c:pt>
                <c:pt idx="382">
                  <c:v>0.100789</c:v>
                </c:pt>
                <c:pt idx="383">
                  <c:v>0.101053</c:v>
                </c:pt>
                <c:pt idx="384">
                  <c:v>0.101316</c:v>
                </c:pt>
                <c:pt idx="385">
                  <c:v>0.101579</c:v>
                </c:pt>
                <c:pt idx="386">
                  <c:v>0.101842</c:v>
                </c:pt>
                <c:pt idx="387">
                  <c:v>0.102105</c:v>
                </c:pt>
                <c:pt idx="388">
                  <c:v>0.102368</c:v>
                </c:pt>
                <c:pt idx="389">
                  <c:v>0.102632</c:v>
                </c:pt>
                <c:pt idx="390">
                  <c:v>0.102895</c:v>
                </c:pt>
                <c:pt idx="391">
                  <c:v>0.103158</c:v>
                </c:pt>
                <c:pt idx="392">
                  <c:v>0.103421</c:v>
                </c:pt>
                <c:pt idx="393">
                  <c:v>0.103684</c:v>
                </c:pt>
                <c:pt idx="394">
                  <c:v>0.103947</c:v>
                </c:pt>
                <c:pt idx="395">
                  <c:v>0.104211</c:v>
                </c:pt>
                <c:pt idx="396">
                  <c:v>0.104474</c:v>
                </c:pt>
                <c:pt idx="397">
                  <c:v>0.104737</c:v>
                </c:pt>
                <c:pt idx="398">
                  <c:v>0.105</c:v>
                </c:pt>
                <c:pt idx="399">
                  <c:v>0.105263</c:v>
                </c:pt>
                <c:pt idx="400">
                  <c:v>0.10552599999999999</c:v>
                </c:pt>
                <c:pt idx="401">
                  <c:v>0.10578899999999999</c:v>
                </c:pt>
                <c:pt idx="402">
                  <c:v>0.10605299999999999</c:v>
                </c:pt>
                <c:pt idx="403">
                  <c:v>0.10631599999999999</c:v>
                </c:pt>
                <c:pt idx="404">
                  <c:v>0.10657899999999999</c:v>
                </c:pt>
                <c:pt idx="405">
                  <c:v>0.10684200000000001</c:v>
                </c:pt>
                <c:pt idx="406">
                  <c:v>0.10710500000000001</c:v>
                </c:pt>
                <c:pt idx="407">
                  <c:v>0.10736800000000001</c:v>
                </c:pt>
                <c:pt idx="408">
                  <c:v>0.10763200000000001</c:v>
                </c:pt>
                <c:pt idx="409">
                  <c:v>0.107895</c:v>
                </c:pt>
                <c:pt idx="410">
                  <c:v>0.108158</c:v>
                </c:pt>
                <c:pt idx="411">
                  <c:v>0.108421</c:v>
                </c:pt>
                <c:pt idx="412">
                  <c:v>0.108684</c:v>
                </c:pt>
                <c:pt idx="413">
                  <c:v>0.108947</c:v>
                </c:pt>
                <c:pt idx="414">
                  <c:v>0.109211</c:v>
                </c:pt>
                <c:pt idx="415">
                  <c:v>0.109474</c:v>
                </c:pt>
                <c:pt idx="416">
                  <c:v>0.109737</c:v>
                </c:pt>
                <c:pt idx="417">
                  <c:v>0.11</c:v>
                </c:pt>
                <c:pt idx="418">
                  <c:v>0.110263</c:v>
                </c:pt>
                <c:pt idx="419">
                  <c:v>0.110526</c:v>
                </c:pt>
                <c:pt idx="420">
                  <c:v>0.110789</c:v>
                </c:pt>
                <c:pt idx="421">
                  <c:v>0.111053</c:v>
                </c:pt>
                <c:pt idx="422">
                  <c:v>0.111316</c:v>
                </c:pt>
                <c:pt idx="423">
                  <c:v>0.111579</c:v>
                </c:pt>
                <c:pt idx="424">
                  <c:v>0.111842</c:v>
                </c:pt>
                <c:pt idx="425">
                  <c:v>0.112105</c:v>
                </c:pt>
                <c:pt idx="426">
                  <c:v>0.112368</c:v>
                </c:pt>
                <c:pt idx="427">
                  <c:v>0.112632</c:v>
                </c:pt>
                <c:pt idx="428">
                  <c:v>0.112895</c:v>
                </c:pt>
                <c:pt idx="429">
                  <c:v>0.11315799999999999</c:v>
                </c:pt>
                <c:pt idx="430">
                  <c:v>0.11342099999999999</c:v>
                </c:pt>
                <c:pt idx="431">
                  <c:v>0.11368399999999999</c:v>
                </c:pt>
                <c:pt idx="432">
                  <c:v>0.11394700000000001</c:v>
                </c:pt>
                <c:pt idx="433">
                  <c:v>0.11421099999999999</c:v>
                </c:pt>
                <c:pt idx="434">
                  <c:v>0.11447400000000001</c:v>
                </c:pt>
                <c:pt idx="435">
                  <c:v>0.11473700000000001</c:v>
                </c:pt>
                <c:pt idx="436">
                  <c:v>0.115</c:v>
                </c:pt>
                <c:pt idx="437">
                  <c:v>0.115263</c:v>
                </c:pt>
                <c:pt idx="438">
                  <c:v>0.115526</c:v>
                </c:pt>
                <c:pt idx="439">
                  <c:v>0.115789</c:v>
                </c:pt>
                <c:pt idx="440">
                  <c:v>0.116053</c:v>
                </c:pt>
                <c:pt idx="441">
                  <c:v>0.116316</c:v>
                </c:pt>
                <c:pt idx="442">
                  <c:v>0.116579</c:v>
                </c:pt>
                <c:pt idx="443">
                  <c:v>0.116842</c:v>
                </c:pt>
                <c:pt idx="444">
                  <c:v>0.117105</c:v>
                </c:pt>
                <c:pt idx="445">
                  <c:v>0.117368</c:v>
                </c:pt>
                <c:pt idx="446">
                  <c:v>0.117632</c:v>
                </c:pt>
                <c:pt idx="447">
                  <c:v>0.117895</c:v>
                </c:pt>
                <c:pt idx="448">
                  <c:v>0.118158</c:v>
                </c:pt>
                <c:pt idx="449">
                  <c:v>0.118421</c:v>
                </c:pt>
                <c:pt idx="450">
                  <c:v>0.118684</c:v>
                </c:pt>
                <c:pt idx="451">
                  <c:v>0.118947</c:v>
                </c:pt>
                <c:pt idx="452">
                  <c:v>0.119211</c:v>
                </c:pt>
                <c:pt idx="453">
                  <c:v>0.119474</c:v>
                </c:pt>
                <c:pt idx="454">
                  <c:v>0.119737</c:v>
                </c:pt>
                <c:pt idx="455">
                  <c:v>0.12</c:v>
                </c:pt>
                <c:pt idx="456">
                  <c:v>0.12026299999999999</c:v>
                </c:pt>
                <c:pt idx="457">
                  <c:v>0.12052599999999999</c:v>
                </c:pt>
                <c:pt idx="458">
                  <c:v>0.12078899999999999</c:v>
                </c:pt>
                <c:pt idx="459">
                  <c:v>0.12105299999999999</c:v>
                </c:pt>
                <c:pt idx="460">
                  <c:v>0.12131599999999999</c:v>
                </c:pt>
                <c:pt idx="461">
                  <c:v>0.12157900000000001</c:v>
                </c:pt>
                <c:pt idx="462">
                  <c:v>0.12184200000000001</c:v>
                </c:pt>
                <c:pt idx="463">
                  <c:v>0.12210500000000001</c:v>
                </c:pt>
                <c:pt idx="464">
                  <c:v>0.122368</c:v>
                </c:pt>
                <c:pt idx="465">
                  <c:v>0.122632</c:v>
                </c:pt>
                <c:pt idx="466">
                  <c:v>0.122895</c:v>
                </c:pt>
                <c:pt idx="467">
                  <c:v>0.123158</c:v>
                </c:pt>
                <c:pt idx="468">
                  <c:v>0.123421</c:v>
                </c:pt>
                <c:pt idx="469">
                  <c:v>0.123684</c:v>
                </c:pt>
                <c:pt idx="470">
                  <c:v>0.123947</c:v>
                </c:pt>
                <c:pt idx="471">
                  <c:v>0.124211</c:v>
                </c:pt>
                <c:pt idx="472">
                  <c:v>0.124474</c:v>
                </c:pt>
                <c:pt idx="473">
                  <c:v>0.124737</c:v>
                </c:pt>
                <c:pt idx="474">
                  <c:v>0.125</c:v>
                </c:pt>
                <c:pt idx="475">
                  <c:v>0.12526300000000001</c:v>
                </c:pt>
                <c:pt idx="476">
                  <c:v>0.125526</c:v>
                </c:pt>
                <c:pt idx="477">
                  <c:v>0.12578900000000001</c:v>
                </c:pt>
                <c:pt idx="478">
                  <c:v>0.126053</c:v>
                </c:pt>
                <c:pt idx="479">
                  <c:v>0.12631600000000001</c:v>
                </c:pt>
                <c:pt idx="480">
                  <c:v>0.126579</c:v>
                </c:pt>
                <c:pt idx="481">
                  <c:v>0.12684200000000001</c:v>
                </c:pt>
                <c:pt idx="482">
                  <c:v>0.127105</c:v>
                </c:pt>
                <c:pt idx="483">
                  <c:v>0.12736800000000001</c:v>
                </c:pt>
                <c:pt idx="484">
                  <c:v>0.127632</c:v>
                </c:pt>
                <c:pt idx="485">
                  <c:v>0.12789500000000001</c:v>
                </c:pt>
                <c:pt idx="486">
                  <c:v>0.12815799999999999</c:v>
                </c:pt>
                <c:pt idx="487">
                  <c:v>0.12842100000000001</c:v>
                </c:pt>
                <c:pt idx="488">
                  <c:v>0.12868399999999999</c:v>
                </c:pt>
                <c:pt idx="489">
                  <c:v>0.12894700000000001</c:v>
                </c:pt>
                <c:pt idx="490">
                  <c:v>0.12921099999999999</c:v>
                </c:pt>
                <c:pt idx="491">
                  <c:v>0.12947400000000001</c:v>
                </c:pt>
                <c:pt idx="492">
                  <c:v>0.12973699999999999</c:v>
                </c:pt>
                <c:pt idx="493">
                  <c:v>0.13</c:v>
                </c:pt>
                <c:pt idx="494">
                  <c:v>0.13026299999999999</c:v>
                </c:pt>
                <c:pt idx="495">
                  <c:v>0.130526</c:v>
                </c:pt>
                <c:pt idx="496">
                  <c:v>0.13078899999999999</c:v>
                </c:pt>
                <c:pt idx="497">
                  <c:v>0.131053</c:v>
                </c:pt>
                <c:pt idx="498">
                  <c:v>0.13131599999999999</c:v>
                </c:pt>
                <c:pt idx="499">
                  <c:v>0.131579</c:v>
                </c:pt>
                <c:pt idx="500">
                  <c:v>0.13184199999999999</c:v>
                </c:pt>
                <c:pt idx="501">
                  <c:v>0.132105</c:v>
                </c:pt>
                <c:pt idx="502">
                  <c:v>0.13236800000000001</c:v>
                </c:pt>
                <c:pt idx="503">
                  <c:v>0.132632</c:v>
                </c:pt>
                <c:pt idx="504">
                  <c:v>0.13289500000000001</c:v>
                </c:pt>
                <c:pt idx="505">
                  <c:v>0.133158</c:v>
                </c:pt>
                <c:pt idx="506">
                  <c:v>0.13342100000000001</c:v>
                </c:pt>
                <c:pt idx="507">
                  <c:v>0.133684</c:v>
                </c:pt>
                <c:pt idx="508">
                  <c:v>0.13394700000000001</c:v>
                </c:pt>
                <c:pt idx="509">
                  <c:v>0.134211</c:v>
                </c:pt>
                <c:pt idx="510">
                  <c:v>0.13447400000000001</c:v>
                </c:pt>
                <c:pt idx="511">
                  <c:v>0.134737</c:v>
                </c:pt>
                <c:pt idx="512">
                  <c:v>0.13500000000000001</c:v>
                </c:pt>
                <c:pt idx="513">
                  <c:v>0.13526299999999999</c:v>
                </c:pt>
                <c:pt idx="514">
                  <c:v>0.13552600000000001</c:v>
                </c:pt>
                <c:pt idx="515">
                  <c:v>0.13578899999999999</c:v>
                </c:pt>
                <c:pt idx="516">
                  <c:v>0.13605300000000001</c:v>
                </c:pt>
                <c:pt idx="517">
                  <c:v>0.13631599999999999</c:v>
                </c:pt>
                <c:pt idx="518">
                  <c:v>0.13657900000000001</c:v>
                </c:pt>
                <c:pt idx="519">
                  <c:v>0.13684199999999999</c:v>
                </c:pt>
                <c:pt idx="520">
                  <c:v>0.137105</c:v>
                </c:pt>
                <c:pt idx="521">
                  <c:v>0.13736799999999999</c:v>
                </c:pt>
                <c:pt idx="522">
                  <c:v>0.137632</c:v>
                </c:pt>
                <c:pt idx="523">
                  <c:v>0.13789499999999999</c:v>
                </c:pt>
                <c:pt idx="524">
                  <c:v>0.138158</c:v>
                </c:pt>
                <c:pt idx="525">
                  <c:v>0.13842099999999999</c:v>
                </c:pt>
                <c:pt idx="526">
                  <c:v>0.138684</c:v>
                </c:pt>
                <c:pt idx="527">
                  <c:v>0.13894699999999999</c:v>
                </c:pt>
                <c:pt idx="528">
                  <c:v>0.139211</c:v>
                </c:pt>
                <c:pt idx="529">
                  <c:v>0.13947399999999999</c:v>
                </c:pt>
                <c:pt idx="530">
                  <c:v>0.139737</c:v>
                </c:pt>
                <c:pt idx="531">
                  <c:v>0.14000000000000001</c:v>
                </c:pt>
                <c:pt idx="532">
                  <c:v>0.140263</c:v>
                </c:pt>
                <c:pt idx="533">
                  <c:v>0.14052600000000001</c:v>
                </c:pt>
                <c:pt idx="534">
                  <c:v>0.140789</c:v>
                </c:pt>
                <c:pt idx="535">
                  <c:v>0.14105300000000001</c:v>
                </c:pt>
                <c:pt idx="536">
                  <c:v>0.141316</c:v>
                </c:pt>
                <c:pt idx="537">
                  <c:v>0.14157900000000001</c:v>
                </c:pt>
                <c:pt idx="538">
                  <c:v>0.141842</c:v>
                </c:pt>
                <c:pt idx="539">
                  <c:v>0.14210500000000001</c:v>
                </c:pt>
                <c:pt idx="540">
                  <c:v>0.14236799999999999</c:v>
                </c:pt>
                <c:pt idx="541">
                  <c:v>0.14263200000000001</c:v>
                </c:pt>
                <c:pt idx="542">
                  <c:v>0.14289499999999999</c:v>
                </c:pt>
                <c:pt idx="543">
                  <c:v>0.14315800000000001</c:v>
                </c:pt>
                <c:pt idx="544">
                  <c:v>0.14342099999999999</c:v>
                </c:pt>
                <c:pt idx="545">
                  <c:v>0.14368400000000001</c:v>
                </c:pt>
                <c:pt idx="546">
                  <c:v>0.14394699999999999</c:v>
                </c:pt>
                <c:pt idx="547">
                  <c:v>0.14421100000000001</c:v>
                </c:pt>
                <c:pt idx="548">
                  <c:v>0.14447399999999999</c:v>
                </c:pt>
                <c:pt idx="549">
                  <c:v>0.144737</c:v>
                </c:pt>
                <c:pt idx="550">
                  <c:v>0.14499999999999999</c:v>
                </c:pt>
                <c:pt idx="551">
                  <c:v>0.145263</c:v>
                </c:pt>
                <c:pt idx="552">
                  <c:v>0.14552599999999999</c:v>
                </c:pt>
                <c:pt idx="553">
                  <c:v>0.145789</c:v>
                </c:pt>
                <c:pt idx="554">
                  <c:v>0.14605299999999999</c:v>
                </c:pt>
                <c:pt idx="555">
                  <c:v>0.146316</c:v>
                </c:pt>
                <c:pt idx="556">
                  <c:v>0.14657899999999999</c:v>
                </c:pt>
                <c:pt idx="557">
                  <c:v>0.146842</c:v>
                </c:pt>
                <c:pt idx="558">
                  <c:v>0.14710500000000001</c:v>
                </c:pt>
                <c:pt idx="559">
                  <c:v>0.147368</c:v>
                </c:pt>
                <c:pt idx="560">
                  <c:v>0.14763200000000001</c:v>
                </c:pt>
                <c:pt idx="561">
                  <c:v>0.147895</c:v>
                </c:pt>
                <c:pt idx="562">
                  <c:v>0.14815800000000001</c:v>
                </c:pt>
                <c:pt idx="563">
                  <c:v>0.148421</c:v>
                </c:pt>
                <c:pt idx="564">
                  <c:v>0.14868400000000001</c:v>
                </c:pt>
                <c:pt idx="565">
                  <c:v>0.148947</c:v>
                </c:pt>
                <c:pt idx="566">
                  <c:v>0.14921100000000001</c:v>
                </c:pt>
                <c:pt idx="567">
                  <c:v>0.149474</c:v>
                </c:pt>
                <c:pt idx="568">
                  <c:v>0.14973700000000001</c:v>
                </c:pt>
                <c:pt idx="569">
                  <c:v>0.15</c:v>
                </c:pt>
                <c:pt idx="570">
                  <c:v>0.15026300000000001</c:v>
                </c:pt>
                <c:pt idx="571">
                  <c:v>0.15052599999999999</c:v>
                </c:pt>
                <c:pt idx="572">
                  <c:v>0.15078900000000001</c:v>
                </c:pt>
                <c:pt idx="573">
                  <c:v>0.15105299999999999</c:v>
                </c:pt>
                <c:pt idx="574">
                  <c:v>0.15131600000000001</c:v>
                </c:pt>
                <c:pt idx="575">
                  <c:v>0.15157899999999999</c:v>
                </c:pt>
                <c:pt idx="576">
                  <c:v>0.151842</c:v>
                </c:pt>
                <c:pt idx="577">
                  <c:v>0.15210499999999999</c:v>
                </c:pt>
                <c:pt idx="578">
                  <c:v>0.152368</c:v>
                </c:pt>
                <c:pt idx="579">
                  <c:v>0.15263199999999999</c:v>
                </c:pt>
                <c:pt idx="580">
                  <c:v>0.152895</c:v>
                </c:pt>
                <c:pt idx="581">
                  <c:v>0.15315799999999999</c:v>
                </c:pt>
                <c:pt idx="582">
                  <c:v>0.153421</c:v>
                </c:pt>
                <c:pt idx="583">
                  <c:v>0.15368399999999999</c:v>
                </c:pt>
                <c:pt idx="584">
                  <c:v>0.153947</c:v>
                </c:pt>
                <c:pt idx="585">
                  <c:v>0.15421099999999999</c:v>
                </c:pt>
                <c:pt idx="586">
                  <c:v>0.154474</c:v>
                </c:pt>
                <c:pt idx="587">
                  <c:v>0.15473700000000001</c:v>
                </c:pt>
                <c:pt idx="588">
                  <c:v>0.155</c:v>
                </c:pt>
                <c:pt idx="589">
                  <c:v>0.15526300000000001</c:v>
                </c:pt>
                <c:pt idx="590">
                  <c:v>0.155526</c:v>
                </c:pt>
                <c:pt idx="591">
                  <c:v>0.15578900000000001</c:v>
                </c:pt>
                <c:pt idx="592">
                  <c:v>0.156053</c:v>
                </c:pt>
                <c:pt idx="593">
                  <c:v>0.15631600000000001</c:v>
                </c:pt>
                <c:pt idx="594">
                  <c:v>0.156579</c:v>
                </c:pt>
                <c:pt idx="595">
                  <c:v>0.15684200000000001</c:v>
                </c:pt>
                <c:pt idx="596">
                  <c:v>0.15710499999999999</c:v>
                </c:pt>
                <c:pt idx="597">
                  <c:v>0.15736800000000001</c:v>
                </c:pt>
                <c:pt idx="598">
                  <c:v>0.15763199999999999</c:v>
                </c:pt>
                <c:pt idx="599">
                  <c:v>0.15789500000000001</c:v>
                </c:pt>
                <c:pt idx="600">
                  <c:v>0.15815799999999999</c:v>
                </c:pt>
                <c:pt idx="601">
                  <c:v>0.15842100000000001</c:v>
                </c:pt>
                <c:pt idx="602">
                  <c:v>0.15868399999999999</c:v>
                </c:pt>
                <c:pt idx="603">
                  <c:v>0.158947</c:v>
                </c:pt>
                <c:pt idx="604">
                  <c:v>0.15921099999999999</c:v>
                </c:pt>
                <c:pt idx="605">
                  <c:v>0.159474</c:v>
                </c:pt>
                <c:pt idx="606">
                  <c:v>0.15973699999999999</c:v>
                </c:pt>
                <c:pt idx="607">
                  <c:v>0.16</c:v>
                </c:pt>
                <c:pt idx="608">
                  <c:v>0.16026299999999999</c:v>
                </c:pt>
                <c:pt idx="609">
                  <c:v>0.160526</c:v>
                </c:pt>
                <c:pt idx="610">
                  <c:v>0.16078899999999999</c:v>
                </c:pt>
                <c:pt idx="611">
                  <c:v>0.161053</c:v>
                </c:pt>
                <c:pt idx="612">
                  <c:v>0.16131599999999999</c:v>
                </c:pt>
                <c:pt idx="613">
                  <c:v>0.161579</c:v>
                </c:pt>
                <c:pt idx="614">
                  <c:v>0.16184200000000001</c:v>
                </c:pt>
                <c:pt idx="615">
                  <c:v>0.162105</c:v>
                </c:pt>
                <c:pt idx="616">
                  <c:v>0.16236800000000001</c:v>
                </c:pt>
                <c:pt idx="617">
                  <c:v>0.162632</c:v>
                </c:pt>
                <c:pt idx="618">
                  <c:v>0.16289500000000001</c:v>
                </c:pt>
                <c:pt idx="619">
                  <c:v>0.163158</c:v>
                </c:pt>
                <c:pt idx="620">
                  <c:v>0.16342100000000001</c:v>
                </c:pt>
                <c:pt idx="621">
                  <c:v>0.163684</c:v>
                </c:pt>
                <c:pt idx="622">
                  <c:v>0.16394700000000001</c:v>
                </c:pt>
                <c:pt idx="623">
                  <c:v>0.164211</c:v>
                </c:pt>
                <c:pt idx="624">
                  <c:v>0.16447400000000001</c:v>
                </c:pt>
                <c:pt idx="625">
                  <c:v>0.16473699999999999</c:v>
                </c:pt>
                <c:pt idx="626">
                  <c:v>0.16500000000000001</c:v>
                </c:pt>
                <c:pt idx="627">
                  <c:v>0.16526299999999999</c:v>
                </c:pt>
                <c:pt idx="628">
                  <c:v>0.16552600000000001</c:v>
                </c:pt>
                <c:pt idx="629">
                  <c:v>0.16578899999999999</c:v>
                </c:pt>
                <c:pt idx="630">
                  <c:v>0.16605300000000001</c:v>
                </c:pt>
                <c:pt idx="631">
                  <c:v>0.16631599999999999</c:v>
                </c:pt>
                <c:pt idx="632">
                  <c:v>0.166579</c:v>
                </c:pt>
                <c:pt idx="633">
                  <c:v>0.16684199999999999</c:v>
                </c:pt>
                <c:pt idx="634">
                  <c:v>0.167105</c:v>
                </c:pt>
                <c:pt idx="635">
                  <c:v>0.16736799999999999</c:v>
                </c:pt>
                <c:pt idx="636">
                  <c:v>0.167632</c:v>
                </c:pt>
                <c:pt idx="637">
                  <c:v>0.16789499999999999</c:v>
                </c:pt>
                <c:pt idx="638">
                  <c:v>0.168158</c:v>
                </c:pt>
                <c:pt idx="639">
                  <c:v>0.16842099999999999</c:v>
                </c:pt>
                <c:pt idx="640">
                  <c:v>0.168684</c:v>
                </c:pt>
                <c:pt idx="641">
                  <c:v>0.16894700000000001</c:v>
                </c:pt>
                <c:pt idx="642">
                  <c:v>0.169211</c:v>
                </c:pt>
                <c:pt idx="643">
                  <c:v>0.16947400000000001</c:v>
                </c:pt>
                <c:pt idx="644">
                  <c:v>0.169737</c:v>
                </c:pt>
                <c:pt idx="645">
                  <c:v>0.17</c:v>
                </c:pt>
                <c:pt idx="646">
                  <c:v>0.170263</c:v>
                </c:pt>
                <c:pt idx="647">
                  <c:v>0.17052600000000001</c:v>
                </c:pt>
                <c:pt idx="648">
                  <c:v>0.170789</c:v>
                </c:pt>
                <c:pt idx="649">
                  <c:v>0.17105300000000001</c:v>
                </c:pt>
                <c:pt idx="650">
                  <c:v>0.171316</c:v>
                </c:pt>
                <c:pt idx="651">
                  <c:v>0.17157900000000001</c:v>
                </c:pt>
                <c:pt idx="652">
                  <c:v>0.17184199999999999</c:v>
                </c:pt>
                <c:pt idx="653">
                  <c:v>0.17210500000000001</c:v>
                </c:pt>
                <c:pt idx="654">
                  <c:v>0.17236799999999999</c:v>
                </c:pt>
                <c:pt idx="655">
                  <c:v>0.17263200000000001</c:v>
                </c:pt>
                <c:pt idx="656">
                  <c:v>0.17289499999999999</c:v>
                </c:pt>
                <c:pt idx="657">
                  <c:v>0.17315800000000001</c:v>
                </c:pt>
                <c:pt idx="658">
                  <c:v>0.17342099999999999</c:v>
                </c:pt>
                <c:pt idx="659">
                  <c:v>0.17368400000000001</c:v>
                </c:pt>
                <c:pt idx="660">
                  <c:v>0.17394699999999999</c:v>
                </c:pt>
                <c:pt idx="661">
                  <c:v>0.174211</c:v>
                </c:pt>
                <c:pt idx="662">
                  <c:v>0.17447399999999999</c:v>
                </c:pt>
                <c:pt idx="663">
                  <c:v>0.174737</c:v>
                </c:pt>
                <c:pt idx="664">
                  <c:v>0.17499999999999999</c:v>
                </c:pt>
                <c:pt idx="665">
                  <c:v>0.175263</c:v>
                </c:pt>
                <c:pt idx="666">
                  <c:v>0.17552599999999999</c:v>
                </c:pt>
                <c:pt idx="667">
                  <c:v>0.175789</c:v>
                </c:pt>
                <c:pt idx="668">
                  <c:v>0.17605299999999999</c:v>
                </c:pt>
                <c:pt idx="669">
                  <c:v>0.176316</c:v>
                </c:pt>
                <c:pt idx="670">
                  <c:v>0.17657900000000001</c:v>
                </c:pt>
                <c:pt idx="671">
                  <c:v>0.176842</c:v>
                </c:pt>
                <c:pt idx="672">
                  <c:v>0.17710500000000001</c:v>
                </c:pt>
                <c:pt idx="673">
                  <c:v>0.177368</c:v>
                </c:pt>
                <c:pt idx="674">
                  <c:v>0.17763200000000001</c:v>
                </c:pt>
                <c:pt idx="675">
                  <c:v>0.177895</c:v>
                </c:pt>
                <c:pt idx="676">
                  <c:v>0.17815800000000001</c:v>
                </c:pt>
                <c:pt idx="677">
                  <c:v>0.178421</c:v>
                </c:pt>
                <c:pt idx="678">
                  <c:v>0.17868400000000001</c:v>
                </c:pt>
                <c:pt idx="679">
                  <c:v>0.17894699999999999</c:v>
                </c:pt>
                <c:pt idx="680">
                  <c:v>0.17921100000000001</c:v>
                </c:pt>
                <c:pt idx="681">
                  <c:v>0.17947399999999999</c:v>
                </c:pt>
                <c:pt idx="682">
                  <c:v>0.17973700000000001</c:v>
                </c:pt>
                <c:pt idx="683">
                  <c:v>0.18</c:v>
                </c:pt>
                <c:pt idx="684">
                  <c:v>0.18026300000000001</c:v>
                </c:pt>
                <c:pt idx="685">
                  <c:v>0.18052599999999999</c:v>
                </c:pt>
                <c:pt idx="686">
                  <c:v>0.18078900000000001</c:v>
                </c:pt>
                <c:pt idx="687">
                  <c:v>0.18105299999999999</c:v>
                </c:pt>
                <c:pt idx="688">
                  <c:v>0.181316</c:v>
                </c:pt>
                <c:pt idx="689">
                  <c:v>0.18157899999999999</c:v>
                </c:pt>
                <c:pt idx="690">
                  <c:v>0.181842</c:v>
                </c:pt>
                <c:pt idx="691">
                  <c:v>0.18210499999999999</c:v>
                </c:pt>
                <c:pt idx="692">
                  <c:v>0.182368</c:v>
                </c:pt>
                <c:pt idx="693">
                  <c:v>0.18263199999999999</c:v>
                </c:pt>
                <c:pt idx="694">
                  <c:v>0.182895</c:v>
                </c:pt>
                <c:pt idx="695">
                  <c:v>0.18315799999999999</c:v>
                </c:pt>
                <c:pt idx="696">
                  <c:v>0.183421</c:v>
                </c:pt>
                <c:pt idx="697">
                  <c:v>0.18368399999999999</c:v>
                </c:pt>
                <c:pt idx="698">
                  <c:v>0.183947</c:v>
                </c:pt>
                <c:pt idx="699">
                  <c:v>0.18421100000000001</c:v>
                </c:pt>
                <c:pt idx="700">
                  <c:v>0.184474</c:v>
                </c:pt>
                <c:pt idx="701">
                  <c:v>0.18473700000000001</c:v>
                </c:pt>
                <c:pt idx="702">
                  <c:v>0.185</c:v>
                </c:pt>
                <c:pt idx="703">
                  <c:v>0.18526300000000001</c:v>
                </c:pt>
                <c:pt idx="704">
                  <c:v>0.185526</c:v>
                </c:pt>
                <c:pt idx="705">
                  <c:v>0.18578900000000001</c:v>
                </c:pt>
                <c:pt idx="706">
                  <c:v>0.186053</c:v>
                </c:pt>
                <c:pt idx="707">
                  <c:v>0.18631600000000001</c:v>
                </c:pt>
                <c:pt idx="708">
                  <c:v>0.18657899999999999</c:v>
                </c:pt>
                <c:pt idx="709">
                  <c:v>0.18684200000000001</c:v>
                </c:pt>
                <c:pt idx="710">
                  <c:v>0.18710499999999999</c:v>
                </c:pt>
                <c:pt idx="711">
                  <c:v>0.18736800000000001</c:v>
                </c:pt>
                <c:pt idx="712">
                  <c:v>0.18763199999999999</c:v>
                </c:pt>
                <c:pt idx="713">
                  <c:v>0.18789500000000001</c:v>
                </c:pt>
                <c:pt idx="714">
                  <c:v>0.18815799999999999</c:v>
                </c:pt>
                <c:pt idx="715">
                  <c:v>0.18842100000000001</c:v>
                </c:pt>
                <c:pt idx="716">
                  <c:v>0.18868399999999999</c:v>
                </c:pt>
                <c:pt idx="717">
                  <c:v>0.188947</c:v>
                </c:pt>
                <c:pt idx="718">
                  <c:v>0.18921099999999999</c:v>
                </c:pt>
                <c:pt idx="719">
                  <c:v>0.189474</c:v>
                </c:pt>
                <c:pt idx="720">
                  <c:v>0.18973699999999999</c:v>
                </c:pt>
                <c:pt idx="721">
                  <c:v>0.19</c:v>
                </c:pt>
                <c:pt idx="722">
                  <c:v>0.19026299999999999</c:v>
                </c:pt>
                <c:pt idx="723">
                  <c:v>0.190526</c:v>
                </c:pt>
                <c:pt idx="724">
                  <c:v>0.19078899999999999</c:v>
                </c:pt>
                <c:pt idx="725">
                  <c:v>0.191053</c:v>
                </c:pt>
                <c:pt idx="726">
                  <c:v>0.19131600000000001</c:v>
                </c:pt>
                <c:pt idx="727">
                  <c:v>0.191579</c:v>
                </c:pt>
                <c:pt idx="728">
                  <c:v>0.19184200000000001</c:v>
                </c:pt>
                <c:pt idx="729">
                  <c:v>0.192105</c:v>
                </c:pt>
                <c:pt idx="730">
                  <c:v>0.19236800000000001</c:v>
                </c:pt>
                <c:pt idx="731">
                  <c:v>0.192632</c:v>
                </c:pt>
                <c:pt idx="732">
                  <c:v>0.19289500000000001</c:v>
                </c:pt>
                <c:pt idx="733">
                  <c:v>0.193158</c:v>
                </c:pt>
                <c:pt idx="734">
                  <c:v>0.19342100000000001</c:v>
                </c:pt>
                <c:pt idx="735">
                  <c:v>0.193684</c:v>
                </c:pt>
                <c:pt idx="736">
                  <c:v>0.19394700000000001</c:v>
                </c:pt>
                <c:pt idx="737">
                  <c:v>0.19421099999999999</c:v>
                </c:pt>
                <c:pt idx="738">
                  <c:v>0.19447400000000001</c:v>
                </c:pt>
                <c:pt idx="739">
                  <c:v>0.19473699999999999</c:v>
                </c:pt>
                <c:pt idx="740">
                  <c:v>0.19500000000000001</c:v>
                </c:pt>
                <c:pt idx="741">
                  <c:v>0.19526299999999999</c:v>
                </c:pt>
                <c:pt idx="742">
                  <c:v>0.19552600000000001</c:v>
                </c:pt>
                <c:pt idx="743">
                  <c:v>0.19578899999999999</c:v>
                </c:pt>
                <c:pt idx="744">
                  <c:v>0.19605300000000001</c:v>
                </c:pt>
                <c:pt idx="745">
                  <c:v>0.19631599999999999</c:v>
                </c:pt>
                <c:pt idx="746">
                  <c:v>0.196579</c:v>
                </c:pt>
                <c:pt idx="747">
                  <c:v>0.19684199999999999</c:v>
                </c:pt>
                <c:pt idx="748">
                  <c:v>0.197105</c:v>
                </c:pt>
                <c:pt idx="749">
                  <c:v>0.19736799999999999</c:v>
                </c:pt>
                <c:pt idx="750">
                  <c:v>0.197632</c:v>
                </c:pt>
                <c:pt idx="751">
                  <c:v>0.19789499999999999</c:v>
                </c:pt>
                <c:pt idx="752">
                  <c:v>0.198158</c:v>
                </c:pt>
                <c:pt idx="753">
                  <c:v>0.19842099999999999</c:v>
                </c:pt>
                <c:pt idx="754">
                  <c:v>0.198684</c:v>
                </c:pt>
                <c:pt idx="755">
                  <c:v>0.19894700000000001</c:v>
                </c:pt>
                <c:pt idx="756">
                  <c:v>0.199211</c:v>
                </c:pt>
                <c:pt idx="757">
                  <c:v>0.19947400000000001</c:v>
                </c:pt>
                <c:pt idx="758">
                  <c:v>0.199737</c:v>
                </c:pt>
                <c:pt idx="759">
                  <c:v>0.2</c:v>
                </c:pt>
              </c:numCache>
            </c:numRef>
          </c:xVal>
          <c:yVal>
            <c:numRef>
              <c:f>Sheet1!$C:$C</c:f>
              <c:numCache>
                <c:formatCode>0.00E+00</c:formatCode>
                <c:ptCount val="65536"/>
                <c:pt idx="0">
                  <c:v>1.00152E-8</c:v>
                </c:pt>
                <c:pt idx="1">
                  <c:v>9.0488099999999995E-9</c:v>
                </c:pt>
                <c:pt idx="2">
                  <c:v>9.4852600000000004E-9</c:v>
                </c:pt>
                <c:pt idx="3">
                  <c:v>8.6578900000000002E-9</c:v>
                </c:pt>
                <c:pt idx="4">
                  <c:v>9.4027900000000008E-9</c:v>
                </c:pt>
                <c:pt idx="5">
                  <c:v>1.0683E-8</c:v>
                </c:pt>
                <c:pt idx="6">
                  <c:v>1.15368E-8</c:v>
                </c:pt>
                <c:pt idx="7">
                  <c:v>1.1703099999999999E-8</c:v>
                </c:pt>
                <c:pt idx="8">
                  <c:v>1.2499E-8</c:v>
                </c:pt>
                <c:pt idx="9">
                  <c:v>1.43744E-8</c:v>
                </c:pt>
                <c:pt idx="10">
                  <c:v>1.6375899999999998E-8</c:v>
                </c:pt>
                <c:pt idx="11">
                  <c:v>1.7928200000000001E-8</c:v>
                </c:pt>
                <c:pt idx="12">
                  <c:v>1.9727799999999999E-8</c:v>
                </c:pt>
                <c:pt idx="13">
                  <c:v>2.3617599999999998E-8</c:v>
                </c:pt>
                <c:pt idx="14">
                  <c:v>2.7655300000000001E-8</c:v>
                </c:pt>
                <c:pt idx="15">
                  <c:v>3.19575E-8</c:v>
                </c:pt>
                <c:pt idx="16">
                  <c:v>3.54776E-8</c:v>
                </c:pt>
                <c:pt idx="17">
                  <c:v>4.0186199999999998E-8</c:v>
                </c:pt>
                <c:pt idx="18">
                  <c:v>4.17205E-8</c:v>
                </c:pt>
                <c:pt idx="19">
                  <c:v>4.5495099999999997E-8</c:v>
                </c:pt>
                <c:pt idx="20">
                  <c:v>4.4341400000000002E-8</c:v>
                </c:pt>
                <c:pt idx="21">
                  <c:v>4.2448800000000001E-8</c:v>
                </c:pt>
                <c:pt idx="22">
                  <c:v>4.05885E-8</c:v>
                </c:pt>
                <c:pt idx="23">
                  <c:v>3.79116E-8</c:v>
                </c:pt>
                <c:pt idx="24">
                  <c:v>3.3040899999999999E-8</c:v>
                </c:pt>
                <c:pt idx="25">
                  <c:v>2.9283999999999999E-8</c:v>
                </c:pt>
                <c:pt idx="26">
                  <c:v>2.5183699999999999E-8</c:v>
                </c:pt>
                <c:pt idx="27">
                  <c:v>2.38146E-8</c:v>
                </c:pt>
                <c:pt idx="28">
                  <c:v>2.12832E-8</c:v>
                </c:pt>
                <c:pt idx="29">
                  <c:v>1.85476E-8</c:v>
                </c:pt>
                <c:pt idx="30">
                  <c:v>1.67903E-8</c:v>
                </c:pt>
                <c:pt idx="31">
                  <c:v>1.4486200000000001E-8</c:v>
                </c:pt>
                <c:pt idx="32">
                  <c:v>1.06828E-8</c:v>
                </c:pt>
                <c:pt idx="33">
                  <c:v>9.6024100000000006E-9</c:v>
                </c:pt>
                <c:pt idx="34">
                  <c:v>9.5006000000000001E-9</c:v>
                </c:pt>
                <c:pt idx="35">
                  <c:v>9.4804199999999994E-9</c:v>
                </c:pt>
                <c:pt idx="36">
                  <c:v>9.6439800000000004E-9</c:v>
                </c:pt>
                <c:pt idx="37">
                  <c:v>1.10233E-8</c:v>
                </c:pt>
                <c:pt idx="38">
                  <c:v>1.35286E-8</c:v>
                </c:pt>
                <c:pt idx="39">
                  <c:v>1.5083899999999999E-8</c:v>
                </c:pt>
                <c:pt idx="40">
                  <c:v>1.77339E-8</c:v>
                </c:pt>
                <c:pt idx="41">
                  <c:v>2.2265300000000001E-8</c:v>
                </c:pt>
                <c:pt idx="42">
                  <c:v>2.5977799999999999E-8</c:v>
                </c:pt>
                <c:pt idx="43">
                  <c:v>3.1460300000000001E-8</c:v>
                </c:pt>
                <c:pt idx="44">
                  <c:v>3.4684199999999999E-8</c:v>
                </c:pt>
                <c:pt idx="45">
                  <c:v>3.8435300000000003E-8</c:v>
                </c:pt>
                <c:pt idx="46">
                  <c:v>4.18216E-8</c:v>
                </c:pt>
                <c:pt idx="47">
                  <c:v>4.3223100000000001E-8</c:v>
                </c:pt>
                <c:pt idx="48">
                  <c:v>4.2969400000000001E-8</c:v>
                </c:pt>
                <c:pt idx="49">
                  <c:v>4.15455E-8</c:v>
                </c:pt>
                <c:pt idx="50">
                  <c:v>4.0432899999999997E-8</c:v>
                </c:pt>
                <c:pt idx="51">
                  <c:v>3.7198300000000003E-8</c:v>
                </c:pt>
                <c:pt idx="52">
                  <c:v>3.41034E-8</c:v>
                </c:pt>
                <c:pt idx="53">
                  <c:v>3.0136900000000002E-8</c:v>
                </c:pt>
                <c:pt idx="54">
                  <c:v>2.81298E-8</c:v>
                </c:pt>
                <c:pt idx="55">
                  <c:v>2.4219899999999999E-8</c:v>
                </c:pt>
                <c:pt idx="56">
                  <c:v>2.1844500000000001E-8</c:v>
                </c:pt>
                <c:pt idx="57">
                  <c:v>1.8451300000000001E-8</c:v>
                </c:pt>
                <c:pt idx="58">
                  <c:v>1.5448500000000001E-8</c:v>
                </c:pt>
                <c:pt idx="59">
                  <c:v>1.36382E-8</c:v>
                </c:pt>
                <c:pt idx="60">
                  <c:v>1.2043400000000001E-8</c:v>
                </c:pt>
                <c:pt idx="61">
                  <c:v>1.00968E-8</c:v>
                </c:pt>
                <c:pt idx="62">
                  <c:v>9.4956200000000008E-9</c:v>
                </c:pt>
                <c:pt idx="63">
                  <c:v>9.5540500000000001E-9</c:v>
                </c:pt>
                <c:pt idx="64">
                  <c:v>8.7351400000000001E-9</c:v>
                </c:pt>
                <c:pt idx="65">
                  <c:v>1.1479299999999999E-8</c:v>
                </c:pt>
                <c:pt idx="66">
                  <c:v>1.2734599999999999E-8</c:v>
                </c:pt>
                <c:pt idx="67">
                  <c:v>1.62429E-8</c:v>
                </c:pt>
                <c:pt idx="68">
                  <c:v>1.9898500000000001E-8</c:v>
                </c:pt>
                <c:pt idx="69">
                  <c:v>2.0618599999999999E-8</c:v>
                </c:pt>
                <c:pt idx="70">
                  <c:v>2.1756299999999999E-8</c:v>
                </c:pt>
                <c:pt idx="71">
                  <c:v>2.2640299999999999E-8</c:v>
                </c:pt>
                <c:pt idx="72">
                  <c:v>2.4961300000000001E-8</c:v>
                </c:pt>
                <c:pt idx="73">
                  <c:v>2.7518100000000001E-8</c:v>
                </c:pt>
                <c:pt idx="74">
                  <c:v>3.13215E-8</c:v>
                </c:pt>
                <c:pt idx="75">
                  <c:v>3.2504800000000001E-8</c:v>
                </c:pt>
                <c:pt idx="76">
                  <c:v>3.8835600000000003E-8</c:v>
                </c:pt>
                <c:pt idx="77">
                  <c:v>4.1146600000000003E-8</c:v>
                </c:pt>
                <c:pt idx="78">
                  <c:v>4.2040300000000001E-8</c:v>
                </c:pt>
                <c:pt idx="79">
                  <c:v>4.3495300000000003E-8</c:v>
                </c:pt>
                <c:pt idx="80">
                  <c:v>3.9712099999999997E-8</c:v>
                </c:pt>
                <c:pt idx="81">
                  <c:v>3.4800299999999997E-8</c:v>
                </c:pt>
                <c:pt idx="82">
                  <c:v>3.2390799999999998E-8</c:v>
                </c:pt>
                <c:pt idx="83">
                  <c:v>2.7362099999999999E-8</c:v>
                </c:pt>
                <c:pt idx="84">
                  <c:v>2.3119500000000001E-8</c:v>
                </c:pt>
                <c:pt idx="85">
                  <c:v>1.9723800000000001E-8</c:v>
                </c:pt>
                <c:pt idx="86">
                  <c:v>1.69926E-8</c:v>
                </c:pt>
                <c:pt idx="87">
                  <c:v>1.5873900000000002E-8</c:v>
                </c:pt>
                <c:pt idx="88">
                  <c:v>1.46778E-8</c:v>
                </c:pt>
                <c:pt idx="89">
                  <c:v>1.27272E-8</c:v>
                </c:pt>
                <c:pt idx="90">
                  <c:v>1.2208300000000001E-8</c:v>
                </c:pt>
                <c:pt idx="91">
                  <c:v>1.1990899999999999E-8</c:v>
                </c:pt>
                <c:pt idx="92">
                  <c:v>1.1405500000000001E-8</c:v>
                </c:pt>
                <c:pt idx="93">
                  <c:v>1.1852799999999999E-8</c:v>
                </c:pt>
                <c:pt idx="94">
                  <c:v>1.2721199999999999E-8</c:v>
                </c:pt>
                <c:pt idx="95">
                  <c:v>1.38153E-8</c:v>
                </c:pt>
                <c:pt idx="96">
                  <c:v>1.5874399999999999E-8</c:v>
                </c:pt>
                <c:pt idx="97">
                  <c:v>1.9598999999999999E-8</c:v>
                </c:pt>
                <c:pt idx="98">
                  <c:v>2.0722799999999999E-8</c:v>
                </c:pt>
                <c:pt idx="99">
                  <c:v>2.4545700000000001E-8</c:v>
                </c:pt>
                <c:pt idx="100">
                  <c:v>2.8963599999999999E-8</c:v>
                </c:pt>
                <c:pt idx="101">
                  <c:v>3.1706300000000002E-8</c:v>
                </c:pt>
                <c:pt idx="102">
                  <c:v>3.2834600000000001E-8</c:v>
                </c:pt>
                <c:pt idx="103">
                  <c:v>3.5181000000000002E-8</c:v>
                </c:pt>
                <c:pt idx="104">
                  <c:v>3.6971699999999999E-8</c:v>
                </c:pt>
                <c:pt idx="105">
                  <c:v>3.6378899999999999E-8</c:v>
                </c:pt>
                <c:pt idx="106">
                  <c:v>3.61743E-8</c:v>
                </c:pt>
                <c:pt idx="107">
                  <c:v>3.5226199999999998E-8</c:v>
                </c:pt>
                <c:pt idx="108">
                  <c:v>3.4712E-8</c:v>
                </c:pt>
                <c:pt idx="109">
                  <c:v>3.1910699999999997E-8</c:v>
                </c:pt>
                <c:pt idx="110">
                  <c:v>3.0534900000000003E-8</c:v>
                </c:pt>
                <c:pt idx="111">
                  <c:v>2.7969500000000001E-8</c:v>
                </c:pt>
                <c:pt idx="112">
                  <c:v>2.5757E-8</c:v>
                </c:pt>
                <c:pt idx="113">
                  <c:v>2.3484200000000001E-8</c:v>
                </c:pt>
                <c:pt idx="114">
                  <c:v>2.0342000000000001E-8</c:v>
                </c:pt>
                <c:pt idx="115">
                  <c:v>1.63071E-8</c:v>
                </c:pt>
                <c:pt idx="116">
                  <c:v>1.41214E-8</c:v>
                </c:pt>
                <c:pt idx="117">
                  <c:v>1.2923399999999999E-8</c:v>
                </c:pt>
                <c:pt idx="118">
                  <c:v>1.1063699999999999E-8</c:v>
                </c:pt>
                <c:pt idx="119">
                  <c:v>1.03418E-8</c:v>
                </c:pt>
                <c:pt idx="120">
                  <c:v>9.9212200000000006E-9</c:v>
                </c:pt>
                <c:pt idx="121">
                  <c:v>9.93098E-9</c:v>
                </c:pt>
                <c:pt idx="122">
                  <c:v>1.18246E-8</c:v>
                </c:pt>
                <c:pt idx="123">
                  <c:v>1.2087300000000001E-8</c:v>
                </c:pt>
                <c:pt idx="124">
                  <c:v>1.31842E-8</c:v>
                </c:pt>
                <c:pt idx="125">
                  <c:v>1.5357700000000001E-8</c:v>
                </c:pt>
                <c:pt idx="126">
                  <c:v>1.90611E-8</c:v>
                </c:pt>
                <c:pt idx="127">
                  <c:v>1.98209E-8</c:v>
                </c:pt>
                <c:pt idx="128">
                  <c:v>2.201E-8</c:v>
                </c:pt>
                <c:pt idx="129">
                  <c:v>2.6017800000000001E-8</c:v>
                </c:pt>
                <c:pt idx="130">
                  <c:v>2.8707200000000001E-8</c:v>
                </c:pt>
                <c:pt idx="131">
                  <c:v>2.93485E-8</c:v>
                </c:pt>
                <c:pt idx="132">
                  <c:v>2.9900999999999998E-8</c:v>
                </c:pt>
                <c:pt idx="133">
                  <c:v>3.25618E-8</c:v>
                </c:pt>
                <c:pt idx="134">
                  <c:v>3.4431800000000003E-8</c:v>
                </c:pt>
                <c:pt idx="135">
                  <c:v>3.52971E-8</c:v>
                </c:pt>
                <c:pt idx="136">
                  <c:v>3.5781500000000002E-8</c:v>
                </c:pt>
                <c:pt idx="137">
                  <c:v>3.5701000000000003E-8</c:v>
                </c:pt>
                <c:pt idx="138">
                  <c:v>3.4193099999999999E-8</c:v>
                </c:pt>
                <c:pt idx="139">
                  <c:v>3.1807299999999998E-8</c:v>
                </c:pt>
                <c:pt idx="140">
                  <c:v>3.0281599999999998E-8</c:v>
                </c:pt>
                <c:pt idx="141">
                  <c:v>2.6187000000000001E-8</c:v>
                </c:pt>
                <c:pt idx="142">
                  <c:v>2.4845199999999999E-8</c:v>
                </c:pt>
                <c:pt idx="143">
                  <c:v>2.07577E-8</c:v>
                </c:pt>
                <c:pt idx="144">
                  <c:v>2.04031E-8</c:v>
                </c:pt>
                <c:pt idx="145">
                  <c:v>1.8355300000000001E-8</c:v>
                </c:pt>
                <c:pt idx="146">
                  <c:v>1.6944299999999999E-8</c:v>
                </c:pt>
                <c:pt idx="147">
                  <c:v>1.60334E-8</c:v>
                </c:pt>
                <c:pt idx="148">
                  <c:v>1.41028E-8</c:v>
                </c:pt>
                <c:pt idx="149">
                  <c:v>1.3061100000000001E-8</c:v>
                </c:pt>
                <c:pt idx="150">
                  <c:v>1.26029E-8</c:v>
                </c:pt>
                <c:pt idx="151">
                  <c:v>1.2824699999999999E-8</c:v>
                </c:pt>
                <c:pt idx="152">
                  <c:v>1.32274E-8</c:v>
                </c:pt>
                <c:pt idx="153">
                  <c:v>1.5923299999999999E-8</c:v>
                </c:pt>
                <c:pt idx="154">
                  <c:v>1.6049899999999999E-8</c:v>
                </c:pt>
                <c:pt idx="155">
                  <c:v>1.9898099999999999E-8</c:v>
                </c:pt>
                <c:pt idx="156">
                  <c:v>2.2948000000000001E-8</c:v>
                </c:pt>
                <c:pt idx="157">
                  <c:v>2.53029E-8</c:v>
                </c:pt>
                <c:pt idx="158">
                  <c:v>2.9406600000000001E-8</c:v>
                </c:pt>
                <c:pt idx="159">
                  <c:v>3.19843E-8</c:v>
                </c:pt>
                <c:pt idx="160">
                  <c:v>3.5071399999999999E-8</c:v>
                </c:pt>
                <c:pt idx="161">
                  <c:v>3.6225899999999998E-8</c:v>
                </c:pt>
                <c:pt idx="162">
                  <c:v>3.4850100000000003E-8</c:v>
                </c:pt>
                <c:pt idx="163">
                  <c:v>3.58604E-8</c:v>
                </c:pt>
                <c:pt idx="164">
                  <c:v>3.7546399999999999E-8</c:v>
                </c:pt>
                <c:pt idx="165">
                  <c:v>3.6389000000000002E-8</c:v>
                </c:pt>
                <c:pt idx="166">
                  <c:v>3.6590599999999998E-8</c:v>
                </c:pt>
                <c:pt idx="167">
                  <c:v>3.4864799999999997E-8</c:v>
                </c:pt>
                <c:pt idx="168">
                  <c:v>3.2022400000000002E-8</c:v>
                </c:pt>
                <c:pt idx="169">
                  <c:v>2.95631E-8</c:v>
                </c:pt>
                <c:pt idx="170">
                  <c:v>2.7244299999999999E-8</c:v>
                </c:pt>
                <c:pt idx="171">
                  <c:v>2.3228600000000001E-8</c:v>
                </c:pt>
                <c:pt idx="172">
                  <c:v>2.0651999999999999E-8</c:v>
                </c:pt>
                <c:pt idx="173">
                  <c:v>1.7776899999999999E-8</c:v>
                </c:pt>
                <c:pt idx="174">
                  <c:v>1.4866800000000001E-8</c:v>
                </c:pt>
                <c:pt idx="175">
                  <c:v>1.34809E-8</c:v>
                </c:pt>
                <c:pt idx="176">
                  <c:v>1.20808E-8</c:v>
                </c:pt>
                <c:pt idx="177">
                  <c:v>1.0390399999999999E-8</c:v>
                </c:pt>
                <c:pt idx="178">
                  <c:v>9.27284E-9</c:v>
                </c:pt>
                <c:pt idx="179">
                  <c:v>9.4769999999999994E-9</c:v>
                </c:pt>
                <c:pt idx="180">
                  <c:v>1.0601599999999999E-8</c:v>
                </c:pt>
                <c:pt idx="181">
                  <c:v>1.08621E-8</c:v>
                </c:pt>
                <c:pt idx="182">
                  <c:v>1.42566E-8</c:v>
                </c:pt>
                <c:pt idx="183">
                  <c:v>1.7824999999999999E-8</c:v>
                </c:pt>
                <c:pt idx="184">
                  <c:v>2.0819100000000001E-8</c:v>
                </c:pt>
                <c:pt idx="185">
                  <c:v>2.39904E-8</c:v>
                </c:pt>
                <c:pt idx="186">
                  <c:v>2.6844299999999998E-8</c:v>
                </c:pt>
                <c:pt idx="187">
                  <c:v>2.9326399999999999E-8</c:v>
                </c:pt>
                <c:pt idx="188">
                  <c:v>3.2014300000000001E-8</c:v>
                </c:pt>
                <c:pt idx="189">
                  <c:v>3.4691500000000003E-8</c:v>
                </c:pt>
                <c:pt idx="190">
                  <c:v>3.3704100000000001E-8</c:v>
                </c:pt>
                <c:pt idx="191">
                  <c:v>3.5838E-8</c:v>
                </c:pt>
                <c:pt idx="192">
                  <c:v>3.70553E-8</c:v>
                </c:pt>
                <c:pt idx="193">
                  <c:v>3.9173100000000002E-8</c:v>
                </c:pt>
                <c:pt idx="194">
                  <c:v>3.8392700000000002E-8</c:v>
                </c:pt>
                <c:pt idx="195">
                  <c:v>3.7742000000000001E-8</c:v>
                </c:pt>
                <c:pt idx="196">
                  <c:v>3.7220800000000002E-8</c:v>
                </c:pt>
                <c:pt idx="197">
                  <c:v>3.46863E-8</c:v>
                </c:pt>
                <c:pt idx="198">
                  <c:v>3.1796999999999997E-8</c:v>
                </c:pt>
                <c:pt idx="199">
                  <c:v>2.8911599999999999E-8</c:v>
                </c:pt>
                <c:pt idx="200">
                  <c:v>2.6572300000000001E-8</c:v>
                </c:pt>
                <c:pt idx="201">
                  <c:v>2.52881E-8</c:v>
                </c:pt>
                <c:pt idx="202">
                  <c:v>2.16537E-8</c:v>
                </c:pt>
                <c:pt idx="203">
                  <c:v>1.92675E-8</c:v>
                </c:pt>
                <c:pt idx="204">
                  <c:v>1.8290699999999998E-8</c:v>
                </c:pt>
                <c:pt idx="205">
                  <c:v>1.67914E-8</c:v>
                </c:pt>
                <c:pt idx="206">
                  <c:v>1.6568899999999999E-8</c:v>
                </c:pt>
                <c:pt idx="207">
                  <c:v>1.6248999999999999E-8</c:v>
                </c:pt>
                <c:pt idx="208">
                  <c:v>1.69672E-8</c:v>
                </c:pt>
                <c:pt idx="209">
                  <c:v>1.75321E-8</c:v>
                </c:pt>
                <c:pt idx="210">
                  <c:v>1.61037E-8</c:v>
                </c:pt>
                <c:pt idx="211">
                  <c:v>1.6317299999999999E-8</c:v>
                </c:pt>
                <c:pt idx="212">
                  <c:v>1.64042E-8</c:v>
                </c:pt>
                <c:pt idx="213">
                  <c:v>1.8217200000000001E-8</c:v>
                </c:pt>
                <c:pt idx="214">
                  <c:v>2.0990499999999999E-8</c:v>
                </c:pt>
                <c:pt idx="215">
                  <c:v>2.3697500000000001E-8</c:v>
                </c:pt>
                <c:pt idx="216">
                  <c:v>2.7130100000000001E-8</c:v>
                </c:pt>
                <c:pt idx="217">
                  <c:v>2.8032799999999999E-8</c:v>
                </c:pt>
                <c:pt idx="218">
                  <c:v>3.1587499999999997E-8</c:v>
                </c:pt>
                <c:pt idx="219">
                  <c:v>3.5887399999999997E-8</c:v>
                </c:pt>
                <c:pt idx="220">
                  <c:v>4.0441599999999997E-8</c:v>
                </c:pt>
                <c:pt idx="221">
                  <c:v>4.0532899999999998E-8</c:v>
                </c:pt>
                <c:pt idx="222">
                  <c:v>4.0754500000000003E-8</c:v>
                </c:pt>
                <c:pt idx="223">
                  <c:v>3.8100100000000002E-8</c:v>
                </c:pt>
                <c:pt idx="224">
                  <c:v>3.6927499999999998E-8</c:v>
                </c:pt>
                <c:pt idx="225">
                  <c:v>3.6229800000000003E-8</c:v>
                </c:pt>
                <c:pt idx="226">
                  <c:v>3.3644500000000001E-8</c:v>
                </c:pt>
                <c:pt idx="227">
                  <c:v>3.1910699999999997E-8</c:v>
                </c:pt>
                <c:pt idx="228">
                  <c:v>2.9848899999999999E-8</c:v>
                </c:pt>
                <c:pt idx="229">
                  <c:v>2.8010399999999999E-8</c:v>
                </c:pt>
                <c:pt idx="230">
                  <c:v>2.51279E-8</c:v>
                </c:pt>
                <c:pt idx="231">
                  <c:v>2.1647199999999999E-8</c:v>
                </c:pt>
                <c:pt idx="232">
                  <c:v>1.9635099999999999E-8</c:v>
                </c:pt>
                <c:pt idx="233">
                  <c:v>1.67919E-8</c:v>
                </c:pt>
                <c:pt idx="234">
                  <c:v>1.5055999999999999E-8</c:v>
                </c:pt>
                <c:pt idx="235">
                  <c:v>1.32703E-8</c:v>
                </c:pt>
                <c:pt idx="236">
                  <c:v>1.07787E-8</c:v>
                </c:pt>
                <c:pt idx="237">
                  <c:v>1.07459E-8</c:v>
                </c:pt>
                <c:pt idx="238">
                  <c:v>1.00845E-8</c:v>
                </c:pt>
                <c:pt idx="239">
                  <c:v>1.1010099999999999E-8</c:v>
                </c:pt>
                <c:pt idx="240">
                  <c:v>1.39051E-8</c:v>
                </c:pt>
                <c:pt idx="241">
                  <c:v>1.6490699999999999E-8</c:v>
                </c:pt>
                <c:pt idx="242">
                  <c:v>1.8964099999999999E-8</c:v>
                </c:pt>
                <c:pt idx="243">
                  <c:v>2.1476899999999999E-8</c:v>
                </c:pt>
                <c:pt idx="244">
                  <c:v>2.6902999999999999E-8</c:v>
                </c:pt>
                <c:pt idx="245">
                  <c:v>3.2673200000000002E-8</c:v>
                </c:pt>
                <c:pt idx="246">
                  <c:v>3.5861199999999997E-8</c:v>
                </c:pt>
                <c:pt idx="247">
                  <c:v>3.8909400000000003E-8</c:v>
                </c:pt>
                <c:pt idx="248">
                  <c:v>4.1711399999999997E-8</c:v>
                </c:pt>
                <c:pt idx="249">
                  <c:v>4.2909800000000001E-8</c:v>
                </c:pt>
                <c:pt idx="250">
                  <c:v>4.3750999999999999E-8</c:v>
                </c:pt>
                <c:pt idx="251">
                  <c:v>4.2586399999999997E-8</c:v>
                </c:pt>
                <c:pt idx="252">
                  <c:v>4.2295100000000001E-8</c:v>
                </c:pt>
                <c:pt idx="253">
                  <c:v>4.0139599999999999E-8</c:v>
                </c:pt>
                <c:pt idx="254">
                  <c:v>3.6408800000000001E-8</c:v>
                </c:pt>
                <c:pt idx="255">
                  <c:v>3.2758600000000001E-8</c:v>
                </c:pt>
                <c:pt idx="256">
                  <c:v>3.0688700000000001E-8</c:v>
                </c:pt>
                <c:pt idx="257">
                  <c:v>2.8056399999999998E-8</c:v>
                </c:pt>
                <c:pt idx="258">
                  <c:v>2.54188E-8</c:v>
                </c:pt>
                <c:pt idx="259">
                  <c:v>2.2003199999999999E-8</c:v>
                </c:pt>
                <c:pt idx="260">
                  <c:v>1.8646800000000001E-8</c:v>
                </c:pt>
                <c:pt idx="261">
                  <c:v>1.5820600000000001E-8</c:v>
                </c:pt>
                <c:pt idx="262">
                  <c:v>1.5267899999999999E-8</c:v>
                </c:pt>
                <c:pt idx="263">
                  <c:v>1.4173099999999999E-8</c:v>
                </c:pt>
                <c:pt idx="264">
                  <c:v>1.29165E-8</c:v>
                </c:pt>
                <c:pt idx="265">
                  <c:v>1.3268900000000001E-8</c:v>
                </c:pt>
                <c:pt idx="266">
                  <c:v>1.4245E-8</c:v>
                </c:pt>
                <c:pt idx="267">
                  <c:v>1.48205E-8</c:v>
                </c:pt>
                <c:pt idx="268">
                  <c:v>1.7645099999999999E-8</c:v>
                </c:pt>
                <c:pt idx="269">
                  <c:v>2.0479300000000001E-8</c:v>
                </c:pt>
                <c:pt idx="270">
                  <c:v>2.30323E-8</c:v>
                </c:pt>
                <c:pt idx="271">
                  <c:v>2.46633E-8</c:v>
                </c:pt>
                <c:pt idx="272">
                  <c:v>2.6787899999999999E-8</c:v>
                </c:pt>
                <c:pt idx="273">
                  <c:v>3.0493400000000002E-8</c:v>
                </c:pt>
                <c:pt idx="274">
                  <c:v>3.4881199999999997E-8</c:v>
                </c:pt>
                <c:pt idx="275">
                  <c:v>3.7667000000000002E-8</c:v>
                </c:pt>
                <c:pt idx="276">
                  <c:v>4.0035500000000001E-8</c:v>
                </c:pt>
                <c:pt idx="277">
                  <c:v>4.05081E-8</c:v>
                </c:pt>
                <c:pt idx="278">
                  <c:v>4.1316499999999998E-8</c:v>
                </c:pt>
                <c:pt idx="279">
                  <c:v>4.2365899999999998E-8</c:v>
                </c:pt>
                <c:pt idx="280">
                  <c:v>4.3569800000000001E-8</c:v>
                </c:pt>
                <c:pt idx="281">
                  <c:v>4.2074999999999998E-8</c:v>
                </c:pt>
                <c:pt idx="282">
                  <c:v>3.8492599999999998E-8</c:v>
                </c:pt>
                <c:pt idx="283">
                  <c:v>3.4053400000000002E-8</c:v>
                </c:pt>
                <c:pt idx="284">
                  <c:v>3.0659999999999998E-8</c:v>
                </c:pt>
                <c:pt idx="285">
                  <c:v>2.6420000000000001E-8</c:v>
                </c:pt>
                <c:pt idx="286">
                  <c:v>2.38146E-8</c:v>
                </c:pt>
                <c:pt idx="287">
                  <c:v>1.9359199999999999E-8</c:v>
                </c:pt>
                <c:pt idx="288">
                  <c:v>1.7531099999999999E-8</c:v>
                </c:pt>
                <c:pt idx="289">
                  <c:v>1.64567E-8</c:v>
                </c:pt>
                <c:pt idx="290">
                  <c:v>1.48573E-8</c:v>
                </c:pt>
                <c:pt idx="291">
                  <c:v>1.26907E-8</c:v>
                </c:pt>
                <c:pt idx="292">
                  <c:v>1.1505300000000001E-8</c:v>
                </c:pt>
                <c:pt idx="293">
                  <c:v>1.0729699999999999E-8</c:v>
                </c:pt>
                <c:pt idx="294">
                  <c:v>1.2304800000000001E-8</c:v>
                </c:pt>
                <c:pt idx="295">
                  <c:v>1.30803E-8</c:v>
                </c:pt>
                <c:pt idx="296">
                  <c:v>1.5037500000000001E-8</c:v>
                </c:pt>
                <c:pt idx="297">
                  <c:v>1.6955499999999999E-8</c:v>
                </c:pt>
                <c:pt idx="298">
                  <c:v>1.8459700000000002E-8</c:v>
                </c:pt>
                <c:pt idx="299">
                  <c:v>2.2716899999999999E-8</c:v>
                </c:pt>
                <c:pt idx="300">
                  <c:v>2.6268399999999999E-8</c:v>
                </c:pt>
                <c:pt idx="301">
                  <c:v>2.9296899999999999E-8</c:v>
                </c:pt>
                <c:pt idx="302">
                  <c:v>3.3058800000000001E-8</c:v>
                </c:pt>
                <c:pt idx="303">
                  <c:v>3.7490900000000003E-8</c:v>
                </c:pt>
                <c:pt idx="304">
                  <c:v>4.0531299999999997E-8</c:v>
                </c:pt>
                <c:pt idx="305">
                  <c:v>4.2292300000000002E-8</c:v>
                </c:pt>
                <c:pt idx="306">
                  <c:v>4.4589899999999999E-8</c:v>
                </c:pt>
                <c:pt idx="307">
                  <c:v>4.4952499999999998E-8</c:v>
                </c:pt>
                <c:pt idx="308">
                  <c:v>4.57672E-8</c:v>
                </c:pt>
                <c:pt idx="309">
                  <c:v>4.2952599999999999E-8</c:v>
                </c:pt>
                <c:pt idx="310">
                  <c:v>4.1434599999999998E-8</c:v>
                </c:pt>
                <c:pt idx="311">
                  <c:v>3.8183800000000002E-8</c:v>
                </c:pt>
                <c:pt idx="312">
                  <c:v>3.43948E-8</c:v>
                </c:pt>
                <c:pt idx="313">
                  <c:v>3.1757800000000001E-8</c:v>
                </c:pt>
                <c:pt idx="314">
                  <c:v>2.6675400000000001E-8</c:v>
                </c:pt>
                <c:pt idx="315">
                  <c:v>2.2697000000000001E-8</c:v>
                </c:pt>
                <c:pt idx="316">
                  <c:v>2.2154999999999999E-8</c:v>
                </c:pt>
                <c:pt idx="317">
                  <c:v>2.0192E-8</c:v>
                </c:pt>
                <c:pt idx="318">
                  <c:v>1.7961499999999998E-8</c:v>
                </c:pt>
                <c:pt idx="319">
                  <c:v>1.5871E-8</c:v>
                </c:pt>
                <c:pt idx="320">
                  <c:v>1.4230099999999999E-8</c:v>
                </c:pt>
                <c:pt idx="321">
                  <c:v>1.24883E-8</c:v>
                </c:pt>
                <c:pt idx="322">
                  <c:v>1.30159E-8</c:v>
                </c:pt>
                <c:pt idx="323">
                  <c:v>1.3173999999999999E-8</c:v>
                </c:pt>
                <c:pt idx="324">
                  <c:v>1.4220399999999999E-8</c:v>
                </c:pt>
                <c:pt idx="325">
                  <c:v>1.6472200000000001E-8</c:v>
                </c:pt>
                <c:pt idx="326">
                  <c:v>1.8013399999999999E-8</c:v>
                </c:pt>
                <c:pt idx="327">
                  <c:v>1.9985200000000001E-8</c:v>
                </c:pt>
                <c:pt idx="328">
                  <c:v>2.4947999999999999E-8</c:v>
                </c:pt>
                <c:pt idx="329">
                  <c:v>2.9146499999999999E-8</c:v>
                </c:pt>
                <c:pt idx="330">
                  <c:v>3.0014199999999998E-8</c:v>
                </c:pt>
                <c:pt idx="331">
                  <c:v>3.2603599999999997E-8</c:v>
                </c:pt>
                <c:pt idx="332">
                  <c:v>3.5037700000000003E-8</c:v>
                </c:pt>
                <c:pt idx="333">
                  <c:v>3.6756299999999998E-8</c:v>
                </c:pt>
                <c:pt idx="334">
                  <c:v>3.9439599999999999E-8</c:v>
                </c:pt>
                <c:pt idx="335">
                  <c:v>4.12775E-8</c:v>
                </c:pt>
                <c:pt idx="336">
                  <c:v>4.1402399999999998E-8</c:v>
                </c:pt>
                <c:pt idx="337">
                  <c:v>4.0546800000000001E-8</c:v>
                </c:pt>
                <c:pt idx="338">
                  <c:v>3.9096500000000002E-8</c:v>
                </c:pt>
                <c:pt idx="339">
                  <c:v>3.7629300000000002E-8</c:v>
                </c:pt>
                <c:pt idx="340">
                  <c:v>3.6307799999999999E-8</c:v>
                </c:pt>
                <c:pt idx="341">
                  <c:v>3.3297999999999998E-8</c:v>
                </c:pt>
                <c:pt idx="342">
                  <c:v>3.1607E-8</c:v>
                </c:pt>
                <c:pt idx="343">
                  <c:v>2.8391299999999999E-8</c:v>
                </c:pt>
                <c:pt idx="344">
                  <c:v>2.5327599999999998E-8</c:v>
                </c:pt>
                <c:pt idx="345">
                  <c:v>2.2553899999999999E-8</c:v>
                </c:pt>
                <c:pt idx="346">
                  <c:v>2.1364799999999999E-8</c:v>
                </c:pt>
                <c:pt idx="347">
                  <c:v>1.9506899999999998E-8</c:v>
                </c:pt>
                <c:pt idx="348">
                  <c:v>1.75307E-8</c:v>
                </c:pt>
                <c:pt idx="349">
                  <c:v>1.6287400000000001E-8</c:v>
                </c:pt>
                <c:pt idx="350">
                  <c:v>1.44682E-8</c:v>
                </c:pt>
                <c:pt idx="351">
                  <c:v>1.4749199999999999E-8</c:v>
                </c:pt>
                <c:pt idx="352">
                  <c:v>1.5763200000000001E-8</c:v>
                </c:pt>
                <c:pt idx="353">
                  <c:v>1.70812E-8</c:v>
                </c:pt>
                <c:pt idx="354">
                  <c:v>1.9681400000000001E-8</c:v>
                </c:pt>
                <c:pt idx="355">
                  <c:v>2.0714100000000001E-8</c:v>
                </c:pt>
                <c:pt idx="356">
                  <c:v>2.3411399999999999E-8</c:v>
                </c:pt>
                <c:pt idx="357">
                  <c:v>2.5764900000000001E-8</c:v>
                </c:pt>
                <c:pt idx="358">
                  <c:v>2.7535800000000002E-8</c:v>
                </c:pt>
                <c:pt idx="359">
                  <c:v>2.9641399999999999E-8</c:v>
                </c:pt>
                <c:pt idx="360">
                  <c:v>3.3967399999999997E-8</c:v>
                </c:pt>
                <c:pt idx="361">
                  <c:v>3.8117000000000003E-8</c:v>
                </c:pt>
                <c:pt idx="362">
                  <c:v>3.9898800000000001E-8</c:v>
                </c:pt>
                <c:pt idx="363">
                  <c:v>4.10593E-8</c:v>
                </c:pt>
                <c:pt idx="364">
                  <c:v>4.0076199999999999E-8</c:v>
                </c:pt>
                <c:pt idx="365">
                  <c:v>3.9495800000000001E-8</c:v>
                </c:pt>
                <c:pt idx="366">
                  <c:v>3.8075299999999998E-8</c:v>
                </c:pt>
                <c:pt idx="367">
                  <c:v>3.5856799999999997E-8</c:v>
                </c:pt>
                <c:pt idx="368">
                  <c:v>3.3913000000000001E-8</c:v>
                </c:pt>
                <c:pt idx="369">
                  <c:v>3.0822100000000002E-8</c:v>
                </c:pt>
                <c:pt idx="370">
                  <c:v>2.7649900000000001E-8</c:v>
                </c:pt>
                <c:pt idx="371">
                  <c:v>2.3270100000000001E-8</c:v>
                </c:pt>
                <c:pt idx="372">
                  <c:v>2.2584900000000001E-8</c:v>
                </c:pt>
                <c:pt idx="373">
                  <c:v>2.1748699999999999E-8</c:v>
                </c:pt>
                <c:pt idx="374">
                  <c:v>1.9971200000000002E-8</c:v>
                </c:pt>
                <c:pt idx="375">
                  <c:v>1.81451E-8</c:v>
                </c:pt>
                <c:pt idx="376">
                  <c:v>1.7026400000000002E-8</c:v>
                </c:pt>
                <c:pt idx="377">
                  <c:v>1.5636600000000001E-8</c:v>
                </c:pt>
                <c:pt idx="378">
                  <c:v>1.45312E-8</c:v>
                </c:pt>
                <c:pt idx="379">
                  <c:v>1.46178E-8</c:v>
                </c:pt>
                <c:pt idx="380">
                  <c:v>1.43099E-8</c:v>
                </c:pt>
                <c:pt idx="381">
                  <c:v>1.4813500000000001E-8</c:v>
                </c:pt>
                <c:pt idx="382">
                  <c:v>1.6396099999999999E-8</c:v>
                </c:pt>
                <c:pt idx="383">
                  <c:v>1.8001200000000001E-8</c:v>
                </c:pt>
                <c:pt idx="384">
                  <c:v>2.0951899999999999E-8</c:v>
                </c:pt>
                <c:pt idx="385">
                  <c:v>2.47177E-8</c:v>
                </c:pt>
                <c:pt idx="386">
                  <c:v>2.8273199999999999E-8</c:v>
                </c:pt>
                <c:pt idx="387">
                  <c:v>2.9032999999999999E-8</c:v>
                </c:pt>
                <c:pt idx="388">
                  <c:v>3.15917E-8</c:v>
                </c:pt>
                <c:pt idx="389">
                  <c:v>3.3562300000000003E-8</c:v>
                </c:pt>
                <c:pt idx="390">
                  <c:v>3.4895100000000001E-8</c:v>
                </c:pt>
                <c:pt idx="391">
                  <c:v>3.6928900000000001E-8</c:v>
                </c:pt>
                <c:pt idx="392">
                  <c:v>3.7728499999999999E-8</c:v>
                </c:pt>
                <c:pt idx="393">
                  <c:v>4.0113399999999998E-8</c:v>
                </c:pt>
                <c:pt idx="394">
                  <c:v>3.9106599999999999E-8</c:v>
                </c:pt>
                <c:pt idx="395">
                  <c:v>3.9612499999999998E-8</c:v>
                </c:pt>
                <c:pt idx="396">
                  <c:v>3.7910300000000003E-8</c:v>
                </c:pt>
                <c:pt idx="397">
                  <c:v>3.6584800000000002E-8</c:v>
                </c:pt>
                <c:pt idx="398">
                  <c:v>3.5374600000000002E-8</c:v>
                </c:pt>
                <c:pt idx="399">
                  <c:v>3.2520500000000003E-8</c:v>
                </c:pt>
                <c:pt idx="400">
                  <c:v>2.9733400000000001E-8</c:v>
                </c:pt>
                <c:pt idx="401">
                  <c:v>2.5369399999999999E-8</c:v>
                </c:pt>
                <c:pt idx="402">
                  <c:v>2.2108300000000002E-8</c:v>
                </c:pt>
                <c:pt idx="403">
                  <c:v>1.9028E-8</c:v>
                </c:pt>
                <c:pt idx="404">
                  <c:v>1.68387E-8</c:v>
                </c:pt>
                <c:pt idx="405">
                  <c:v>1.5945300000000001E-8</c:v>
                </c:pt>
                <c:pt idx="406">
                  <c:v>1.6588899999999998E-8</c:v>
                </c:pt>
                <c:pt idx="407">
                  <c:v>1.5761000000000001E-8</c:v>
                </c:pt>
                <c:pt idx="408">
                  <c:v>1.5757099999999999E-8</c:v>
                </c:pt>
                <c:pt idx="409">
                  <c:v>1.6576100000000001E-8</c:v>
                </c:pt>
                <c:pt idx="410">
                  <c:v>1.7194199999999999E-8</c:v>
                </c:pt>
                <c:pt idx="411">
                  <c:v>1.7606299999999999E-8</c:v>
                </c:pt>
                <c:pt idx="412">
                  <c:v>1.7766799999999999E-8</c:v>
                </c:pt>
                <c:pt idx="413">
                  <c:v>1.9897700000000001E-8</c:v>
                </c:pt>
                <c:pt idx="414">
                  <c:v>2.1976500000000002E-8</c:v>
                </c:pt>
                <c:pt idx="415">
                  <c:v>2.6046699999999999E-8</c:v>
                </c:pt>
                <c:pt idx="416">
                  <c:v>2.7749400000000001E-8</c:v>
                </c:pt>
                <c:pt idx="417">
                  <c:v>3.0762799999999998E-8</c:v>
                </c:pt>
                <c:pt idx="418">
                  <c:v>3.2989599999999998E-8</c:v>
                </c:pt>
                <c:pt idx="419">
                  <c:v>3.4855600000000003E-8</c:v>
                </c:pt>
                <c:pt idx="420">
                  <c:v>3.7164400000000003E-8</c:v>
                </c:pt>
                <c:pt idx="421">
                  <c:v>3.65434E-8</c:v>
                </c:pt>
                <c:pt idx="422">
                  <c:v>3.6397200000000002E-8</c:v>
                </c:pt>
                <c:pt idx="423">
                  <c:v>3.42581E-8</c:v>
                </c:pt>
                <c:pt idx="424">
                  <c:v>3.2371599999999999E-8</c:v>
                </c:pt>
                <c:pt idx="425">
                  <c:v>2.9083700000000001E-8</c:v>
                </c:pt>
                <c:pt idx="426">
                  <c:v>2.80814E-8</c:v>
                </c:pt>
                <c:pt idx="427">
                  <c:v>2.6077400000000001E-8</c:v>
                </c:pt>
                <c:pt idx="428">
                  <c:v>2.5803E-8</c:v>
                </c:pt>
                <c:pt idx="429">
                  <c:v>2.39193E-8</c:v>
                </c:pt>
                <c:pt idx="430">
                  <c:v>2.30165E-8</c:v>
                </c:pt>
                <c:pt idx="431">
                  <c:v>2.0683099999999999E-8</c:v>
                </c:pt>
                <c:pt idx="432">
                  <c:v>1.73937E-8</c:v>
                </c:pt>
                <c:pt idx="433">
                  <c:v>1.50237E-8</c:v>
                </c:pt>
                <c:pt idx="434">
                  <c:v>1.3598800000000001E-8</c:v>
                </c:pt>
                <c:pt idx="435">
                  <c:v>1.29701E-8</c:v>
                </c:pt>
                <c:pt idx="436">
                  <c:v>1.2505199999999999E-8</c:v>
                </c:pt>
                <c:pt idx="437">
                  <c:v>1.2755000000000001E-8</c:v>
                </c:pt>
                <c:pt idx="438">
                  <c:v>1.2989999999999999E-8</c:v>
                </c:pt>
                <c:pt idx="439">
                  <c:v>1.5573599999999999E-8</c:v>
                </c:pt>
                <c:pt idx="440">
                  <c:v>1.7662700000000001E-8</c:v>
                </c:pt>
                <c:pt idx="441">
                  <c:v>1.98018E-8</c:v>
                </c:pt>
                <c:pt idx="442">
                  <c:v>2.2074200000000001E-8</c:v>
                </c:pt>
                <c:pt idx="443">
                  <c:v>2.2564700000000001E-8</c:v>
                </c:pt>
                <c:pt idx="444">
                  <c:v>2.6244E-8</c:v>
                </c:pt>
                <c:pt idx="445">
                  <c:v>2.9008000000000001E-8</c:v>
                </c:pt>
                <c:pt idx="446">
                  <c:v>3.2501699999999999E-8</c:v>
                </c:pt>
                <c:pt idx="447">
                  <c:v>3.4946199999999998E-8</c:v>
                </c:pt>
                <c:pt idx="448">
                  <c:v>3.82173E-8</c:v>
                </c:pt>
                <c:pt idx="449">
                  <c:v>4.0575599999999997E-8</c:v>
                </c:pt>
                <c:pt idx="450">
                  <c:v>3.9934599999999998E-8</c:v>
                </c:pt>
                <c:pt idx="451">
                  <c:v>3.9935799999999997E-8</c:v>
                </c:pt>
                <c:pt idx="452">
                  <c:v>3.8090099999999998E-8</c:v>
                </c:pt>
                <c:pt idx="453">
                  <c:v>3.9523500000000003E-8</c:v>
                </c:pt>
                <c:pt idx="454">
                  <c:v>3.6356700000000003E-8</c:v>
                </c:pt>
                <c:pt idx="455">
                  <c:v>3.1762499999999997E-8</c:v>
                </c:pt>
                <c:pt idx="456">
                  <c:v>2.8950000000000001E-8</c:v>
                </c:pt>
                <c:pt idx="457">
                  <c:v>2.6218699999999998E-8</c:v>
                </c:pt>
                <c:pt idx="458">
                  <c:v>2.3660199999999999E-8</c:v>
                </c:pt>
                <c:pt idx="459">
                  <c:v>2.2205100000000001E-8</c:v>
                </c:pt>
                <c:pt idx="460">
                  <c:v>1.9540799999999999E-8</c:v>
                </c:pt>
                <c:pt idx="461">
                  <c:v>1.6927E-8</c:v>
                </c:pt>
                <c:pt idx="462">
                  <c:v>1.4453800000000001E-8</c:v>
                </c:pt>
                <c:pt idx="463">
                  <c:v>1.3235799999999999E-8</c:v>
                </c:pt>
                <c:pt idx="464">
                  <c:v>1.23371E-8</c:v>
                </c:pt>
                <c:pt idx="465">
                  <c:v>1.2349499999999999E-8</c:v>
                </c:pt>
                <c:pt idx="466">
                  <c:v>1.34945E-8</c:v>
                </c:pt>
                <c:pt idx="467">
                  <c:v>1.5076499999999999E-8</c:v>
                </c:pt>
                <c:pt idx="468">
                  <c:v>1.6826600000000001E-8</c:v>
                </c:pt>
                <c:pt idx="469">
                  <c:v>1.86512E-8</c:v>
                </c:pt>
                <c:pt idx="470">
                  <c:v>2.1442000000000001E-8</c:v>
                </c:pt>
                <c:pt idx="471">
                  <c:v>2.2869600000000001E-8</c:v>
                </c:pt>
                <c:pt idx="472">
                  <c:v>2.45474E-8</c:v>
                </c:pt>
                <c:pt idx="473">
                  <c:v>2.68023E-8</c:v>
                </c:pt>
                <c:pt idx="474">
                  <c:v>3.0732799999999997E-8</c:v>
                </c:pt>
                <c:pt idx="475">
                  <c:v>3.28079E-8</c:v>
                </c:pt>
                <c:pt idx="476">
                  <c:v>3.4911799999999998E-8</c:v>
                </c:pt>
                <c:pt idx="477">
                  <c:v>3.4895399999999998E-8</c:v>
                </c:pt>
                <c:pt idx="478">
                  <c:v>3.5217100000000002E-8</c:v>
                </c:pt>
                <c:pt idx="479">
                  <c:v>3.72532E-8</c:v>
                </c:pt>
                <c:pt idx="480">
                  <c:v>3.8507100000000001E-8</c:v>
                </c:pt>
                <c:pt idx="481">
                  <c:v>3.7825999999999997E-8</c:v>
                </c:pt>
                <c:pt idx="482">
                  <c:v>3.5220799999999997E-8</c:v>
                </c:pt>
                <c:pt idx="483">
                  <c:v>3.4912899999999998E-8</c:v>
                </c:pt>
                <c:pt idx="484">
                  <c:v>3.33214E-8</c:v>
                </c:pt>
                <c:pt idx="485">
                  <c:v>3.18197E-8</c:v>
                </c:pt>
                <c:pt idx="486">
                  <c:v>2.8549099999999999E-8</c:v>
                </c:pt>
                <c:pt idx="487">
                  <c:v>2.51921E-8</c:v>
                </c:pt>
                <c:pt idx="488">
                  <c:v>2.2700999999999999E-8</c:v>
                </c:pt>
                <c:pt idx="489">
                  <c:v>2.04815E-8</c:v>
                </c:pt>
                <c:pt idx="490">
                  <c:v>1.7241499999999999E-8</c:v>
                </c:pt>
                <c:pt idx="491">
                  <c:v>1.44183E-8</c:v>
                </c:pt>
                <c:pt idx="492">
                  <c:v>1.4000299999999999E-8</c:v>
                </c:pt>
                <c:pt idx="493">
                  <c:v>1.43461E-8</c:v>
                </c:pt>
                <c:pt idx="494">
                  <c:v>1.3529200000000001E-8</c:v>
                </c:pt>
                <c:pt idx="495">
                  <c:v>1.5224699999999999E-8</c:v>
                </c:pt>
                <c:pt idx="496">
                  <c:v>1.70976E-8</c:v>
                </c:pt>
                <c:pt idx="497">
                  <c:v>1.6216000000000001E-8</c:v>
                </c:pt>
                <c:pt idx="498">
                  <c:v>1.6742300000000002E-8</c:v>
                </c:pt>
                <c:pt idx="499">
                  <c:v>1.8970399999999999E-8</c:v>
                </c:pt>
                <c:pt idx="500">
                  <c:v>1.97843E-8</c:v>
                </c:pt>
                <c:pt idx="501">
                  <c:v>2.14828E-8</c:v>
                </c:pt>
                <c:pt idx="502">
                  <c:v>2.3567900000000001E-8</c:v>
                </c:pt>
                <c:pt idx="503">
                  <c:v>2.5396999999999999E-8</c:v>
                </c:pt>
                <c:pt idx="504">
                  <c:v>2.6454400000000002E-8</c:v>
                </c:pt>
                <c:pt idx="505">
                  <c:v>2.84344E-8</c:v>
                </c:pt>
                <c:pt idx="506">
                  <c:v>3.1079000000000003E-8</c:v>
                </c:pt>
                <c:pt idx="507">
                  <c:v>3.3848800000000003E-8</c:v>
                </c:pt>
                <c:pt idx="508">
                  <c:v>3.3063000000000003E-8</c:v>
                </c:pt>
                <c:pt idx="509">
                  <c:v>3.6191899999999999E-8</c:v>
                </c:pt>
                <c:pt idx="510">
                  <c:v>3.6694399999999999E-8</c:v>
                </c:pt>
                <c:pt idx="511">
                  <c:v>3.6891299999999999E-8</c:v>
                </c:pt>
                <c:pt idx="512">
                  <c:v>3.5660899999999999E-8</c:v>
                </c:pt>
                <c:pt idx="513">
                  <c:v>2.9714999999999998E-8</c:v>
                </c:pt>
                <c:pt idx="514">
                  <c:v>2.62752E-8</c:v>
                </c:pt>
                <c:pt idx="515">
                  <c:v>2.3120999999999999E-8</c:v>
                </c:pt>
                <c:pt idx="516">
                  <c:v>1.9147899999999998E-8</c:v>
                </c:pt>
                <c:pt idx="517">
                  <c:v>1.5378200000000001E-8</c:v>
                </c:pt>
                <c:pt idx="518">
                  <c:v>1.3505700000000001E-8</c:v>
                </c:pt>
                <c:pt idx="519">
                  <c:v>1.25384E-8</c:v>
                </c:pt>
                <c:pt idx="520">
                  <c:v>1.19128E-8</c:v>
                </c:pt>
                <c:pt idx="521">
                  <c:v>1.3196699999999999E-8</c:v>
                </c:pt>
                <c:pt idx="522">
                  <c:v>1.4771899999999999E-8</c:v>
                </c:pt>
                <c:pt idx="523">
                  <c:v>1.3613799999999999E-8</c:v>
                </c:pt>
                <c:pt idx="524">
                  <c:v>1.35085E-8</c:v>
                </c:pt>
                <c:pt idx="525">
                  <c:v>1.4022200000000001E-8</c:v>
                </c:pt>
                <c:pt idx="526">
                  <c:v>1.58483E-8</c:v>
                </c:pt>
                <c:pt idx="527">
                  <c:v>1.5427700000000001E-8</c:v>
                </c:pt>
                <c:pt idx="528">
                  <c:v>1.4686E-8</c:v>
                </c:pt>
                <c:pt idx="529">
                  <c:v>1.6315500000000001E-8</c:v>
                </c:pt>
                <c:pt idx="530">
                  <c:v>2.0200299999999999E-8</c:v>
                </c:pt>
                <c:pt idx="531">
                  <c:v>2.3450000000000002E-8</c:v>
                </c:pt>
                <c:pt idx="532">
                  <c:v>2.63564E-8</c:v>
                </c:pt>
                <c:pt idx="533">
                  <c:v>3.0205599999999998E-8</c:v>
                </c:pt>
                <c:pt idx="534">
                  <c:v>3.20488E-8</c:v>
                </c:pt>
                <c:pt idx="535">
                  <c:v>3.2875399999999997E-8</c:v>
                </c:pt>
                <c:pt idx="536">
                  <c:v>3.65735E-8</c:v>
                </c:pt>
                <c:pt idx="537">
                  <c:v>3.7754199999999999E-8</c:v>
                </c:pt>
                <c:pt idx="538">
                  <c:v>3.7975299999999997E-8</c:v>
                </c:pt>
                <c:pt idx="539">
                  <c:v>3.6644299999999997E-8</c:v>
                </c:pt>
                <c:pt idx="540">
                  <c:v>3.4394999999999998E-8</c:v>
                </c:pt>
                <c:pt idx="541">
                  <c:v>3.1112199999999999E-8</c:v>
                </c:pt>
                <c:pt idx="542">
                  <c:v>2.9641099999999999E-8</c:v>
                </c:pt>
                <c:pt idx="543">
                  <c:v>2.6712699999999999E-8</c:v>
                </c:pt>
                <c:pt idx="544">
                  <c:v>2.4281999999999999E-8</c:v>
                </c:pt>
                <c:pt idx="545">
                  <c:v>2.25514E-8</c:v>
                </c:pt>
                <c:pt idx="546">
                  <c:v>2.0234199999999999E-8</c:v>
                </c:pt>
                <c:pt idx="547">
                  <c:v>1.7430000000000001E-8</c:v>
                </c:pt>
                <c:pt idx="548">
                  <c:v>1.4918999999999999E-8</c:v>
                </c:pt>
                <c:pt idx="549">
                  <c:v>1.40835E-8</c:v>
                </c:pt>
                <c:pt idx="550">
                  <c:v>1.28073E-8</c:v>
                </c:pt>
                <c:pt idx="551">
                  <c:v>1.2757200000000001E-8</c:v>
                </c:pt>
                <c:pt idx="552">
                  <c:v>1.48108E-8</c:v>
                </c:pt>
                <c:pt idx="553">
                  <c:v>1.46003E-8</c:v>
                </c:pt>
                <c:pt idx="554">
                  <c:v>1.4439300000000001E-8</c:v>
                </c:pt>
                <c:pt idx="555">
                  <c:v>1.60862E-8</c:v>
                </c:pt>
                <c:pt idx="556">
                  <c:v>1.8112399999999999E-8</c:v>
                </c:pt>
                <c:pt idx="557">
                  <c:v>2.22052E-8</c:v>
                </c:pt>
                <c:pt idx="558">
                  <c:v>2.5027E-8</c:v>
                </c:pt>
                <c:pt idx="559">
                  <c:v>2.7039300000000001E-8</c:v>
                </c:pt>
                <c:pt idx="560">
                  <c:v>2.92118E-8</c:v>
                </c:pt>
                <c:pt idx="561">
                  <c:v>3.1525199999999997E-8</c:v>
                </c:pt>
                <c:pt idx="562">
                  <c:v>3.3098999999999997E-8</c:v>
                </c:pt>
                <c:pt idx="563">
                  <c:v>3.2908900000000002E-8</c:v>
                </c:pt>
                <c:pt idx="564">
                  <c:v>3.1932999999999999E-8</c:v>
                </c:pt>
                <c:pt idx="565">
                  <c:v>3.2143300000000002E-8</c:v>
                </c:pt>
                <c:pt idx="566">
                  <c:v>3.18613E-8</c:v>
                </c:pt>
                <c:pt idx="567">
                  <c:v>3.1477599999999997E-8</c:v>
                </c:pt>
                <c:pt idx="568">
                  <c:v>2.9927099999999999E-8</c:v>
                </c:pt>
                <c:pt idx="569">
                  <c:v>2.9221200000000002E-8</c:v>
                </c:pt>
                <c:pt idx="570">
                  <c:v>2.6743700000000001E-8</c:v>
                </c:pt>
                <c:pt idx="571">
                  <c:v>2.44946E-8</c:v>
                </c:pt>
                <c:pt idx="572">
                  <c:v>2.2667699999999999E-8</c:v>
                </c:pt>
                <c:pt idx="573">
                  <c:v>2.07424E-8</c:v>
                </c:pt>
                <c:pt idx="574">
                  <c:v>1.77607E-8</c:v>
                </c:pt>
                <c:pt idx="575">
                  <c:v>1.54278E-8</c:v>
                </c:pt>
                <c:pt idx="576">
                  <c:v>1.3534799999999999E-8</c:v>
                </c:pt>
                <c:pt idx="577">
                  <c:v>1.2092199999999999E-8</c:v>
                </c:pt>
                <c:pt idx="578">
                  <c:v>1.20637E-8</c:v>
                </c:pt>
                <c:pt idx="579">
                  <c:v>1.27627E-8</c:v>
                </c:pt>
                <c:pt idx="580">
                  <c:v>1.23766E-8</c:v>
                </c:pt>
                <c:pt idx="581">
                  <c:v>1.38172E-8</c:v>
                </c:pt>
                <c:pt idx="582">
                  <c:v>1.46135E-8</c:v>
                </c:pt>
                <c:pt idx="583">
                  <c:v>1.58281E-8</c:v>
                </c:pt>
                <c:pt idx="584">
                  <c:v>1.73533E-8</c:v>
                </c:pt>
                <c:pt idx="585">
                  <c:v>1.8788400000000001E-8</c:v>
                </c:pt>
                <c:pt idx="586">
                  <c:v>2.05023E-8</c:v>
                </c:pt>
                <c:pt idx="587">
                  <c:v>2.28207E-8</c:v>
                </c:pt>
                <c:pt idx="588">
                  <c:v>2.62601E-8</c:v>
                </c:pt>
                <c:pt idx="589">
                  <c:v>3.0188699999999997E-8</c:v>
                </c:pt>
                <c:pt idx="590">
                  <c:v>3.4709700000000001E-8</c:v>
                </c:pt>
                <c:pt idx="591">
                  <c:v>3.7543400000000003E-8</c:v>
                </c:pt>
                <c:pt idx="592">
                  <c:v>3.9192300000000001E-8</c:v>
                </c:pt>
                <c:pt idx="593">
                  <c:v>4.0272599999999998E-8</c:v>
                </c:pt>
                <c:pt idx="594">
                  <c:v>4.2525499999999999E-8</c:v>
                </c:pt>
                <c:pt idx="595">
                  <c:v>4.1797300000000003E-8</c:v>
                </c:pt>
                <c:pt idx="596">
                  <c:v>3.9161500000000003E-8</c:v>
                </c:pt>
                <c:pt idx="597">
                  <c:v>3.6903700000000001E-8</c:v>
                </c:pt>
                <c:pt idx="598">
                  <c:v>3.5581800000000003E-8</c:v>
                </c:pt>
                <c:pt idx="599">
                  <c:v>3.3916499999999998E-8</c:v>
                </c:pt>
                <c:pt idx="600">
                  <c:v>2.9728399999999998E-8</c:v>
                </c:pt>
                <c:pt idx="601">
                  <c:v>2.57617E-8</c:v>
                </c:pt>
                <c:pt idx="602">
                  <c:v>2.20565E-8</c:v>
                </c:pt>
                <c:pt idx="603">
                  <c:v>2.04761E-8</c:v>
                </c:pt>
                <c:pt idx="604">
                  <c:v>1.8282300000000001E-8</c:v>
                </c:pt>
                <c:pt idx="605">
                  <c:v>1.65603E-8</c:v>
                </c:pt>
                <c:pt idx="606">
                  <c:v>1.45053E-8</c:v>
                </c:pt>
                <c:pt idx="607">
                  <c:v>1.2940800000000001E-8</c:v>
                </c:pt>
                <c:pt idx="608">
                  <c:v>1.23954E-8</c:v>
                </c:pt>
                <c:pt idx="609">
                  <c:v>1.28214E-8</c:v>
                </c:pt>
                <c:pt idx="610">
                  <c:v>1.3242099999999999E-8</c:v>
                </c:pt>
                <c:pt idx="611">
                  <c:v>1.345E-8</c:v>
                </c:pt>
                <c:pt idx="612">
                  <c:v>1.4230099999999999E-8</c:v>
                </c:pt>
                <c:pt idx="613">
                  <c:v>1.6921099999999999E-8</c:v>
                </c:pt>
                <c:pt idx="614">
                  <c:v>1.99522E-8</c:v>
                </c:pt>
                <c:pt idx="615">
                  <c:v>2.51238E-8</c:v>
                </c:pt>
                <c:pt idx="616">
                  <c:v>2.9297800000000001E-8</c:v>
                </c:pt>
                <c:pt idx="617">
                  <c:v>3.17437E-8</c:v>
                </c:pt>
                <c:pt idx="618">
                  <c:v>3.3985000000000003E-8</c:v>
                </c:pt>
                <c:pt idx="619">
                  <c:v>3.6597099999999999E-8</c:v>
                </c:pt>
                <c:pt idx="620">
                  <c:v>3.7809300000000001E-8</c:v>
                </c:pt>
                <c:pt idx="621">
                  <c:v>4.1536100000000001E-8</c:v>
                </c:pt>
                <c:pt idx="622">
                  <c:v>4.27332E-8</c:v>
                </c:pt>
                <c:pt idx="623">
                  <c:v>4.3058500000000001E-8</c:v>
                </c:pt>
                <c:pt idx="624">
                  <c:v>4.2990999999999998E-8</c:v>
                </c:pt>
                <c:pt idx="625">
                  <c:v>4.0903699999999997E-8</c:v>
                </c:pt>
                <c:pt idx="626">
                  <c:v>3.7779200000000001E-8</c:v>
                </c:pt>
                <c:pt idx="627">
                  <c:v>3.5858299999999999E-8</c:v>
                </c:pt>
                <c:pt idx="628">
                  <c:v>3.2216600000000001E-8</c:v>
                </c:pt>
                <c:pt idx="629">
                  <c:v>2.7673599999999998E-8</c:v>
                </c:pt>
                <c:pt idx="630">
                  <c:v>2.40935E-8</c:v>
                </c:pt>
                <c:pt idx="631">
                  <c:v>2.1183799999999999E-8</c:v>
                </c:pt>
                <c:pt idx="632">
                  <c:v>2.0029500000000001E-8</c:v>
                </c:pt>
                <c:pt idx="633">
                  <c:v>1.79917E-8</c:v>
                </c:pt>
                <c:pt idx="634">
                  <c:v>1.6213800000000001E-8</c:v>
                </c:pt>
                <c:pt idx="635">
                  <c:v>1.36425E-8</c:v>
                </c:pt>
                <c:pt idx="636">
                  <c:v>1.3022799999999999E-8</c:v>
                </c:pt>
                <c:pt idx="637">
                  <c:v>1.42659E-8</c:v>
                </c:pt>
                <c:pt idx="638">
                  <c:v>1.52968E-8</c:v>
                </c:pt>
                <c:pt idx="639">
                  <c:v>1.60638E-8</c:v>
                </c:pt>
                <c:pt idx="640">
                  <c:v>1.7776700000000001E-8</c:v>
                </c:pt>
                <c:pt idx="641">
                  <c:v>1.9849000000000001E-8</c:v>
                </c:pt>
                <c:pt idx="642">
                  <c:v>1.9066399999999999E-8</c:v>
                </c:pt>
                <c:pt idx="643">
                  <c:v>2.21839E-8</c:v>
                </c:pt>
                <c:pt idx="644">
                  <c:v>2.3965E-8</c:v>
                </c:pt>
                <c:pt idx="645">
                  <c:v>2.7074300000000001E-8</c:v>
                </c:pt>
                <c:pt idx="646">
                  <c:v>2.9752999999999998E-8</c:v>
                </c:pt>
                <c:pt idx="647">
                  <c:v>3.3244100000000002E-8</c:v>
                </c:pt>
                <c:pt idx="648">
                  <c:v>3.6068000000000002E-8</c:v>
                </c:pt>
                <c:pt idx="649">
                  <c:v>3.5421999999999998E-8</c:v>
                </c:pt>
                <c:pt idx="650">
                  <c:v>3.5906100000000003E-8</c:v>
                </c:pt>
                <c:pt idx="651">
                  <c:v>3.78974E-8</c:v>
                </c:pt>
                <c:pt idx="652">
                  <c:v>3.8381800000000002E-8</c:v>
                </c:pt>
                <c:pt idx="653">
                  <c:v>3.7903699999999997E-8</c:v>
                </c:pt>
                <c:pt idx="654">
                  <c:v>3.7066000000000002E-8</c:v>
                </c:pt>
                <c:pt idx="655">
                  <c:v>3.6267700000000001E-8</c:v>
                </c:pt>
                <c:pt idx="656">
                  <c:v>3.5788899999999998E-8</c:v>
                </c:pt>
                <c:pt idx="657">
                  <c:v>3.2123700000000001E-8</c:v>
                </c:pt>
                <c:pt idx="658">
                  <c:v>2.9526299999999999E-8</c:v>
                </c:pt>
                <c:pt idx="659">
                  <c:v>2.4945400000000001E-8</c:v>
                </c:pt>
                <c:pt idx="660">
                  <c:v>2.2321199999999999E-8</c:v>
                </c:pt>
                <c:pt idx="661">
                  <c:v>1.90914E-8</c:v>
                </c:pt>
                <c:pt idx="662">
                  <c:v>1.6788000000000001E-8</c:v>
                </c:pt>
                <c:pt idx="663">
                  <c:v>1.6000699999999999E-8</c:v>
                </c:pt>
                <c:pt idx="664">
                  <c:v>1.5291500000000002E-8</c:v>
                </c:pt>
                <c:pt idx="665">
                  <c:v>1.4785200000000001E-8</c:v>
                </c:pt>
                <c:pt idx="666">
                  <c:v>1.4926000000000001E-8</c:v>
                </c:pt>
                <c:pt idx="667">
                  <c:v>1.3655499999999999E-8</c:v>
                </c:pt>
                <c:pt idx="668">
                  <c:v>1.4969E-8</c:v>
                </c:pt>
                <c:pt idx="669">
                  <c:v>1.6156100000000001E-8</c:v>
                </c:pt>
                <c:pt idx="670">
                  <c:v>1.80882E-8</c:v>
                </c:pt>
                <c:pt idx="671">
                  <c:v>2.0280899999999999E-8</c:v>
                </c:pt>
                <c:pt idx="672">
                  <c:v>2.3223100000000001E-8</c:v>
                </c:pt>
                <c:pt idx="673">
                  <c:v>2.6119399999999999E-8</c:v>
                </c:pt>
                <c:pt idx="674">
                  <c:v>2.96935E-8</c:v>
                </c:pt>
                <c:pt idx="675">
                  <c:v>3.2125999999999999E-8</c:v>
                </c:pt>
                <c:pt idx="676">
                  <c:v>3.3757799999999999E-8</c:v>
                </c:pt>
                <c:pt idx="677">
                  <c:v>3.6165E-8</c:v>
                </c:pt>
                <c:pt idx="678">
                  <c:v>3.7528600000000003E-8</c:v>
                </c:pt>
                <c:pt idx="679">
                  <c:v>3.99361E-8</c:v>
                </c:pt>
                <c:pt idx="680">
                  <c:v>3.9515900000000002E-8</c:v>
                </c:pt>
                <c:pt idx="681">
                  <c:v>3.94472E-8</c:v>
                </c:pt>
                <c:pt idx="682">
                  <c:v>3.8744800000000003E-8</c:v>
                </c:pt>
                <c:pt idx="683">
                  <c:v>3.5759000000000003E-8</c:v>
                </c:pt>
                <c:pt idx="684">
                  <c:v>3.1484199999999997E-8</c:v>
                </c:pt>
                <c:pt idx="685">
                  <c:v>2.7696499999999999E-8</c:v>
                </c:pt>
                <c:pt idx="686">
                  <c:v>2.50021E-8</c:v>
                </c:pt>
                <c:pt idx="687">
                  <c:v>2.1306100000000001E-8</c:v>
                </c:pt>
                <c:pt idx="688">
                  <c:v>1.8529599999999999E-8</c:v>
                </c:pt>
                <c:pt idx="689">
                  <c:v>1.5293899999999999E-8</c:v>
                </c:pt>
                <c:pt idx="690">
                  <c:v>1.4035299999999999E-8</c:v>
                </c:pt>
                <c:pt idx="691">
                  <c:v>1.39188E-8</c:v>
                </c:pt>
                <c:pt idx="692">
                  <c:v>1.21243E-8</c:v>
                </c:pt>
                <c:pt idx="693">
                  <c:v>1.08338E-8</c:v>
                </c:pt>
                <c:pt idx="694">
                  <c:v>1.1338800000000001E-8</c:v>
                </c:pt>
                <c:pt idx="695">
                  <c:v>1.17039E-8</c:v>
                </c:pt>
                <c:pt idx="696">
                  <c:v>1.34753E-8</c:v>
                </c:pt>
                <c:pt idx="697">
                  <c:v>1.6184699999999999E-8</c:v>
                </c:pt>
                <c:pt idx="698">
                  <c:v>1.6920900000000001E-8</c:v>
                </c:pt>
                <c:pt idx="699">
                  <c:v>1.8360399999999999E-8</c:v>
                </c:pt>
                <c:pt idx="700">
                  <c:v>2.0927400000000001E-8</c:v>
                </c:pt>
                <c:pt idx="701">
                  <c:v>2.4313699999999999E-8</c:v>
                </c:pt>
                <c:pt idx="702">
                  <c:v>2.6360799999999999E-8</c:v>
                </c:pt>
                <c:pt idx="703">
                  <c:v>2.7874499999999999E-8</c:v>
                </c:pt>
                <c:pt idx="704">
                  <c:v>3.0618700000000001E-8</c:v>
                </c:pt>
                <c:pt idx="705">
                  <c:v>3.3519100000000003E-8</c:v>
                </c:pt>
                <c:pt idx="706">
                  <c:v>3.6942799999999998E-8</c:v>
                </c:pt>
                <c:pt idx="707">
                  <c:v>3.7857199999999997E-8</c:v>
                </c:pt>
                <c:pt idx="708">
                  <c:v>3.8926199999999998E-8</c:v>
                </c:pt>
                <c:pt idx="709">
                  <c:v>3.9167100000000001E-8</c:v>
                </c:pt>
                <c:pt idx="710">
                  <c:v>3.7511100000000003E-8</c:v>
                </c:pt>
                <c:pt idx="711">
                  <c:v>3.6346599999999999E-8</c:v>
                </c:pt>
                <c:pt idx="712">
                  <c:v>3.3796500000000001E-8</c:v>
                </c:pt>
                <c:pt idx="713">
                  <c:v>3.0372000000000002E-8</c:v>
                </c:pt>
                <c:pt idx="714">
                  <c:v>2.8073299999999999E-8</c:v>
                </c:pt>
                <c:pt idx="715">
                  <c:v>2.6163000000000001E-8</c:v>
                </c:pt>
                <c:pt idx="716">
                  <c:v>2.5820600000000002E-8</c:v>
                </c:pt>
                <c:pt idx="717">
                  <c:v>2.4192599999999999E-8</c:v>
                </c:pt>
                <c:pt idx="718">
                  <c:v>2.29101E-8</c:v>
                </c:pt>
                <c:pt idx="719">
                  <c:v>2.0710999999999999E-8</c:v>
                </c:pt>
                <c:pt idx="720">
                  <c:v>1.70544E-8</c:v>
                </c:pt>
                <c:pt idx="721">
                  <c:v>1.5734800000000001E-8</c:v>
                </c:pt>
                <c:pt idx="722">
                  <c:v>1.75542E-8</c:v>
                </c:pt>
                <c:pt idx="723">
                  <c:v>1.8074899999999999E-8</c:v>
                </c:pt>
                <c:pt idx="724">
                  <c:v>1.6956400000000002E-8</c:v>
                </c:pt>
                <c:pt idx="725">
                  <c:v>1.7075400000000001E-8</c:v>
                </c:pt>
                <c:pt idx="726">
                  <c:v>1.7473500000000001E-8</c:v>
                </c:pt>
                <c:pt idx="727">
                  <c:v>1.8050100000000002E-8</c:v>
                </c:pt>
                <c:pt idx="728">
                  <c:v>1.9813599999999999E-8</c:v>
                </c:pt>
                <c:pt idx="729">
                  <c:v>2.2638200000000002E-8</c:v>
                </c:pt>
                <c:pt idx="730">
                  <c:v>2.4721399999999999E-8</c:v>
                </c:pt>
                <c:pt idx="731">
                  <c:v>2.5159099999999999E-8</c:v>
                </c:pt>
                <c:pt idx="732">
                  <c:v>2.7867099999999999E-8</c:v>
                </c:pt>
                <c:pt idx="733">
                  <c:v>3.0740899999999998E-8</c:v>
                </c:pt>
                <c:pt idx="734">
                  <c:v>3.3325399999999997E-8</c:v>
                </c:pt>
                <c:pt idx="735">
                  <c:v>3.3190899999999997E-8</c:v>
                </c:pt>
                <c:pt idx="736">
                  <c:v>3.37594E-8</c:v>
                </c:pt>
                <c:pt idx="737">
                  <c:v>3.3963499999999998E-8</c:v>
                </c:pt>
                <c:pt idx="738">
                  <c:v>3.4007199999999999E-8</c:v>
                </c:pt>
                <c:pt idx="739">
                  <c:v>3.3322099999999998E-8</c:v>
                </c:pt>
                <c:pt idx="740">
                  <c:v>3.2125700000000003E-8</c:v>
                </c:pt>
                <c:pt idx="741">
                  <c:v>3.21325E-8</c:v>
                </c:pt>
                <c:pt idx="742">
                  <c:v>3.0739600000000001E-8</c:v>
                </c:pt>
                <c:pt idx="743">
                  <c:v>2.88924E-8</c:v>
                </c:pt>
                <c:pt idx="744">
                  <c:v>2.6920299999999999E-8</c:v>
                </c:pt>
                <c:pt idx="745">
                  <c:v>2.5010800000000001E-8</c:v>
                </c:pt>
                <c:pt idx="746">
                  <c:v>2.20048E-8</c:v>
                </c:pt>
                <c:pt idx="747">
                  <c:v>2.0494800000000002E-8</c:v>
                </c:pt>
                <c:pt idx="748">
                  <c:v>1.7595400000000002E-8</c:v>
                </c:pt>
                <c:pt idx="749">
                  <c:v>1.5238399999999999E-8</c:v>
                </c:pt>
                <c:pt idx="750">
                  <c:v>1.49198E-8</c:v>
                </c:pt>
                <c:pt idx="751">
                  <c:v>1.48357E-8</c:v>
                </c:pt>
                <c:pt idx="752">
                  <c:v>1.5149299999999999E-8</c:v>
                </c:pt>
                <c:pt idx="753">
                  <c:v>1.5256800000000001E-8</c:v>
                </c:pt>
                <c:pt idx="754">
                  <c:v>1.45795E-8</c:v>
                </c:pt>
                <c:pt idx="755">
                  <c:v>1.42508E-8</c:v>
                </c:pt>
                <c:pt idx="756">
                  <c:v>1.39233E-8</c:v>
                </c:pt>
                <c:pt idx="757">
                  <c:v>1.43214E-8</c:v>
                </c:pt>
                <c:pt idx="758">
                  <c:v>1.42287E-8</c:v>
                </c:pt>
                <c:pt idx="759">
                  <c:v>1.29962E-8</c:v>
                </c:pt>
              </c:numCache>
            </c:numRef>
          </c:yVal>
          <c:smooth val="1"/>
        </c:ser>
        <c:dLbls>
          <c:showLegendKey val="0"/>
          <c:showVal val="0"/>
          <c:showCatName val="0"/>
          <c:showSerName val="0"/>
          <c:showPercent val="0"/>
          <c:showBubbleSize val="0"/>
        </c:dLbls>
        <c:axId val="429100992"/>
        <c:axId val="429099032"/>
      </c:scatterChart>
      <c:valAx>
        <c:axId val="429100992"/>
        <c:scaling>
          <c:orientation val="minMax"/>
          <c:max val="0.21"/>
          <c:min val="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429099032"/>
        <c:crosses val="autoZero"/>
        <c:crossBetween val="midCat"/>
      </c:valAx>
      <c:valAx>
        <c:axId val="429099032"/>
        <c:scaling>
          <c:orientation val="minMax"/>
        </c:scaling>
        <c:delete val="0"/>
        <c:axPos val="l"/>
        <c:majorGridlines/>
        <c:title>
          <c:tx>
            <c:rich>
              <a:bodyPr rot="-5400000" vert="horz"/>
              <a:lstStyle/>
              <a:p>
                <a:pPr>
                  <a:defRPr sz="1400" b="0"/>
                </a:pPr>
                <a:r>
                  <a:rPr lang="en-US" sz="1400" b="0" dirty="0" smtClean="0"/>
                  <a:t>32S+31p</a:t>
                </a:r>
                <a:r>
                  <a:rPr lang="en-US" sz="1400" b="0" baseline="0" dirty="0" smtClean="0"/>
                  <a:t> </a:t>
                </a:r>
                <a:r>
                  <a:rPr lang="en-US" sz="1400" b="0" dirty="0" smtClean="0"/>
                  <a:t>Population</a:t>
                </a:r>
                <a:r>
                  <a:rPr lang="en-US" sz="1400" b="0" baseline="0" dirty="0" smtClean="0"/>
                  <a:t> (</a:t>
                </a:r>
                <a:r>
                  <a:rPr lang="en-US" sz="1400" b="0" baseline="0" dirty="0" err="1" smtClean="0"/>
                  <a:t>arb</a:t>
                </a:r>
                <a:r>
                  <a:rPr lang="en-US" sz="1400" b="0" baseline="0" dirty="0" smtClean="0"/>
                  <a:t> unit)</a:t>
                </a:r>
                <a:endParaRPr lang="en-US" sz="1400" b="0" dirty="0"/>
              </a:p>
            </c:rich>
          </c:tx>
          <c:layout/>
          <c:overlay val="0"/>
        </c:title>
        <c:numFmt formatCode="0.00E+00" sourceLinked="1"/>
        <c:majorTickMark val="out"/>
        <c:minorTickMark val="none"/>
        <c:tickLblPos val="nextTo"/>
        <c:crossAx val="429100992"/>
        <c:crosses val="autoZero"/>
        <c:crossBetween val="midCat"/>
        <c:majorUnit val="1E-8"/>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15 ns</a:t>
            </a:r>
            <a:endParaRPr lang="en-US" b="0" dirty="0"/>
          </a:p>
        </c:rich>
      </c:tx>
      <c:layout>
        <c:manualLayout>
          <c:xMode val="edge"/>
          <c:yMode val="edge"/>
          <c:x val="0.48759119382999699"/>
          <c:y val="3.2690172826468598E-2"/>
        </c:manualLayout>
      </c:layout>
      <c:overlay val="0"/>
    </c:title>
    <c:autoTitleDeleted val="0"/>
    <c:plotArea>
      <c:layout/>
      <c:scatterChart>
        <c:scatterStyle val="smoothMarker"/>
        <c:varyColors val="0"/>
        <c:ser>
          <c:idx val="0"/>
          <c:order val="0"/>
          <c:tx>
            <c:v>32S population</c:v>
          </c:tx>
          <c:marker>
            <c:symbol val="none"/>
          </c:marker>
          <c:xVal>
            <c:numRef>
              <c:f>Sheet2!$E:$E</c:f>
              <c:numCache>
                <c:formatCode>0.00E+00</c:formatCode>
                <c:ptCount val="65536"/>
                <c:pt idx="0">
                  <c:v>15.000263157999999</c:v>
                </c:pt>
                <c:pt idx="1">
                  <c:v>15.000526316</c:v>
                </c:pt>
                <c:pt idx="2">
                  <c:v>15.000789473999999</c:v>
                </c:pt>
                <c:pt idx="3">
                  <c:v>15.00105263</c:v>
                </c:pt>
                <c:pt idx="4">
                  <c:v>15.00131579</c:v>
                </c:pt>
                <c:pt idx="5">
                  <c:v>15.001578950000001</c:v>
                </c:pt>
                <c:pt idx="6">
                  <c:v>15.00184211</c:v>
                </c:pt>
                <c:pt idx="7">
                  <c:v>15.00210526</c:v>
                </c:pt>
                <c:pt idx="8">
                  <c:v>15.00236842</c:v>
                </c:pt>
                <c:pt idx="9">
                  <c:v>15.002631579999999</c:v>
                </c:pt>
                <c:pt idx="10">
                  <c:v>15.00289474</c:v>
                </c:pt>
                <c:pt idx="11">
                  <c:v>15.003157890000001</c:v>
                </c:pt>
                <c:pt idx="12">
                  <c:v>15.00342105</c:v>
                </c:pt>
                <c:pt idx="13">
                  <c:v>15.003684209999999</c:v>
                </c:pt>
                <c:pt idx="14">
                  <c:v>15.003947370000001</c:v>
                </c:pt>
                <c:pt idx="15">
                  <c:v>15.00421053</c:v>
                </c:pt>
                <c:pt idx="16">
                  <c:v>15.00447368</c:v>
                </c:pt>
                <c:pt idx="17">
                  <c:v>15.00473684</c:v>
                </c:pt>
                <c:pt idx="18">
                  <c:v>15.005000000000001</c:v>
                </c:pt>
                <c:pt idx="19">
                  <c:v>15.00526316</c:v>
                </c:pt>
                <c:pt idx="20">
                  <c:v>15.00552632</c:v>
                </c:pt>
                <c:pt idx="21">
                  <c:v>15.00578947</c:v>
                </c:pt>
                <c:pt idx="22">
                  <c:v>15.006052629999999</c:v>
                </c:pt>
                <c:pt idx="23">
                  <c:v>15.00631579</c:v>
                </c:pt>
                <c:pt idx="24">
                  <c:v>15.00657895</c:v>
                </c:pt>
                <c:pt idx="25">
                  <c:v>15.006842109999999</c:v>
                </c:pt>
                <c:pt idx="26">
                  <c:v>15.007105259999999</c:v>
                </c:pt>
                <c:pt idx="27">
                  <c:v>15.007368420000001</c:v>
                </c:pt>
                <c:pt idx="28">
                  <c:v>15.00763158</c:v>
                </c:pt>
                <c:pt idx="29">
                  <c:v>15.007894739999999</c:v>
                </c:pt>
                <c:pt idx="30">
                  <c:v>15.00815789</c:v>
                </c:pt>
                <c:pt idx="31">
                  <c:v>15.008421050000001</c:v>
                </c:pt>
                <c:pt idx="32">
                  <c:v>15.00868421</c:v>
                </c:pt>
                <c:pt idx="33">
                  <c:v>15.00894737</c:v>
                </c:pt>
                <c:pt idx="34">
                  <c:v>15.009210530000001</c:v>
                </c:pt>
                <c:pt idx="35">
                  <c:v>15.009473679999999</c:v>
                </c:pt>
                <c:pt idx="36">
                  <c:v>15.00973684</c:v>
                </c:pt>
                <c:pt idx="37">
                  <c:v>15.01</c:v>
                </c:pt>
                <c:pt idx="38">
                  <c:v>15.010263200000001</c:v>
                </c:pt>
                <c:pt idx="39">
                  <c:v>15.0105263</c:v>
                </c:pt>
                <c:pt idx="40">
                  <c:v>15.0107895</c:v>
                </c:pt>
                <c:pt idx="41">
                  <c:v>15.011052599999999</c:v>
                </c:pt>
                <c:pt idx="42">
                  <c:v>15.0113158</c:v>
                </c:pt>
                <c:pt idx="43">
                  <c:v>15.0115789</c:v>
                </c:pt>
                <c:pt idx="44">
                  <c:v>15.011842100000001</c:v>
                </c:pt>
                <c:pt idx="45">
                  <c:v>15.0121053</c:v>
                </c:pt>
                <c:pt idx="46">
                  <c:v>15.0123684</c:v>
                </c:pt>
                <c:pt idx="47">
                  <c:v>15.012631600000001</c:v>
                </c:pt>
                <c:pt idx="48">
                  <c:v>15.0128947</c:v>
                </c:pt>
                <c:pt idx="49">
                  <c:v>15.0131579</c:v>
                </c:pt>
                <c:pt idx="50">
                  <c:v>15.0134211</c:v>
                </c:pt>
                <c:pt idx="51">
                  <c:v>15.0136842</c:v>
                </c:pt>
                <c:pt idx="52">
                  <c:v>15.013947399999999</c:v>
                </c:pt>
                <c:pt idx="53">
                  <c:v>15.014210500000001</c:v>
                </c:pt>
                <c:pt idx="54">
                  <c:v>15.0144737</c:v>
                </c:pt>
                <c:pt idx="55">
                  <c:v>15.0147368</c:v>
                </c:pt>
                <c:pt idx="56">
                  <c:v>15.015000000000001</c:v>
                </c:pt>
                <c:pt idx="57">
                  <c:v>15.0152632</c:v>
                </c:pt>
                <c:pt idx="58">
                  <c:v>15.015526299999999</c:v>
                </c:pt>
                <c:pt idx="59">
                  <c:v>15.0157895</c:v>
                </c:pt>
                <c:pt idx="60">
                  <c:v>15.0160526</c:v>
                </c:pt>
                <c:pt idx="61">
                  <c:v>15.016315799999999</c:v>
                </c:pt>
                <c:pt idx="62">
                  <c:v>15.016578900000001</c:v>
                </c:pt>
                <c:pt idx="63">
                  <c:v>15.0168421</c:v>
                </c:pt>
                <c:pt idx="64">
                  <c:v>15.017105300000001</c:v>
                </c:pt>
                <c:pt idx="65">
                  <c:v>15.017368400000001</c:v>
                </c:pt>
                <c:pt idx="66">
                  <c:v>15.0176316</c:v>
                </c:pt>
                <c:pt idx="67">
                  <c:v>15.017894699999999</c:v>
                </c:pt>
                <c:pt idx="68">
                  <c:v>15.0181579</c:v>
                </c:pt>
                <c:pt idx="69">
                  <c:v>15.018421099999999</c:v>
                </c:pt>
                <c:pt idx="70">
                  <c:v>15.018684199999999</c:v>
                </c:pt>
                <c:pt idx="71">
                  <c:v>15.0189474</c:v>
                </c:pt>
                <c:pt idx="72">
                  <c:v>15.0192105</c:v>
                </c:pt>
                <c:pt idx="73">
                  <c:v>15.019473700000001</c:v>
                </c:pt>
                <c:pt idx="74">
                  <c:v>15.0197368</c:v>
                </c:pt>
                <c:pt idx="75">
                  <c:v>15.02</c:v>
                </c:pt>
                <c:pt idx="76">
                  <c:v>15.0202632</c:v>
                </c:pt>
                <c:pt idx="77">
                  <c:v>15.0205263</c:v>
                </c:pt>
                <c:pt idx="78">
                  <c:v>15.020789499999999</c:v>
                </c:pt>
                <c:pt idx="79">
                  <c:v>15.021052600000001</c:v>
                </c:pt>
                <c:pt idx="80">
                  <c:v>15.0213158</c:v>
                </c:pt>
                <c:pt idx="81">
                  <c:v>15.0215789</c:v>
                </c:pt>
                <c:pt idx="82">
                  <c:v>15.021842100000001</c:v>
                </c:pt>
                <c:pt idx="83">
                  <c:v>15.0221053</c:v>
                </c:pt>
                <c:pt idx="84">
                  <c:v>15.0223684</c:v>
                </c:pt>
                <c:pt idx="85">
                  <c:v>15.0226316</c:v>
                </c:pt>
                <c:pt idx="86">
                  <c:v>15.0228947</c:v>
                </c:pt>
                <c:pt idx="87">
                  <c:v>15.023157899999999</c:v>
                </c:pt>
                <c:pt idx="88">
                  <c:v>15.0234211</c:v>
                </c:pt>
                <c:pt idx="89">
                  <c:v>15.0236842</c:v>
                </c:pt>
                <c:pt idx="90">
                  <c:v>15.023947400000001</c:v>
                </c:pt>
                <c:pt idx="91">
                  <c:v>15.024210500000001</c:v>
                </c:pt>
                <c:pt idx="92">
                  <c:v>15.0244737</c:v>
                </c:pt>
                <c:pt idx="93">
                  <c:v>15.024736799999999</c:v>
                </c:pt>
                <c:pt idx="94">
                  <c:v>15.025</c:v>
                </c:pt>
                <c:pt idx="95">
                  <c:v>15.025263199999999</c:v>
                </c:pt>
                <c:pt idx="96">
                  <c:v>15.025526299999999</c:v>
                </c:pt>
                <c:pt idx="97">
                  <c:v>15.0257895</c:v>
                </c:pt>
                <c:pt idx="98">
                  <c:v>15.0260526</c:v>
                </c:pt>
                <c:pt idx="99">
                  <c:v>15.026315800000001</c:v>
                </c:pt>
                <c:pt idx="100">
                  <c:v>15.026578900000001</c:v>
                </c:pt>
                <c:pt idx="101">
                  <c:v>15.0268421</c:v>
                </c:pt>
                <c:pt idx="102">
                  <c:v>15.027105300000001</c:v>
                </c:pt>
                <c:pt idx="103">
                  <c:v>15.0273684</c:v>
                </c:pt>
                <c:pt idx="104">
                  <c:v>15.027631599999999</c:v>
                </c:pt>
                <c:pt idx="105">
                  <c:v>15.027894699999999</c:v>
                </c:pt>
                <c:pt idx="106">
                  <c:v>15.0281579</c:v>
                </c:pt>
                <c:pt idx="107">
                  <c:v>15.028421099999999</c:v>
                </c:pt>
                <c:pt idx="108">
                  <c:v>15.028684200000001</c:v>
                </c:pt>
                <c:pt idx="109">
                  <c:v>15.0289474</c:v>
                </c:pt>
                <c:pt idx="110">
                  <c:v>15.0292105</c:v>
                </c:pt>
                <c:pt idx="111">
                  <c:v>15.0294737</c:v>
                </c:pt>
                <c:pt idx="112">
                  <c:v>15.0297368</c:v>
                </c:pt>
                <c:pt idx="113">
                  <c:v>15.03</c:v>
                </c:pt>
                <c:pt idx="114">
                  <c:v>15.0302632</c:v>
                </c:pt>
                <c:pt idx="115">
                  <c:v>15.0305263</c:v>
                </c:pt>
                <c:pt idx="116">
                  <c:v>15.030789499999999</c:v>
                </c:pt>
                <c:pt idx="117">
                  <c:v>15.031052600000001</c:v>
                </c:pt>
                <c:pt idx="118">
                  <c:v>15.0313158</c:v>
                </c:pt>
                <c:pt idx="119">
                  <c:v>15.0315789</c:v>
                </c:pt>
                <c:pt idx="120">
                  <c:v>15.0318421</c:v>
                </c:pt>
                <c:pt idx="121">
                  <c:v>15.0321053</c:v>
                </c:pt>
                <c:pt idx="122">
                  <c:v>15.032368399999999</c:v>
                </c:pt>
                <c:pt idx="123">
                  <c:v>15.0326316</c:v>
                </c:pt>
                <c:pt idx="124">
                  <c:v>15.0328947</c:v>
                </c:pt>
                <c:pt idx="125">
                  <c:v>15.033157900000001</c:v>
                </c:pt>
                <c:pt idx="126">
                  <c:v>15.0334211</c:v>
                </c:pt>
                <c:pt idx="127">
                  <c:v>15.0336842</c:v>
                </c:pt>
                <c:pt idx="128">
                  <c:v>15.033947400000001</c:v>
                </c:pt>
                <c:pt idx="129">
                  <c:v>15.0342105</c:v>
                </c:pt>
                <c:pt idx="130">
                  <c:v>15.034473699999999</c:v>
                </c:pt>
                <c:pt idx="131">
                  <c:v>15.034736799999999</c:v>
                </c:pt>
                <c:pt idx="132">
                  <c:v>15.035</c:v>
                </c:pt>
                <c:pt idx="133">
                  <c:v>15.035263199999999</c:v>
                </c:pt>
                <c:pt idx="134">
                  <c:v>15.035526300000001</c:v>
                </c:pt>
                <c:pt idx="135">
                  <c:v>15.0357895</c:v>
                </c:pt>
                <c:pt idx="136">
                  <c:v>15.0360526</c:v>
                </c:pt>
                <c:pt idx="137">
                  <c:v>15.036315800000001</c:v>
                </c:pt>
                <c:pt idx="138">
                  <c:v>15.0365789</c:v>
                </c:pt>
                <c:pt idx="139">
                  <c:v>15.036842099999999</c:v>
                </c:pt>
                <c:pt idx="140">
                  <c:v>15.0371053</c:v>
                </c:pt>
                <c:pt idx="141">
                  <c:v>15.0373684</c:v>
                </c:pt>
                <c:pt idx="142">
                  <c:v>15.037631599999999</c:v>
                </c:pt>
                <c:pt idx="143">
                  <c:v>15.037894700000001</c:v>
                </c:pt>
                <c:pt idx="144">
                  <c:v>15.0381579</c:v>
                </c:pt>
                <c:pt idx="145">
                  <c:v>15.038421100000001</c:v>
                </c:pt>
                <c:pt idx="146">
                  <c:v>15.038684200000001</c:v>
                </c:pt>
                <c:pt idx="147">
                  <c:v>15.0389474</c:v>
                </c:pt>
                <c:pt idx="148">
                  <c:v>15.039210499999999</c:v>
                </c:pt>
                <c:pt idx="149">
                  <c:v>15.0394737</c:v>
                </c:pt>
                <c:pt idx="150">
                  <c:v>15.0397368</c:v>
                </c:pt>
                <c:pt idx="151">
                  <c:v>15.04</c:v>
                </c:pt>
                <c:pt idx="152">
                  <c:v>15.0402632</c:v>
                </c:pt>
                <c:pt idx="153">
                  <c:v>15.0405263</c:v>
                </c:pt>
                <c:pt idx="154">
                  <c:v>15.040789500000001</c:v>
                </c:pt>
                <c:pt idx="155">
                  <c:v>15.0410526</c:v>
                </c:pt>
                <c:pt idx="156">
                  <c:v>15.0413158</c:v>
                </c:pt>
                <c:pt idx="157">
                  <c:v>15.041578899999999</c:v>
                </c:pt>
                <c:pt idx="158">
                  <c:v>15.0418421</c:v>
                </c:pt>
                <c:pt idx="159">
                  <c:v>15.042105299999999</c:v>
                </c:pt>
                <c:pt idx="160">
                  <c:v>15.042368400000001</c:v>
                </c:pt>
                <c:pt idx="161">
                  <c:v>15.0426316</c:v>
                </c:pt>
                <c:pt idx="162">
                  <c:v>15.0428947</c:v>
                </c:pt>
                <c:pt idx="163">
                  <c:v>15.043157900000001</c:v>
                </c:pt>
                <c:pt idx="164">
                  <c:v>15.0434211</c:v>
                </c:pt>
                <c:pt idx="165">
                  <c:v>15.0436842</c:v>
                </c:pt>
                <c:pt idx="166">
                  <c:v>15.0439474</c:v>
                </c:pt>
                <c:pt idx="167">
                  <c:v>15.0442105</c:v>
                </c:pt>
                <c:pt idx="168">
                  <c:v>15.044473699999999</c:v>
                </c:pt>
                <c:pt idx="169">
                  <c:v>15.044736800000001</c:v>
                </c:pt>
                <c:pt idx="170">
                  <c:v>15.045</c:v>
                </c:pt>
                <c:pt idx="171">
                  <c:v>15.045263200000001</c:v>
                </c:pt>
                <c:pt idx="172">
                  <c:v>15.045526300000001</c:v>
                </c:pt>
                <c:pt idx="173">
                  <c:v>15.0457895</c:v>
                </c:pt>
                <c:pt idx="174">
                  <c:v>15.046052599999999</c:v>
                </c:pt>
                <c:pt idx="175">
                  <c:v>15.0463158</c:v>
                </c:pt>
                <c:pt idx="176">
                  <c:v>15.0465789</c:v>
                </c:pt>
                <c:pt idx="177">
                  <c:v>15.046842099999999</c:v>
                </c:pt>
                <c:pt idx="178">
                  <c:v>15.0471053</c:v>
                </c:pt>
                <c:pt idx="179">
                  <c:v>15.0473684</c:v>
                </c:pt>
                <c:pt idx="180">
                  <c:v>15.047631600000001</c:v>
                </c:pt>
                <c:pt idx="181">
                  <c:v>15.047894700000001</c:v>
                </c:pt>
                <c:pt idx="182">
                  <c:v>15.0481579</c:v>
                </c:pt>
                <c:pt idx="183">
                  <c:v>15.048421100000001</c:v>
                </c:pt>
                <c:pt idx="184">
                  <c:v>15.0486842</c:v>
                </c:pt>
                <c:pt idx="185">
                  <c:v>15.048947399999999</c:v>
                </c:pt>
                <c:pt idx="186">
                  <c:v>15.049210499999999</c:v>
                </c:pt>
                <c:pt idx="187">
                  <c:v>15.0494737</c:v>
                </c:pt>
                <c:pt idx="188">
                  <c:v>15.0497368</c:v>
                </c:pt>
                <c:pt idx="189">
                  <c:v>15.05</c:v>
                </c:pt>
                <c:pt idx="190">
                  <c:v>15.0502632</c:v>
                </c:pt>
                <c:pt idx="191">
                  <c:v>15.0505263</c:v>
                </c:pt>
                <c:pt idx="192">
                  <c:v>15.0507895</c:v>
                </c:pt>
                <c:pt idx="193">
                  <c:v>15.0510526</c:v>
                </c:pt>
                <c:pt idx="194">
                  <c:v>15.051315799999999</c:v>
                </c:pt>
                <c:pt idx="195">
                  <c:v>15.051578900000001</c:v>
                </c:pt>
                <c:pt idx="196">
                  <c:v>15.0518421</c:v>
                </c:pt>
                <c:pt idx="197">
                  <c:v>15.052105299999999</c:v>
                </c:pt>
                <c:pt idx="198">
                  <c:v>15.052368400000001</c:v>
                </c:pt>
                <c:pt idx="199">
                  <c:v>15.0526316</c:v>
                </c:pt>
                <c:pt idx="200">
                  <c:v>15.0528947</c:v>
                </c:pt>
                <c:pt idx="201">
                  <c:v>15.0531579</c:v>
                </c:pt>
                <c:pt idx="202">
                  <c:v>15.0534211</c:v>
                </c:pt>
                <c:pt idx="203">
                  <c:v>15.053684199999999</c:v>
                </c:pt>
                <c:pt idx="204">
                  <c:v>15.0539474</c:v>
                </c:pt>
                <c:pt idx="205">
                  <c:v>15.0542105</c:v>
                </c:pt>
                <c:pt idx="206">
                  <c:v>15.054473700000001</c:v>
                </c:pt>
                <c:pt idx="207">
                  <c:v>15.054736800000001</c:v>
                </c:pt>
                <c:pt idx="208">
                  <c:v>15.055</c:v>
                </c:pt>
                <c:pt idx="209">
                  <c:v>15.055263200000001</c:v>
                </c:pt>
                <c:pt idx="210">
                  <c:v>15.0555263</c:v>
                </c:pt>
                <c:pt idx="211">
                  <c:v>15.055789499999999</c:v>
                </c:pt>
                <c:pt idx="212">
                  <c:v>15.056052599999999</c:v>
                </c:pt>
                <c:pt idx="213">
                  <c:v>15.0563158</c:v>
                </c:pt>
                <c:pt idx="214">
                  <c:v>15.0565789</c:v>
                </c:pt>
                <c:pt idx="215">
                  <c:v>15.056842100000001</c:v>
                </c:pt>
                <c:pt idx="216">
                  <c:v>15.0571053</c:v>
                </c:pt>
                <c:pt idx="217">
                  <c:v>15.0573684</c:v>
                </c:pt>
                <c:pt idx="218">
                  <c:v>15.057631600000001</c:v>
                </c:pt>
                <c:pt idx="219">
                  <c:v>15.0578947</c:v>
                </c:pt>
                <c:pt idx="220">
                  <c:v>15.058157899999999</c:v>
                </c:pt>
                <c:pt idx="221">
                  <c:v>15.0584211</c:v>
                </c:pt>
                <c:pt idx="222">
                  <c:v>15.0586842</c:v>
                </c:pt>
                <c:pt idx="223">
                  <c:v>15.058947399999999</c:v>
                </c:pt>
                <c:pt idx="224">
                  <c:v>15.059210500000001</c:v>
                </c:pt>
                <c:pt idx="225">
                  <c:v>15.0594737</c:v>
                </c:pt>
                <c:pt idx="226">
                  <c:v>15.0597368</c:v>
                </c:pt>
                <c:pt idx="227">
                  <c:v>15.06</c:v>
                </c:pt>
                <c:pt idx="228">
                  <c:v>15.0602632</c:v>
                </c:pt>
                <c:pt idx="229">
                  <c:v>15.060526299999999</c:v>
                </c:pt>
                <c:pt idx="230">
                  <c:v>15.0607895</c:v>
                </c:pt>
                <c:pt idx="231">
                  <c:v>15.0610526</c:v>
                </c:pt>
                <c:pt idx="232">
                  <c:v>15.061315799999999</c:v>
                </c:pt>
                <c:pt idx="233">
                  <c:v>15.061578900000001</c:v>
                </c:pt>
                <c:pt idx="234">
                  <c:v>15.0618421</c:v>
                </c:pt>
                <c:pt idx="235">
                  <c:v>15.062105300000001</c:v>
                </c:pt>
                <c:pt idx="236">
                  <c:v>15.0623684</c:v>
                </c:pt>
                <c:pt idx="237">
                  <c:v>15.0626316</c:v>
                </c:pt>
                <c:pt idx="238">
                  <c:v>15.062894699999999</c:v>
                </c:pt>
                <c:pt idx="239">
                  <c:v>15.0631579</c:v>
                </c:pt>
                <c:pt idx="240">
                  <c:v>15.063421099999999</c:v>
                </c:pt>
                <c:pt idx="241">
                  <c:v>15.063684200000001</c:v>
                </c:pt>
                <c:pt idx="242">
                  <c:v>15.0639474</c:v>
                </c:pt>
                <c:pt idx="243">
                  <c:v>15.0642105</c:v>
                </c:pt>
                <c:pt idx="244">
                  <c:v>15.064473700000001</c:v>
                </c:pt>
                <c:pt idx="245">
                  <c:v>15.0647368</c:v>
                </c:pt>
                <c:pt idx="246">
                  <c:v>15.065</c:v>
                </c:pt>
                <c:pt idx="247">
                  <c:v>15.0652632</c:v>
                </c:pt>
                <c:pt idx="248">
                  <c:v>15.0655263</c:v>
                </c:pt>
                <c:pt idx="249">
                  <c:v>15.065789499999999</c:v>
                </c:pt>
                <c:pt idx="250">
                  <c:v>15.066052600000001</c:v>
                </c:pt>
                <c:pt idx="251">
                  <c:v>15.0663158</c:v>
                </c:pt>
                <c:pt idx="252">
                  <c:v>15.0665789</c:v>
                </c:pt>
                <c:pt idx="253">
                  <c:v>15.066842100000001</c:v>
                </c:pt>
                <c:pt idx="254">
                  <c:v>15.0671053</c:v>
                </c:pt>
                <c:pt idx="255">
                  <c:v>15.067368399999999</c:v>
                </c:pt>
                <c:pt idx="256">
                  <c:v>15.0676316</c:v>
                </c:pt>
                <c:pt idx="257">
                  <c:v>15.0678947</c:v>
                </c:pt>
                <c:pt idx="258">
                  <c:v>15.068157899999999</c:v>
                </c:pt>
                <c:pt idx="259">
                  <c:v>15.0684211</c:v>
                </c:pt>
                <c:pt idx="260">
                  <c:v>15.0686842</c:v>
                </c:pt>
                <c:pt idx="261">
                  <c:v>15.068947400000001</c:v>
                </c:pt>
                <c:pt idx="262">
                  <c:v>15.069210500000001</c:v>
                </c:pt>
                <c:pt idx="263">
                  <c:v>15.0694737</c:v>
                </c:pt>
                <c:pt idx="264">
                  <c:v>15.069736799999999</c:v>
                </c:pt>
                <c:pt idx="265">
                  <c:v>15.07</c:v>
                </c:pt>
                <c:pt idx="266">
                  <c:v>15.070263199999999</c:v>
                </c:pt>
                <c:pt idx="267">
                  <c:v>15.070526299999999</c:v>
                </c:pt>
                <c:pt idx="268">
                  <c:v>15.0707895</c:v>
                </c:pt>
                <c:pt idx="269">
                  <c:v>15.0710526</c:v>
                </c:pt>
                <c:pt idx="270">
                  <c:v>15.071315800000001</c:v>
                </c:pt>
                <c:pt idx="271">
                  <c:v>15.0715789</c:v>
                </c:pt>
                <c:pt idx="272">
                  <c:v>15.0718421</c:v>
                </c:pt>
                <c:pt idx="273">
                  <c:v>15.0721053</c:v>
                </c:pt>
                <c:pt idx="274">
                  <c:v>15.0723684</c:v>
                </c:pt>
                <c:pt idx="275">
                  <c:v>15.072631599999999</c:v>
                </c:pt>
                <c:pt idx="276">
                  <c:v>15.072894700000001</c:v>
                </c:pt>
                <c:pt idx="277">
                  <c:v>15.0731579</c:v>
                </c:pt>
                <c:pt idx="278">
                  <c:v>15.073421099999999</c:v>
                </c:pt>
                <c:pt idx="279">
                  <c:v>15.073684200000001</c:v>
                </c:pt>
                <c:pt idx="280">
                  <c:v>15.0739474</c:v>
                </c:pt>
                <c:pt idx="281">
                  <c:v>15.0742105</c:v>
                </c:pt>
                <c:pt idx="282">
                  <c:v>15.0744737</c:v>
                </c:pt>
                <c:pt idx="283">
                  <c:v>15.0747368</c:v>
                </c:pt>
                <c:pt idx="284">
                  <c:v>15.074999999999999</c:v>
                </c:pt>
                <c:pt idx="285">
                  <c:v>15.0752632</c:v>
                </c:pt>
                <c:pt idx="286">
                  <c:v>15.0755263</c:v>
                </c:pt>
                <c:pt idx="287">
                  <c:v>15.075789500000001</c:v>
                </c:pt>
                <c:pt idx="288">
                  <c:v>15.076052600000001</c:v>
                </c:pt>
                <c:pt idx="289">
                  <c:v>15.0763158</c:v>
                </c:pt>
                <c:pt idx="290">
                  <c:v>15.076578899999999</c:v>
                </c:pt>
                <c:pt idx="291">
                  <c:v>15.0768421</c:v>
                </c:pt>
                <c:pt idx="292">
                  <c:v>15.077105299999999</c:v>
                </c:pt>
                <c:pt idx="293">
                  <c:v>15.077368399999999</c:v>
                </c:pt>
                <c:pt idx="294">
                  <c:v>15.0776316</c:v>
                </c:pt>
                <c:pt idx="295">
                  <c:v>15.0778947</c:v>
                </c:pt>
                <c:pt idx="296">
                  <c:v>15.078157900000001</c:v>
                </c:pt>
                <c:pt idx="297">
                  <c:v>15.0784211</c:v>
                </c:pt>
                <c:pt idx="298">
                  <c:v>15.0786842</c:v>
                </c:pt>
                <c:pt idx="299">
                  <c:v>15.078947400000001</c:v>
                </c:pt>
                <c:pt idx="300">
                  <c:v>15.0792105</c:v>
                </c:pt>
                <c:pt idx="301">
                  <c:v>15.079473699999999</c:v>
                </c:pt>
                <c:pt idx="302">
                  <c:v>15.079736799999999</c:v>
                </c:pt>
                <c:pt idx="303">
                  <c:v>15.08</c:v>
                </c:pt>
                <c:pt idx="304">
                  <c:v>15.080263199999999</c:v>
                </c:pt>
                <c:pt idx="305">
                  <c:v>15.080526300000001</c:v>
                </c:pt>
                <c:pt idx="306">
                  <c:v>15.0807895</c:v>
                </c:pt>
                <c:pt idx="307">
                  <c:v>15.0810526</c:v>
                </c:pt>
                <c:pt idx="308">
                  <c:v>15.0813158</c:v>
                </c:pt>
                <c:pt idx="309">
                  <c:v>15.0815789</c:v>
                </c:pt>
                <c:pt idx="310">
                  <c:v>15.081842099999999</c:v>
                </c:pt>
                <c:pt idx="311">
                  <c:v>15.0821053</c:v>
                </c:pt>
                <c:pt idx="312">
                  <c:v>15.0823684</c:v>
                </c:pt>
                <c:pt idx="313">
                  <c:v>15.082631599999999</c:v>
                </c:pt>
                <c:pt idx="314">
                  <c:v>15.082894700000001</c:v>
                </c:pt>
                <c:pt idx="315">
                  <c:v>15.0831579</c:v>
                </c:pt>
                <c:pt idx="316">
                  <c:v>15.083421100000001</c:v>
                </c:pt>
                <c:pt idx="317">
                  <c:v>15.0836842</c:v>
                </c:pt>
                <c:pt idx="318">
                  <c:v>15.0839474</c:v>
                </c:pt>
                <c:pt idx="319">
                  <c:v>15.084210499999999</c:v>
                </c:pt>
                <c:pt idx="320">
                  <c:v>15.0844737</c:v>
                </c:pt>
                <c:pt idx="321">
                  <c:v>15.0847368</c:v>
                </c:pt>
                <c:pt idx="322">
                  <c:v>15.085000000000001</c:v>
                </c:pt>
                <c:pt idx="323">
                  <c:v>15.0852632</c:v>
                </c:pt>
                <c:pt idx="324">
                  <c:v>15.0855263</c:v>
                </c:pt>
                <c:pt idx="325">
                  <c:v>15.085789500000001</c:v>
                </c:pt>
                <c:pt idx="326">
                  <c:v>15.0860526</c:v>
                </c:pt>
                <c:pt idx="327">
                  <c:v>15.086315799999999</c:v>
                </c:pt>
                <c:pt idx="328">
                  <c:v>15.086578899999999</c:v>
                </c:pt>
                <c:pt idx="329">
                  <c:v>15.0868421</c:v>
                </c:pt>
                <c:pt idx="330">
                  <c:v>15.087105299999999</c:v>
                </c:pt>
                <c:pt idx="331">
                  <c:v>15.087368400000001</c:v>
                </c:pt>
                <c:pt idx="332">
                  <c:v>15.0876316</c:v>
                </c:pt>
                <c:pt idx="333">
                  <c:v>15.0878947</c:v>
                </c:pt>
                <c:pt idx="334">
                  <c:v>15.088157900000001</c:v>
                </c:pt>
                <c:pt idx="335">
                  <c:v>15.0884211</c:v>
                </c:pt>
                <c:pt idx="336">
                  <c:v>15.088684199999999</c:v>
                </c:pt>
                <c:pt idx="337">
                  <c:v>15.0889474</c:v>
                </c:pt>
                <c:pt idx="338">
                  <c:v>15.0892105</c:v>
                </c:pt>
                <c:pt idx="339">
                  <c:v>15.089473699999999</c:v>
                </c:pt>
                <c:pt idx="340">
                  <c:v>15.089736800000001</c:v>
                </c:pt>
                <c:pt idx="341">
                  <c:v>15.09</c:v>
                </c:pt>
                <c:pt idx="342">
                  <c:v>15.090263200000001</c:v>
                </c:pt>
                <c:pt idx="343">
                  <c:v>15.090526300000001</c:v>
                </c:pt>
                <c:pt idx="344">
                  <c:v>15.0907895</c:v>
                </c:pt>
                <c:pt idx="345">
                  <c:v>15.091052599999999</c:v>
                </c:pt>
                <c:pt idx="346">
                  <c:v>15.0913158</c:v>
                </c:pt>
                <c:pt idx="347">
                  <c:v>15.0915789</c:v>
                </c:pt>
                <c:pt idx="348">
                  <c:v>15.091842099999999</c:v>
                </c:pt>
                <c:pt idx="349">
                  <c:v>15.0921053</c:v>
                </c:pt>
                <c:pt idx="350">
                  <c:v>15.0923684</c:v>
                </c:pt>
                <c:pt idx="351">
                  <c:v>15.092631600000001</c:v>
                </c:pt>
                <c:pt idx="352">
                  <c:v>15.0928947</c:v>
                </c:pt>
                <c:pt idx="353">
                  <c:v>15.0931579</c:v>
                </c:pt>
                <c:pt idx="354">
                  <c:v>15.0934211</c:v>
                </c:pt>
                <c:pt idx="355">
                  <c:v>15.0936842</c:v>
                </c:pt>
                <c:pt idx="356">
                  <c:v>15.093947399999999</c:v>
                </c:pt>
                <c:pt idx="357">
                  <c:v>15.094210500000001</c:v>
                </c:pt>
                <c:pt idx="358">
                  <c:v>15.0944737</c:v>
                </c:pt>
                <c:pt idx="359">
                  <c:v>15.0947368</c:v>
                </c:pt>
                <c:pt idx="360">
                  <c:v>15.095000000000001</c:v>
                </c:pt>
                <c:pt idx="361">
                  <c:v>15.0952632</c:v>
                </c:pt>
                <c:pt idx="362">
                  <c:v>15.0955263</c:v>
                </c:pt>
                <c:pt idx="363">
                  <c:v>15.0957895</c:v>
                </c:pt>
                <c:pt idx="364">
                  <c:v>15.0960526</c:v>
                </c:pt>
                <c:pt idx="365">
                  <c:v>15.096315799999999</c:v>
                </c:pt>
                <c:pt idx="366">
                  <c:v>15.096578900000001</c:v>
                </c:pt>
                <c:pt idx="367">
                  <c:v>15.0968421</c:v>
                </c:pt>
                <c:pt idx="368">
                  <c:v>15.097105300000001</c:v>
                </c:pt>
                <c:pt idx="369">
                  <c:v>15.097368400000001</c:v>
                </c:pt>
                <c:pt idx="370">
                  <c:v>15.0976316</c:v>
                </c:pt>
                <c:pt idx="371">
                  <c:v>15.097894699999999</c:v>
                </c:pt>
                <c:pt idx="372">
                  <c:v>15.0981579</c:v>
                </c:pt>
                <c:pt idx="373">
                  <c:v>15.098421099999999</c:v>
                </c:pt>
                <c:pt idx="374">
                  <c:v>15.098684199999999</c:v>
                </c:pt>
                <c:pt idx="375">
                  <c:v>15.0989474</c:v>
                </c:pt>
                <c:pt idx="376">
                  <c:v>15.0992105</c:v>
                </c:pt>
                <c:pt idx="377">
                  <c:v>15.099473700000001</c:v>
                </c:pt>
                <c:pt idx="378">
                  <c:v>15.099736800000001</c:v>
                </c:pt>
                <c:pt idx="379">
                  <c:v>15.1</c:v>
                </c:pt>
                <c:pt idx="380">
                  <c:v>15.100263</c:v>
                </c:pt>
                <c:pt idx="381">
                  <c:v>15.100526</c:v>
                </c:pt>
                <c:pt idx="382">
                  <c:v>15.100789000000001</c:v>
                </c:pt>
                <c:pt idx="383">
                  <c:v>15.101053</c:v>
                </c:pt>
                <c:pt idx="384">
                  <c:v>15.101316000000001</c:v>
                </c:pt>
                <c:pt idx="385">
                  <c:v>15.101578999999999</c:v>
                </c:pt>
                <c:pt idx="386">
                  <c:v>15.101842</c:v>
                </c:pt>
                <c:pt idx="387">
                  <c:v>15.102105</c:v>
                </c:pt>
                <c:pt idx="388">
                  <c:v>15.102368</c:v>
                </c:pt>
                <c:pt idx="389">
                  <c:v>15.102632</c:v>
                </c:pt>
                <c:pt idx="390">
                  <c:v>15.102895</c:v>
                </c:pt>
                <c:pt idx="391">
                  <c:v>15.103158000000001</c:v>
                </c:pt>
                <c:pt idx="392">
                  <c:v>15.103421000000001</c:v>
                </c:pt>
                <c:pt idx="393">
                  <c:v>15.103683999999999</c:v>
                </c:pt>
                <c:pt idx="394">
                  <c:v>15.103947</c:v>
                </c:pt>
                <c:pt idx="395">
                  <c:v>15.104210999999999</c:v>
                </c:pt>
                <c:pt idx="396">
                  <c:v>15.104474</c:v>
                </c:pt>
                <c:pt idx="397">
                  <c:v>15.104737</c:v>
                </c:pt>
                <c:pt idx="398">
                  <c:v>15.105</c:v>
                </c:pt>
                <c:pt idx="399">
                  <c:v>15.105263000000001</c:v>
                </c:pt>
                <c:pt idx="400">
                  <c:v>15.105525999999999</c:v>
                </c:pt>
                <c:pt idx="401">
                  <c:v>15.105789</c:v>
                </c:pt>
                <c:pt idx="402">
                  <c:v>15.106052999999999</c:v>
                </c:pt>
                <c:pt idx="403">
                  <c:v>15.106316</c:v>
                </c:pt>
                <c:pt idx="404">
                  <c:v>15.106579</c:v>
                </c:pt>
                <c:pt idx="405">
                  <c:v>15.106842</c:v>
                </c:pt>
                <c:pt idx="406">
                  <c:v>15.107105000000001</c:v>
                </c:pt>
                <c:pt idx="407">
                  <c:v>15.107367999999999</c:v>
                </c:pt>
                <c:pt idx="408">
                  <c:v>15.107632000000001</c:v>
                </c:pt>
                <c:pt idx="409">
                  <c:v>15.107894999999999</c:v>
                </c:pt>
                <c:pt idx="410">
                  <c:v>15.108158</c:v>
                </c:pt>
                <c:pt idx="411">
                  <c:v>15.108421</c:v>
                </c:pt>
                <c:pt idx="412">
                  <c:v>15.108684</c:v>
                </c:pt>
                <c:pt idx="413">
                  <c:v>15.108947000000001</c:v>
                </c:pt>
                <c:pt idx="414">
                  <c:v>15.109211</c:v>
                </c:pt>
                <c:pt idx="415">
                  <c:v>15.109474000000001</c:v>
                </c:pt>
                <c:pt idx="416">
                  <c:v>15.109737000000001</c:v>
                </c:pt>
                <c:pt idx="417">
                  <c:v>15.11</c:v>
                </c:pt>
                <c:pt idx="418">
                  <c:v>15.110263</c:v>
                </c:pt>
                <c:pt idx="419">
                  <c:v>15.110526</c:v>
                </c:pt>
                <c:pt idx="420">
                  <c:v>15.110789</c:v>
                </c:pt>
                <c:pt idx="421">
                  <c:v>15.111053</c:v>
                </c:pt>
                <c:pt idx="422">
                  <c:v>15.111316</c:v>
                </c:pt>
                <c:pt idx="423">
                  <c:v>15.111579000000001</c:v>
                </c:pt>
                <c:pt idx="424">
                  <c:v>15.111841999999999</c:v>
                </c:pt>
                <c:pt idx="425">
                  <c:v>15.112105</c:v>
                </c:pt>
                <c:pt idx="426">
                  <c:v>15.112368</c:v>
                </c:pt>
                <c:pt idx="427">
                  <c:v>15.112632</c:v>
                </c:pt>
                <c:pt idx="428">
                  <c:v>15.112895</c:v>
                </c:pt>
                <c:pt idx="429">
                  <c:v>15.113158</c:v>
                </c:pt>
                <c:pt idx="430">
                  <c:v>15.113421000000001</c:v>
                </c:pt>
                <c:pt idx="431">
                  <c:v>15.113683999999999</c:v>
                </c:pt>
                <c:pt idx="432">
                  <c:v>15.113947</c:v>
                </c:pt>
                <c:pt idx="433">
                  <c:v>15.114210999999999</c:v>
                </c:pt>
                <c:pt idx="434">
                  <c:v>15.114474</c:v>
                </c:pt>
                <c:pt idx="435">
                  <c:v>15.114737</c:v>
                </c:pt>
                <c:pt idx="436">
                  <c:v>15.115</c:v>
                </c:pt>
                <c:pt idx="437">
                  <c:v>15.115263000000001</c:v>
                </c:pt>
                <c:pt idx="438">
                  <c:v>15.115525999999999</c:v>
                </c:pt>
                <c:pt idx="439">
                  <c:v>15.115788999999999</c:v>
                </c:pt>
                <c:pt idx="440">
                  <c:v>15.116053000000001</c:v>
                </c:pt>
                <c:pt idx="441">
                  <c:v>15.116315999999999</c:v>
                </c:pt>
                <c:pt idx="442">
                  <c:v>15.116579</c:v>
                </c:pt>
                <c:pt idx="443">
                  <c:v>15.116842</c:v>
                </c:pt>
                <c:pt idx="444">
                  <c:v>15.117105</c:v>
                </c:pt>
                <c:pt idx="445">
                  <c:v>15.117368000000001</c:v>
                </c:pt>
                <c:pt idx="446">
                  <c:v>15.117632</c:v>
                </c:pt>
                <c:pt idx="447">
                  <c:v>15.117895000000001</c:v>
                </c:pt>
                <c:pt idx="448">
                  <c:v>15.118157999999999</c:v>
                </c:pt>
                <c:pt idx="449">
                  <c:v>15.118421</c:v>
                </c:pt>
                <c:pt idx="450">
                  <c:v>15.118684</c:v>
                </c:pt>
                <c:pt idx="451">
                  <c:v>15.118947</c:v>
                </c:pt>
                <c:pt idx="452">
                  <c:v>15.119211</c:v>
                </c:pt>
                <c:pt idx="453">
                  <c:v>15.119474</c:v>
                </c:pt>
                <c:pt idx="454">
                  <c:v>15.119737000000001</c:v>
                </c:pt>
                <c:pt idx="455">
                  <c:v>15.12</c:v>
                </c:pt>
                <c:pt idx="456">
                  <c:v>15.120263</c:v>
                </c:pt>
                <c:pt idx="457">
                  <c:v>15.120526</c:v>
                </c:pt>
                <c:pt idx="458">
                  <c:v>15.120789</c:v>
                </c:pt>
                <c:pt idx="459">
                  <c:v>15.121053</c:v>
                </c:pt>
                <c:pt idx="460">
                  <c:v>15.121316</c:v>
                </c:pt>
                <c:pt idx="461">
                  <c:v>15.121579000000001</c:v>
                </c:pt>
                <c:pt idx="462">
                  <c:v>15.121841999999999</c:v>
                </c:pt>
                <c:pt idx="463">
                  <c:v>15.122104999999999</c:v>
                </c:pt>
                <c:pt idx="464">
                  <c:v>15.122368</c:v>
                </c:pt>
                <c:pt idx="465">
                  <c:v>15.122631999999999</c:v>
                </c:pt>
                <c:pt idx="466">
                  <c:v>15.122895</c:v>
                </c:pt>
                <c:pt idx="467">
                  <c:v>15.123158</c:v>
                </c:pt>
                <c:pt idx="468">
                  <c:v>15.123421</c:v>
                </c:pt>
                <c:pt idx="469">
                  <c:v>15.123684000000001</c:v>
                </c:pt>
                <c:pt idx="470">
                  <c:v>15.123946999999999</c:v>
                </c:pt>
                <c:pt idx="471">
                  <c:v>15.124211000000001</c:v>
                </c:pt>
                <c:pt idx="472">
                  <c:v>15.124473999999999</c:v>
                </c:pt>
                <c:pt idx="473">
                  <c:v>15.124737</c:v>
                </c:pt>
                <c:pt idx="474">
                  <c:v>15.125</c:v>
                </c:pt>
                <c:pt idx="475">
                  <c:v>15.125263</c:v>
                </c:pt>
                <c:pt idx="476">
                  <c:v>15.125526000000001</c:v>
                </c:pt>
                <c:pt idx="477">
                  <c:v>15.125788999999999</c:v>
                </c:pt>
                <c:pt idx="478">
                  <c:v>15.126053000000001</c:v>
                </c:pt>
                <c:pt idx="479">
                  <c:v>15.126315999999999</c:v>
                </c:pt>
                <c:pt idx="480">
                  <c:v>15.126579</c:v>
                </c:pt>
                <c:pt idx="481">
                  <c:v>15.126842</c:v>
                </c:pt>
                <c:pt idx="482">
                  <c:v>15.127105</c:v>
                </c:pt>
                <c:pt idx="483">
                  <c:v>15.127368000000001</c:v>
                </c:pt>
                <c:pt idx="484">
                  <c:v>15.127632</c:v>
                </c:pt>
                <c:pt idx="485">
                  <c:v>15.127895000000001</c:v>
                </c:pt>
                <c:pt idx="486">
                  <c:v>15.128158000000001</c:v>
                </c:pt>
                <c:pt idx="487">
                  <c:v>15.128420999999999</c:v>
                </c:pt>
                <c:pt idx="488">
                  <c:v>15.128684</c:v>
                </c:pt>
                <c:pt idx="489">
                  <c:v>15.128947</c:v>
                </c:pt>
                <c:pt idx="490">
                  <c:v>15.129211</c:v>
                </c:pt>
                <c:pt idx="491">
                  <c:v>15.129474</c:v>
                </c:pt>
                <c:pt idx="492">
                  <c:v>15.129737</c:v>
                </c:pt>
                <c:pt idx="493">
                  <c:v>15.13</c:v>
                </c:pt>
                <c:pt idx="494">
                  <c:v>15.130262999999999</c:v>
                </c:pt>
                <c:pt idx="495">
                  <c:v>15.130526</c:v>
                </c:pt>
                <c:pt idx="496">
                  <c:v>15.130789</c:v>
                </c:pt>
                <c:pt idx="497">
                  <c:v>15.131053</c:v>
                </c:pt>
                <c:pt idx="498">
                  <c:v>15.131316</c:v>
                </c:pt>
                <c:pt idx="499">
                  <c:v>15.131579</c:v>
                </c:pt>
                <c:pt idx="500">
                  <c:v>15.131842000000001</c:v>
                </c:pt>
                <c:pt idx="501">
                  <c:v>15.132104999999999</c:v>
                </c:pt>
                <c:pt idx="502">
                  <c:v>15.132368</c:v>
                </c:pt>
                <c:pt idx="503">
                  <c:v>15.132631999999999</c:v>
                </c:pt>
                <c:pt idx="504">
                  <c:v>15.132895</c:v>
                </c:pt>
                <c:pt idx="505">
                  <c:v>15.133158</c:v>
                </c:pt>
                <c:pt idx="506">
                  <c:v>15.133421</c:v>
                </c:pt>
                <c:pt idx="507">
                  <c:v>15.133684000000001</c:v>
                </c:pt>
                <c:pt idx="508">
                  <c:v>15.133946999999999</c:v>
                </c:pt>
                <c:pt idx="509">
                  <c:v>15.134211000000001</c:v>
                </c:pt>
                <c:pt idx="510">
                  <c:v>15.134474000000001</c:v>
                </c:pt>
                <c:pt idx="511">
                  <c:v>15.134736999999999</c:v>
                </c:pt>
                <c:pt idx="512">
                  <c:v>15.135</c:v>
                </c:pt>
                <c:pt idx="513">
                  <c:v>15.135263</c:v>
                </c:pt>
                <c:pt idx="514">
                  <c:v>15.135526</c:v>
                </c:pt>
                <c:pt idx="515">
                  <c:v>15.135789000000001</c:v>
                </c:pt>
                <c:pt idx="516">
                  <c:v>15.136053</c:v>
                </c:pt>
                <c:pt idx="517">
                  <c:v>15.136316000000001</c:v>
                </c:pt>
                <c:pt idx="518">
                  <c:v>15.136578999999999</c:v>
                </c:pt>
                <c:pt idx="519">
                  <c:v>15.136842</c:v>
                </c:pt>
                <c:pt idx="520">
                  <c:v>15.137105</c:v>
                </c:pt>
                <c:pt idx="521">
                  <c:v>15.137368</c:v>
                </c:pt>
                <c:pt idx="522">
                  <c:v>15.137632</c:v>
                </c:pt>
                <c:pt idx="523">
                  <c:v>15.137895</c:v>
                </c:pt>
                <c:pt idx="524">
                  <c:v>15.138158000000001</c:v>
                </c:pt>
                <c:pt idx="525">
                  <c:v>15.138420999999999</c:v>
                </c:pt>
                <c:pt idx="526">
                  <c:v>15.138684</c:v>
                </c:pt>
                <c:pt idx="527">
                  <c:v>15.138947</c:v>
                </c:pt>
                <c:pt idx="528">
                  <c:v>15.139211</c:v>
                </c:pt>
                <c:pt idx="529">
                  <c:v>15.139474</c:v>
                </c:pt>
                <c:pt idx="530">
                  <c:v>15.139737</c:v>
                </c:pt>
                <c:pt idx="531">
                  <c:v>15.14</c:v>
                </c:pt>
                <c:pt idx="532">
                  <c:v>15.140262999999999</c:v>
                </c:pt>
                <c:pt idx="533">
                  <c:v>15.140525999999999</c:v>
                </c:pt>
                <c:pt idx="534">
                  <c:v>15.140789</c:v>
                </c:pt>
                <c:pt idx="535">
                  <c:v>15.141052999999999</c:v>
                </c:pt>
                <c:pt idx="536">
                  <c:v>15.141316</c:v>
                </c:pt>
                <c:pt idx="537">
                  <c:v>15.141579</c:v>
                </c:pt>
                <c:pt idx="538">
                  <c:v>15.141842</c:v>
                </c:pt>
                <c:pt idx="539">
                  <c:v>15.142105000000001</c:v>
                </c:pt>
                <c:pt idx="540">
                  <c:v>15.142367999999999</c:v>
                </c:pt>
                <c:pt idx="541">
                  <c:v>15.142632000000001</c:v>
                </c:pt>
                <c:pt idx="542">
                  <c:v>15.142894999999999</c:v>
                </c:pt>
                <c:pt idx="543">
                  <c:v>15.143158</c:v>
                </c:pt>
                <c:pt idx="544">
                  <c:v>15.143421</c:v>
                </c:pt>
                <c:pt idx="545">
                  <c:v>15.143684</c:v>
                </c:pt>
                <c:pt idx="546">
                  <c:v>15.143947000000001</c:v>
                </c:pt>
                <c:pt idx="547">
                  <c:v>15.144211</c:v>
                </c:pt>
                <c:pt idx="548">
                  <c:v>15.144474000000001</c:v>
                </c:pt>
                <c:pt idx="549">
                  <c:v>15.144736999999999</c:v>
                </c:pt>
                <c:pt idx="550">
                  <c:v>15.145</c:v>
                </c:pt>
                <c:pt idx="551">
                  <c:v>15.145263</c:v>
                </c:pt>
                <c:pt idx="552">
                  <c:v>15.145526</c:v>
                </c:pt>
                <c:pt idx="553">
                  <c:v>15.145789000000001</c:v>
                </c:pt>
                <c:pt idx="554">
                  <c:v>15.146053</c:v>
                </c:pt>
                <c:pt idx="555">
                  <c:v>15.146316000000001</c:v>
                </c:pt>
                <c:pt idx="556">
                  <c:v>15.146578999999999</c:v>
                </c:pt>
                <c:pt idx="557">
                  <c:v>15.146841999999999</c:v>
                </c:pt>
                <c:pt idx="558">
                  <c:v>15.147105</c:v>
                </c:pt>
                <c:pt idx="559">
                  <c:v>15.147368</c:v>
                </c:pt>
                <c:pt idx="560">
                  <c:v>15.147632</c:v>
                </c:pt>
                <c:pt idx="561">
                  <c:v>15.147895</c:v>
                </c:pt>
                <c:pt idx="562">
                  <c:v>15.148158</c:v>
                </c:pt>
                <c:pt idx="563">
                  <c:v>15.148421000000001</c:v>
                </c:pt>
                <c:pt idx="564">
                  <c:v>15.148683999999999</c:v>
                </c:pt>
                <c:pt idx="565">
                  <c:v>15.148947</c:v>
                </c:pt>
                <c:pt idx="566">
                  <c:v>15.149210999999999</c:v>
                </c:pt>
                <c:pt idx="567">
                  <c:v>15.149474</c:v>
                </c:pt>
                <c:pt idx="568">
                  <c:v>15.149737</c:v>
                </c:pt>
                <c:pt idx="569">
                  <c:v>15.15</c:v>
                </c:pt>
                <c:pt idx="570">
                  <c:v>15.150263000000001</c:v>
                </c:pt>
                <c:pt idx="571">
                  <c:v>15.150525999999999</c:v>
                </c:pt>
                <c:pt idx="572">
                  <c:v>15.150789</c:v>
                </c:pt>
                <c:pt idx="573">
                  <c:v>15.151052999999999</c:v>
                </c:pt>
                <c:pt idx="574">
                  <c:v>15.151316</c:v>
                </c:pt>
                <c:pt idx="575">
                  <c:v>15.151579</c:v>
                </c:pt>
                <c:pt idx="576">
                  <c:v>15.151842</c:v>
                </c:pt>
                <c:pt idx="577">
                  <c:v>15.152105000000001</c:v>
                </c:pt>
                <c:pt idx="578">
                  <c:v>15.152367999999999</c:v>
                </c:pt>
                <c:pt idx="579">
                  <c:v>15.152632000000001</c:v>
                </c:pt>
                <c:pt idx="580">
                  <c:v>15.152894999999999</c:v>
                </c:pt>
                <c:pt idx="581">
                  <c:v>15.153157999999999</c:v>
                </c:pt>
                <c:pt idx="582">
                  <c:v>15.153421</c:v>
                </c:pt>
                <c:pt idx="583">
                  <c:v>15.153684</c:v>
                </c:pt>
                <c:pt idx="584">
                  <c:v>15.153947000000001</c:v>
                </c:pt>
                <c:pt idx="585">
                  <c:v>15.154211</c:v>
                </c:pt>
                <c:pt idx="586">
                  <c:v>15.154474</c:v>
                </c:pt>
                <c:pt idx="587">
                  <c:v>15.154737000000001</c:v>
                </c:pt>
                <c:pt idx="588">
                  <c:v>15.154999999999999</c:v>
                </c:pt>
                <c:pt idx="589">
                  <c:v>15.155263</c:v>
                </c:pt>
                <c:pt idx="590">
                  <c:v>15.155526</c:v>
                </c:pt>
                <c:pt idx="591">
                  <c:v>15.155789</c:v>
                </c:pt>
                <c:pt idx="592">
                  <c:v>15.156053</c:v>
                </c:pt>
                <c:pt idx="593">
                  <c:v>15.156316</c:v>
                </c:pt>
                <c:pt idx="594">
                  <c:v>15.156579000000001</c:v>
                </c:pt>
                <c:pt idx="595">
                  <c:v>15.156841999999999</c:v>
                </c:pt>
                <c:pt idx="596">
                  <c:v>15.157105</c:v>
                </c:pt>
                <c:pt idx="597">
                  <c:v>15.157368</c:v>
                </c:pt>
                <c:pt idx="598">
                  <c:v>15.157632</c:v>
                </c:pt>
                <c:pt idx="599">
                  <c:v>15.157895</c:v>
                </c:pt>
                <c:pt idx="600">
                  <c:v>15.158158</c:v>
                </c:pt>
                <c:pt idx="601">
                  <c:v>15.158421000000001</c:v>
                </c:pt>
                <c:pt idx="602">
                  <c:v>15.158683999999999</c:v>
                </c:pt>
                <c:pt idx="603">
                  <c:v>15.158947</c:v>
                </c:pt>
                <c:pt idx="604">
                  <c:v>15.159211000000001</c:v>
                </c:pt>
                <c:pt idx="605">
                  <c:v>15.159473999999999</c:v>
                </c:pt>
                <c:pt idx="606">
                  <c:v>15.159737</c:v>
                </c:pt>
                <c:pt idx="607">
                  <c:v>15.16</c:v>
                </c:pt>
                <c:pt idx="608">
                  <c:v>15.160263</c:v>
                </c:pt>
                <c:pt idx="609">
                  <c:v>15.160526000000001</c:v>
                </c:pt>
                <c:pt idx="610">
                  <c:v>15.160788999999999</c:v>
                </c:pt>
                <c:pt idx="611">
                  <c:v>15.161053000000001</c:v>
                </c:pt>
                <c:pt idx="612">
                  <c:v>15.161315999999999</c:v>
                </c:pt>
                <c:pt idx="613">
                  <c:v>15.161579</c:v>
                </c:pt>
                <c:pt idx="614">
                  <c:v>15.161842</c:v>
                </c:pt>
                <c:pt idx="615">
                  <c:v>15.162105</c:v>
                </c:pt>
                <c:pt idx="616">
                  <c:v>15.162368000000001</c:v>
                </c:pt>
                <c:pt idx="617">
                  <c:v>15.162632</c:v>
                </c:pt>
                <c:pt idx="618">
                  <c:v>15.162895000000001</c:v>
                </c:pt>
                <c:pt idx="619">
                  <c:v>15.163157999999999</c:v>
                </c:pt>
                <c:pt idx="620">
                  <c:v>15.163421</c:v>
                </c:pt>
                <c:pt idx="621">
                  <c:v>15.163684</c:v>
                </c:pt>
                <c:pt idx="622">
                  <c:v>15.163947</c:v>
                </c:pt>
                <c:pt idx="623">
                  <c:v>15.164211</c:v>
                </c:pt>
                <c:pt idx="624">
                  <c:v>15.164474</c:v>
                </c:pt>
                <c:pt idx="625">
                  <c:v>15.164737000000001</c:v>
                </c:pt>
                <c:pt idx="626">
                  <c:v>15.164999999999999</c:v>
                </c:pt>
                <c:pt idx="627">
                  <c:v>15.165262999999999</c:v>
                </c:pt>
                <c:pt idx="628">
                  <c:v>15.165526</c:v>
                </c:pt>
                <c:pt idx="629">
                  <c:v>15.165789</c:v>
                </c:pt>
                <c:pt idx="630">
                  <c:v>15.166053</c:v>
                </c:pt>
                <c:pt idx="631">
                  <c:v>15.166316</c:v>
                </c:pt>
                <c:pt idx="632">
                  <c:v>15.166579</c:v>
                </c:pt>
                <c:pt idx="633">
                  <c:v>15.166842000000001</c:v>
                </c:pt>
                <c:pt idx="634">
                  <c:v>15.167104999999999</c:v>
                </c:pt>
                <c:pt idx="635">
                  <c:v>15.167368</c:v>
                </c:pt>
                <c:pt idx="636">
                  <c:v>15.167631999999999</c:v>
                </c:pt>
                <c:pt idx="637">
                  <c:v>15.167895</c:v>
                </c:pt>
                <c:pt idx="638">
                  <c:v>15.168158</c:v>
                </c:pt>
                <c:pt idx="639">
                  <c:v>15.168421</c:v>
                </c:pt>
                <c:pt idx="640">
                  <c:v>15.168684000000001</c:v>
                </c:pt>
                <c:pt idx="641">
                  <c:v>15.168946999999999</c:v>
                </c:pt>
                <c:pt idx="642">
                  <c:v>15.169211000000001</c:v>
                </c:pt>
                <c:pt idx="643">
                  <c:v>15.169473999999999</c:v>
                </c:pt>
                <c:pt idx="644">
                  <c:v>15.169737</c:v>
                </c:pt>
                <c:pt idx="645">
                  <c:v>15.17</c:v>
                </c:pt>
                <c:pt idx="646">
                  <c:v>15.170263</c:v>
                </c:pt>
                <c:pt idx="647">
                  <c:v>15.170526000000001</c:v>
                </c:pt>
                <c:pt idx="648">
                  <c:v>15.170788999999999</c:v>
                </c:pt>
                <c:pt idx="649">
                  <c:v>15.171053000000001</c:v>
                </c:pt>
                <c:pt idx="650">
                  <c:v>15.171315999999999</c:v>
                </c:pt>
                <c:pt idx="651">
                  <c:v>15.171578999999999</c:v>
                </c:pt>
                <c:pt idx="652">
                  <c:v>15.171842</c:v>
                </c:pt>
                <c:pt idx="653">
                  <c:v>15.172105</c:v>
                </c:pt>
                <c:pt idx="654">
                  <c:v>15.172368000000001</c:v>
                </c:pt>
                <c:pt idx="655">
                  <c:v>15.172632</c:v>
                </c:pt>
                <c:pt idx="656">
                  <c:v>15.172895</c:v>
                </c:pt>
                <c:pt idx="657">
                  <c:v>15.173158000000001</c:v>
                </c:pt>
                <c:pt idx="658">
                  <c:v>15.173420999999999</c:v>
                </c:pt>
                <c:pt idx="659">
                  <c:v>15.173684</c:v>
                </c:pt>
                <c:pt idx="660">
                  <c:v>15.173947</c:v>
                </c:pt>
                <c:pt idx="661">
                  <c:v>15.174211</c:v>
                </c:pt>
                <c:pt idx="662">
                  <c:v>15.174474</c:v>
                </c:pt>
                <c:pt idx="663">
                  <c:v>15.174737</c:v>
                </c:pt>
                <c:pt idx="664">
                  <c:v>15.175000000000001</c:v>
                </c:pt>
                <c:pt idx="665">
                  <c:v>15.175262999999999</c:v>
                </c:pt>
                <c:pt idx="666">
                  <c:v>15.175526</c:v>
                </c:pt>
                <c:pt idx="667">
                  <c:v>15.175789</c:v>
                </c:pt>
                <c:pt idx="668">
                  <c:v>15.176053</c:v>
                </c:pt>
                <c:pt idx="669">
                  <c:v>15.176316</c:v>
                </c:pt>
                <c:pt idx="670">
                  <c:v>15.176579</c:v>
                </c:pt>
                <c:pt idx="671">
                  <c:v>15.176842000000001</c:v>
                </c:pt>
                <c:pt idx="672">
                  <c:v>15.177104999999999</c:v>
                </c:pt>
                <c:pt idx="673">
                  <c:v>15.177368</c:v>
                </c:pt>
                <c:pt idx="674">
                  <c:v>15.177631999999999</c:v>
                </c:pt>
                <c:pt idx="675">
                  <c:v>15.177894999999999</c:v>
                </c:pt>
                <c:pt idx="676">
                  <c:v>15.178158</c:v>
                </c:pt>
                <c:pt idx="677">
                  <c:v>15.178421</c:v>
                </c:pt>
                <c:pt idx="678">
                  <c:v>15.178684000000001</c:v>
                </c:pt>
                <c:pt idx="679">
                  <c:v>15.178947000000001</c:v>
                </c:pt>
                <c:pt idx="680">
                  <c:v>15.179211</c:v>
                </c:pt>
                <c:pt idx="681">
                  <c:v>15.179474000000001</c:v>
                </c:pt>
                <c:pt idx="682">
                  <c:v>15.179736999999999</c:v>
                </c:pt>
                <c:pt idx="683">
                  <c:v>15.18</c:v>
                </c:pt>
                <c:pt idx="684">
                  <c:v>15.180263</c:v>
                </c:pt>
                <c:pt idx="685">
                  <c:v>15.180526</c:v>
                </c:pt>
                <c:pt idx="686">
                  <c:v>15.180789000000001</c:v>
                </c:pt>
                <c:pt idx="687">
                  <c:v>15.181053</c:v>
                </c:pt>
                <c:pt idx="688">
                  <c:v>15.181316000000001</c:v>
                </c:pt>
                <c:pt idx="689">
                  <c:v>15.181578999999999</c:v>
                </c:pt>
                <c:pt idx="690">
                  <c:v>15.181842</c:v>
                </c:pt>
                <c:pt idx="691">
                  <c:v>15.182105</c:v>
                </c:pt>
                <c:pt idx="692">
                  <c:v>15.182368</c:v>
                </c:pt>
                <c:pt idx="693">
                  <c:v>15.182632</c:v>
                </c:pt>
                <c:pt idx="694">
                  <c:v>15.182895</c:v>
                </c:pt>
                <c:pt idx="695">
                  <c:v>15.183158000000001</c:v>
                </c:pt>
                <c:pt idx="696">
                  <c:v>15.183420999999999</c:v>
                </c:pt>
                <c:pt idx="697">
                  <c:v>15.183684</c:v>
                </c:pt>
                <c:pt idx="698">
                  <c:v>15.183947</c:v>
                </c:pt>
                <c:pt idx="699">
                  <c:v>15.184210999999999</c:v>
                </c:pt>
                <c:pt idx="700">
                  <c:v>15.184474</c:v>
                </c:pt>
                <c:pt idx="701">
                  <c:v>15.184737</c:v>
                </c:pt>
                <c:pt idx="702">
                  <c:v>15.185</c:v>
                </c:pt>
                <c:pt idx="703">
                  <c:v>15.185263000000001</c:v>
                </c:pt>
                <c:pt idx="704">
                  <c:v>15.185525999999999</c:v>
                </c:pt>
                <c:pt idx="705">
                  <c:v>15.185789</c:v>
                </c:pt>
                <c:pt idx="706">
                  <c:v>15.186052999999999</c:v>
                </c:pt>
                <c:pt idx="707">
                  <c:v>15.186316</c:v>
                </c:pt>
                <c:pt idx="708">
                  <c:v>15.186579</c:v>
                </c:pt>
                <c:pt idx="709">
                  <c:v>15.186842</c:v>
                </c:pt>
                <c:pt idx="710">
                  <c:v>15.187105000000001</c:v>
                </c:pt>
                <c:pt idx="711">
                  <c:v>15.187367999999999</c:v>
                </c:pt>
                <c:pt idx="712">
                  <c:v>15.187632000000001</c:v>
                </c:pt>
                <c:pt idx="713">
                  <c:v>15.187894999999999</c:v>
                </c:pt>
                <c:pt idx="714">
                  <c:v>15.188158</c:v>
                </c:pt>
                <c:pt idx="715">
                  <c:v>15.188421</c:v>
                </c:pt>
                <c:pt idx="716">
                  <c:v>15.188684</c:v>
                </c:pt>
                <c:pt idx="717">
                  <c:v>15.188947000000001</c:v>
                </c:pt>
                <c:pt idx="718">
                  <c:v>15.189211</c:v>
                </c:pt>
                <c:pt idx="719">
                  <c:v>15.189474000000001</c:v>
                </c:pt>
                <c:pt idx="720">
                  <c:v>15.189736999999999</c:v>
                </c:pt>
                <c:pt idx="721">
                  <c:v>15.19</c:v>
                </c:pt>
                <c:pt idx="722">
                  <c:v>15.190263</c:v>
                </c:pt>
                <c:pt idx="723">
                  <c:v>15.190526</c:v>
                </c:pt>
                <c:pt idx="724">
                  <c:v>15.190789000000001</c:v>
                </c:pt>
                <c:pt idx="725">
                  <c:v>15.191053</c:v>
                </c:pt>
                <c:pt idx="726">
                  <c:v>15.191316</c:v>
                </c:pt>
                <c:pt idx="727">
                  <c:v>15.191579000000001</c:v>
                </c:pt>
                <c:pt idx="728">
                  <c:v>15.191841999999999</c:v>
                </c:pt>
                <c:pt idx="729">
                  <c:v>15.192105</c:v>
                </c:pt>
                <c:pt idx="730">
                  <c:v>15.192368</c:v>
                </c:pt>
                <c:pt idx="731">
                  <c:v>15.192632</c:v>
                </c:pt>
                <c:pt idx="732">
                  <c:v>15.192895</c:v>
                </c:pt>
                <c:pt idx="733">
                  <c:v>15.193158</c:v>
                </c:pt>
                <c:pt idx="734">
                  <c:v>15.193421000000001</c:v>
                </c:pt>
                <c:pt idx="735">
                  <c:v>15.193683999999999</c:v>
                </c:pt>
                <c:pt idx="736">
                  <c:v>15.193947</c:v>
                </c:pt>
                <c:pt idx="737">
                  <c:v>15.194210999999999</c:v>
                </c:pt>
                <c:pt idx="738">
                  <c:v>15.194474</c:v>
                </c:pt>
                <c:pt idx="739">
                  <c:v>15.194737</c:v>
                </c:pt>
                <c:pt idx="740">
                  <c:v>15.195</c:v>
                </c:pt>
                <c:pt idx="741">
                  <c:v>15.195263000000001</c:v>
                </c:pt>
                <c:pt idx="742">
                  <c:v>15.195525999999999</c:v>
                </c:pt>
                <c:pt idx="743">
                  <c:v>15.195789</c:v>
                </c:pt>
                <c:pt idx="744">
                  <c:v>15.196052999999999</c:v>
                </c:pt>
                <c:pt idx="745">
                  <c:v>15.196315999999999</c:v>
                </c:pt>
                <c:pt idx="746">
                  <c:v>15.196579</c:v>
                </c:pt>
                <c:pt idx="747">
                  <c:v>15.196842</c:v>
                </c:pt>
                <c:pt idx="748">
                  <c:v>15.197105000000001</c:v>
                </c:pt>
                <c:pt idx="749">
                  <c:v>15.197368000000001</c:v>
                </c:pt>
                <c:pt idx="750">
                  <c:v>15.197632</c:v>
                </c:pt>
                <c:pt idx="751">
                  <c:v>15.197895000000001</c:v>
                </c:pt>
                <c:pt idx="752">
                  <c:v>15.198157999999999</c:v>
                </c:pt>
                <c:pt idx="753">
                  <c:v>15.198421</c:v>
                </c:pt>
                <c:pt idx="754">
                  <c:v>15.198684</c:v>
                </c:pt>
                <c:pt idx="755">
                  <c:v>15.198947</c:v>
                </c:pt>
                <c:pt idx="756">
                  <c:v>15.199211</c:v>
                </c:pt>
                <c:pt idx="757">
                  <c:v>15.199474</c:v>
                </c:pt>
                <c:pt idx="758">
                  <c:v>15.199737000000001</c:v>
                </c:pt>
                <c:pt idx="759">
                  <c:v>15.2</c:v>
                </c:pt>
              </c:numCache>
            </c:numRef>
          </c:xVal>
          <c:yVal>
            <c:numRef>
              <c:f>Sheet2!$C:$C</c:f>
              <c:numCache>
                <c:formatCode>0.00E+00</c:formatCode>
                <c:ptCount val="65536"/>
                <c:pt idx="0">
                  <c:v>2.9394900000000001E-8</c:v>
                </c:pt>
                <c:pt idx="1">
                  <c:v>3.0103600000000001E-8</c:v>
                </c:pt>
                <c:pt idx="2">
                  <c:v>2.9501399999999999E-8</c:v>
                </c:pt>
                <c:pt idx="3">
                  <c:v>2.9814499999999999E-8</c:v>
                </c:pt>
                <c:pt idx="4">
                  <c:v>2.8864E-8</c:v>
                </c:pt>
                <c:pt idx="5">
                  <c:v>2.74788E-8</c:v>
                </c:pt>
                <c:pt idx="6">
                  <c:v>2.7012200000000001E-8</c:v>
                </c:pt>
                <c:pt idx="7">
                  <c:v>2.8678E-8</c:v>
                </c:pt>
                <c:pt idx="8">
                  <c:v>2.8468399999999999E-8</c:v>
                </c:pt>
                <c:pt idx="9">
                  <c:v>2.7972099999999999E-8</c:v>
                </c:pt>
                <c:pt idx="10">
                  <c:v>2.8323199999999999E-8</c:v>
                </c:pt>
                <c:pt idx="11">
                  <c:v>2.5134300000000002E-8</c:v>
                </c:pt>
                <c:pt idx="12">
                  <c:v>2.26271E-8</c:v>
                </c:pt>
                <c:pt idx="13">
                  <c:v>2.17855E-8</c:v>
                </c:pt>
                <c:pt idx="14">
                  <c:v>2.29689E-8</c:v>
                </c:pt>
                <c:pt idx="15">
                  <c:v>2.1518600000000001E-8</c:v>
                </c:pt>
                <c:pt idx="16">
                  <c:v>1.9643299999999999E-8</c:v>
                </c:pt>
                <c:pt idx="17">
                  <c:v>1.8954299999999999E-8</c:v>
                </c:pt>
                <c:pt idx="18">
                  <c:v>1.8287200000000001E-8</c:v>
                </c:pt>
                <c:pt idx="19">
                  <c:v>1.72893E-8</c:v>
                </c:pt>
                <c:pt idx="20">
                  <c:v>1.5996099999999999E-8</c:v>
                </c:pt>
                <c:pt idx="21">
                  <c:v>1.61179E-8</c:v>
                </c:pt>
                <c:pt idx="22">
                  <c:v>1.6330300000000001E-8</c:v>
                </c:pt>
                <c:pt idx="23">
                  <c:v>1.45472E-8</c:v>
                </c:pt>
                <c:pt idx="24">
                  <c:v>1.4777499999999999E-8</c:v>
                </c:pt>
                <c:pt idx="25">
                  <c:v>1.46998E-8</c:v>
                </c:pt>
                <c:pt idx="26">
                  <c:v>1.61171E-8</c:v>
                </c:pt>
                <c:pt idx="27">
                  <c:v>1.77197E-8</c:v>
                </c:pt>
                <c:pt idx="28">
                  <c:v>1.8110300000000001E-8</c:v>
                </c:pt>
                <c:pt idx="29">
                  <c:v>1.9752099999999999E-8</c:v>
                </c:pt>
                <c:pt idx="30">
                  <c:v>2.1183199999999999E-8</c:v>
                </c:pt>
                <c:pt idx="31">
                  <c:v>2.3638700000000001E-8</c:v>
                </c:pt>
                <c:pt idx="32">
                  <c:v>2.4539299999999999E-8</c:v>
                </c:pt>
                <c:pt idx="33">
                  <c:v>2.7804900000000001E-8</c:v>
                </c:pt>
                <c:pt idx="34">
                  <c:v>2.97225E-8</c:v>
                </c:pt>
                <c:pt idx="35">
                  <c:v>2.90917E-8</c:v>
                </c:pt>
                <c:pt idx="36">
                  <c:v>2.9217299999999999E-8</c:v>
                </c:pt>
                <c:pt idx="37">
                  <c:v>2.9720000000000001E-8</c:v>
                </c:pt>
                <c:pt idx="38">
                  <c:v>3.12422E-8</c:v>
                </c:pt>
                <c:pt idx="39">
                  <c:v>3.1629999999999999E-8</c:v>
                </c:pt>
                <c:pt idx="40">
                  <c:v>3.1145300000000002E-8</c:v>
                </c:pt>
                <c:pt idx="41">
                  <c:v>2.9750600000000001E-8</c:v>
                </c:pt>
                <c:pt idx="42">
                  <c:v>2.8519799999999999E-8</c:v>
                </c:pt>
                <c:pt idx="43">
                  <c:v>2.5747799999999999E-8</c:v>
                </c:pt>
                <c:pt idx="44">
                  <c:v>2.3352899999999999E-8</c:v>
                </c:pt>
                <c:pt idx="45">
                  <c:v>2.1097399999999999E-8</c:v>
                </c:pt>
                <c:pt idx="46">
                  <c:v>1.6694699999999999E-8</c:v>
                </c:pt>
                <c:pt idx="47">
                  <c:v>1.42709E-8</c:v>
                </c:pt>
                <c:pt idx="48">
                  <c:v>1.4659399999999999E-8</c:v>
                </c:pt>
                <c:pt idx="49">
                  <c:v>1.37721E-8</c:v>
                </c:pt>
                <c:pt idx="50">
                  <c:v>1.4476199999999999E-8</c:v>
                </c:pt>
                <c:pt idx="51">
                  <c:v>1.32151E-8</c:v>
                </c:pt>
                <c:pt idx="52">
                  <c:v>1.33008E-8</c:v>
                </c:pt>
                <c:pt idx="53">
                  <c:v>1.31949E-8</c:v>
                </c:pt>
                <c:pt idx="54">
                  <c:v>1.19422E-8</c:v>
                </c:pt>
                <c:pt idx="55">
                  <c:v>1.3503199999999999E-8</c:v>
                </c:pt>
                <c:pt idx="56">
                  <c:v>1.4176400000000001E-8</c:v>
                </c:pt>
                <c:pt idx="57">
                  <c:v>1.5732799999999998E-8</c:v>
                </c:pt>
                <c:pt idx="58">
                  <c:v>1.8257299999999999E-8</c:v>
                </c:pt>
                <c:pt idx="59">
                  <c:v>1.8690699999999999E-8</c:v>
                </c:pt>
                <c:pt idx="60">
                  <c:v>2.00285E-8</c:v>
                </c:pt>
                <c:pt idx="61">
                  <c:v>2.3028899999999999E-8</c:v>
                </c:pt>
                <c:pt idx="62">
                  <c:v>2.6102199999999999E-8</c:v>
                </c:pt>
                <c:pt idx="63">
                  <c:v>2.4863799999999999E-8</c:v>
                </c:pt>
                <c:pt idx="64">
                  <c:v>2.4647799999999999E-8</c:v>
                </c:pt>
                <c:pt idx="65">
                  <c:v>2.6277999999999999E-8</c:v>
                </c:pt>
                <c:pt idx="66">
                  <c:v>2.8281099999999999E-8</c:v>
                </c:pt>
                <c:pt idx="67">
                  <c:v>3.05521E-8</c:v>
                </c:pt>
                <c:pt idx="68">
                  <c:v>3.0772900000000002E-8</c:v>
                </c:pt>
                <c:pt idx="69">
                  <c:v>2.8872499999999999E-8</c:v>
                </c:pt>
                <c:pt idx="70">
                  <c:v>2.90975E-8</c:v>
                </c:pt>
                <c:pt idx="71">
                  <c:v>2.7598599999999999E-8</c:v>
                </c:pt>
                <c:pt idx="72">
                  <c:v>2.7529699999999999E-8</c:v>
                </c:pt>
                <c:pt idx="73">
                  <c:v>2.5438700000000001E-8</c:v>
                </c:pt>
                <c:pt idx="74">
                  <c:v>2.37889E-8</c:v>
                </c:pt>
                <c:pt idx="75">
                  <c:v>2.2281299999999999E-8</c:v>
                </c:pt>
                <c:pt idx="76">
                  <c:v>2.1362700000000001E-8</c:v>
                </c:pt>
                <c:pt idx="77">
                  <c:v>2.1366800000000001E-8</c:v>
                </c:pt>
                <c:pt idx="78">
                  <c:v>2.11383E-8</c:v>
                </c:pt>
                <c:pt idx="79">
                  <c:v>1.9172999999999999E-8</c:v>
                </c:pt>
                <c:pt idx="80">
                  <c:v>1.8057399999999999E-8</c:v>
                </c:pt>
                <c:pt idx="81">
                  <c:v>1.7569200000000001E-8</c:v>
                </c:pt>
                <c:pt idx="82">
                  <c:v>1.6320899999999999E-8</c:v>
                </c:pt>
                <c:pt idx="83">
                  <c:v>1.5489000000000001E-8</c:v>
                </c:pt>
                <c:pt idx="84">
                  <c:v>1.44537E-8</c:v>
                </c:pt>
                <c:pt idx="85">
                  <c:v>1.3494200000000001E-8</c:v>
                </c:pt>
                <c:pt idx="86">
                  <c:v>1.3950700000000001E-8</c:v>
                </c:pt>
                <c:pt idx="87">
                  <c:v>1.8041299999999999E-8</c:v>
                </c:pt>
                <c:pt idx="88">
                  <c:v>2.0964999999999999E-8</c:v>
                </c:pt>
                <c:pt idx="89">
                  <c:v>2.29279E-8</c:v>
                </c:pt>
                <c:pt idx="90">
                  <c:v>2.6505199999999999E-8</c:v>
                </c:pt>
                <c:pt idx="91">
                  <c:v>2.63837E-8</c:v>
                </c:pt>
                <c:pt idx="92">
                  <c:v>2.53466E-8</c:v>
                </c:pt>
                <c:pt idx="93">
                  <c:v>2.53841E-8</c:v>
                </c:pt>
                <c:pt idx="94">
                  <c:v>2.7608600000000001E-8</c:v>
                </c:pt>
                <c:pt idx="95">
                  <c:v>2.8712599999999999E-8</c:v>
                </c:pt>
                <c:pt idx="96">
                  <c:v>2.9167100000000001E-8</c:v>
                </c:pt>
                <c:pt idx="97">
                  <c:v>3.03394E-8</c:v>
                </c:pt>
                <c:pt idx="98">
                  <c:v>3.0079199999999998E-8</c:v>
                </c:pt>
                <c:pt idx="99">
                  <c:v>2.8783899999999999E-8</c:v>
                </c:pt>
                <c:pt idx="100">
                  <c:v>2.6459400000000001E-8</c:v>
                </c:pt>
                <c:pt idx="101">
                  <c:v>2.5845000000000001E-8</c:v>
                </c:pt>
                <c:pt idx="102">
                  <c:v>2.4443400000000001E-8</c:v>
                </c:pt>
                <c:pt idx="103">
                  <c:v>2.1199399999999999E-8</c:v>
                </c:pt>
                <c:pt idx="104">
                  <c:v>1.9593499999999999E-8</c:v>
                </c:pt>
                <c:pt idx="105">
                  <c:v>1.83321E-8</c:v>
                </c:pt>
                <c:pt idx="106">
                  <c:v>1.6596300000000002E-8</c:v>
                </c:pt>
                <c:pt idx="107">
                  <c:v>1.4469499999999999E-8</c:v>
                </c:pt>
                <c:pt idx="108">
                  <c:v>1.30532E-8</c:v>
                </c:pt>
                <c:pt idx="109">
                  <c:v>1.42827E-8</c:v>
                </c:pt>
                <c:pt idx="110">
                  <c:v>1.4074399999999999E-8</c:v>
                </c:pt>
                <c:pt idx="111">
                  <c:v>1.3888199999999999E-8</c:v>
                </c:pt>
                <c:pt idx="112">
                  <c:v>1.3303500000000001E-8</c:v>
                </c:pt>
                <c:pt idx="113">
                  <c:v>1.41602E-8</c:v>
                </c:pt>
                <c:pt idx="114">
                  <c:v>1.5477E-8</c:v>
                </c:pt>
                <c:pt idx="115">
                  <c:v>1.6499800000000001E-8</c:v>
                </c:pt>
                <c:pt idx="116">
                  <c:v>1.8351700000000001E-8</c:v>
                </c:pt>
                <c:pt idx="117">
                  <c:v>2.1889999999999999E-8</c:v>
                </c:pt>
                <c:pt idx="118">
                  <c:v>2.15635E-8</c:v>
                </c:pt>
                <c:pt idx="119">
                  <c:v>2.2664899999999999E-8</c:v>
                </c:pt>
                <c:pt idx="120">
                  <c:v>2.5445699999999999E-8</c:v>
                </c:pt>
                <c:pt idx="121">
                  <c:v>2.7120999999999998E-8</c:v>
                </c:pt>
                <c:pt idx="122">
                  <c:v>2.9843300000000001E-8</c:v>
                </c:pt>
                <c:pt idx="123">
                  <c:v>3.1755399999999997E-8</c:v>
                </c:pt>
                <c:pt idx="124">
                  <c:v>3.2280199999999999E-8</c:v>
                </c:pt>
                <c:pt idx="125">
                  <c:v>3.2337900000000003E-8</c:v>
                </c:pt>
                <c:pt idx="126">
                  <c:v>3.14703E-8</c:v>
                </c:pt>
                <c:pt idx="127">
                  <c:v>2.94341E-8</c:v>
                </c:pt>
                <c:pt idx="128">
                  <c:v>2.7473200000000001E-8</c:v>
                </c:pt>
                <c:pt idx="129">
                  <c:v>2.6970700000000001E-8</c:v>
                </c:pt>
                <c:pt idx="130">
                  <c:v>2.57316E-8</c:v>
                </c:pt>
                <c:pt idx="131">
                  <c:v>2.38592E-8</c:v>
                </c:pt>
                <c:pt idx="132">
                  <c:v>2.0792100000000001E-8</c:v>
                </c:pt>
                <c:pt idx="133">
                  <c:v>1.8586100000000001E-8</c:v>
                </c:pt>
                <c:pt idx="134">
                  <c:v>1.7435099999999999E-8</c:v>
                </c:pt>
                <c:pt idx="135">
                  <c:v>1.6183500000000001E-8</c:v>
                </c:pt>
                <c:pt idx="136">
                  <c:v>1.62894E-8</c:v>
                </c:pt>
                <c:pt idx="137">
                  <c:v>1.5504300000000001E-8</c:v>
                </c:pt>
                <c:pt idx="138">
                  <c:v>1.4993000000000001E-8</c:v>
                </c:pt>
                <c:pt idx="139">
                  <c:v>1.6494100000000001E-8</c:v>
                </c:pt>
                <c:pt idx="140">
                  <c:v>1.7492799999999999E-8</c:v>
                </c:pt>
                <c:pt idx="141">
                  <c:v>1.6026399999999999E-8</c:v>
                </c:pt>
                <c:pt idx="142">
                  <c:v>1.63014E-8</c:v>
                </c:pt>
                <c:pt idx="143">
                  <c:v>1.77035E-8</c:v>
                </c:pt>
                <c:pt idx="144">
                  <c:v>2.0295500000000001E-8</c:v>
                </c:pt>
                <c:pt idx="145">
                  <c:v>2.2533699999999999E-8</c:v>
                </c:pt>
                <c:pt idx="146">
                  <c:v>2.4888800000000001E-8</c:v>
                </c:pt>
                <c:pt idx="147">
                  <c:v>2.70159E-8</c:v>
                </c:pt>
                <c:pt idx="148">
                  <c:v>2.79179E-8</c:v>
                </c:pt>
                <c:pt idx="149">
                  <c:v>3.0119599999999999E-8</c:v>
                </c:pt>
                <c:pt idx="150">
                  <c:v>3.2266400000000001E-8</c:v>
                </c:pt>
                <c:pt idx="151">
                  <c:v>3.3441400000000003E-8</c:v>
                </c:pt>
                <c:pt idx="152">
                  <c:v>3.4459999999999999E-8</c:v>
                </c:pt>
                <c:pt idx="153">
                  <c:v>3.44796E-8</c:v>
                </c:pt>
                <c:pt idx="154">
                  <c:v>3.3116999999999998E-8</c:v>
                </c:pt>
                <c:pt idx="155">
                  <c:v>3.2483500000000001E-8</c:v>
                </c:pt>
                <c:pt idx="156">
                  <c:v>3.1601400000000001E-8</c:v>
                </c:pt>
                <c:pt idx="157">
                  <c:v>3.1070099999999998E-8</c:v>
                </c:pt>
                <c:pt idx="158">
                  <c:v>2.9315000000000001E-8</c:v>
                </c:pt>
                <c:pt idx="159">
                  <c:v>2.6917299999999998E-8</c:v>
                </c:pt>
                <c:pt idx="160">
                  <c:v>2.5914400000000001E-8</c:v>
                </c:pt>
                <c:pt idx="161">
                  <c:v>2.4591000000000002E-8</c:v>
                </c:pt>
                <c:pt idx="162">
                  <c:v>2.1804499999999998E-8</c:v>
                </c:pt>
                <c:pt idx="163">
                  <c:v>2.0527799999999999E-8</c:v>
                </c:pt>
                <c:pt idx="164">
                  <c:v>1.82594E-8</c:v>
                </c:pt>
                <c:pt idx="165">
                  <c:v>1.70574E-8</c:v>
                </c:pt>
                <c:pt idx="166">
                  <c:v>1.64135E-8</c:v>
                </c:pt>
                <c:pt idx="167">
                  <c:v>1.7347700000000001E-8</c:v>
                </c:pt>
                <c:pt idx="168">
                  <c:v>1.8029499999999999E-8</c:v>
                </c:pt>
                <c:pt idx="169">
                  <c:v>1.7599000000000001E-8</c:v>
                </c:pt>
                <c:pt idx="170">
                  <c:v>1.7311499999999999E-8</c:v>
                </c:pt>
                <c:pt idx="171">
                  <c:v>1.8222100000000001E-8</c:v>
                </c:pt>
                <c:pt idx="172">
                  <c:v>1.8814799999999999E-8</c:v>
                </c:pt>
                <c:pt idx="173">
                  <c:v>2.0017099999999999E-8</c:v>
                </c:pt>
                <c:pt idx="174">
                  <c:v>1.98461E-8</c:v>
                </c:pt>
                <c:pt idx="175">
                  <c:v>2.2469999999999999E-8</c:v>
                </c:pt>
                <c:pt idx="176">
                  <c:v>2.5147899999999999E-8</c:v>
                </c:pt>
                <c:pt idx="177">
                  <c:v>2.79417E-8</c:v>
                </c:pt>
                <c:pt idx="178">
                  <c:v>2.75466E-8</c:v>
                </c:pt>
                <c:pt idx="179">
                  <c:v>2.8289100000000002E-8</c:v>
                </c:pt>
                <c:pt idx="180">
                  <c:v>2.8797400000000001E-8</c:v>
                </c:pt>
                <c:pt idx="181">
                  <c:v>3.0134800000000001E-8</c:v>
                </c:pt>
                <c:pt idx="182">
                  <c:v>3.0531399999999999E-8</c:v>
                </c:pt>
                <c:pt idx="183">
                  <c:v>3.0819599999999999E-8</c:v>
                </c:pt>
                <c:pt idx="184">
                  <c:v>2.9690200000000001E-8</c:v>
                </c:pt>
                <c:pt idx="185">
                  <c:v>2.9529299999999999E-8</c:v>
                </c:pt>
                <c:pt idx="186">
                  <c:v>2.8549E-8</c:v>
                </c:pt>
                <c:pt idx="187">
                  <c:v>2.78591E-8</c:v>
                </c:pt>
                <c:pt idx="188">
                  <c:v>2.6183899999999999E-8</c:v>
                </c:pt>
                <c:pt idx="189">
                  <c:v>2.4210200000000001E-8</c:v>
                </c:pt>
                <c:pt idx="190">
                  <c:v>2.3516399999999999E-8</c:v>
                </c:pt>
                <c:pt idx="191">
                  <c:v>2.1041099999999998E-8</c:v>
                </c:pt>
                <c:pt idx="192">
                  <c:v>1.9013700000000001E-8</c:v>
                </c:pt>
                <c:pt idx="193">
                  <c:v>1.75411E-8</c:v>
                </c:pt>
                <c:pt idx="194">
                  <c:v>1.5069000000000001E-8</c:v>
                </c:pt>
                <c:pt idx="195">
                  <c:v>1.42599E-8</c:v>
                </c:pt>
                <c:pt idx="196">
                  <c:v>1.3239100000000001E-8</c:v>
                </c:pt>
                <c:pt idx="197">
                  <c:v>1.3863299999999999E-8</c:v>
                </c:pt>
                <c:pt idx="198">
                  <c:v>1.43017E-8</c:v>
                </c:pt>
                <c:pt idx="199">
                  <c:v>1.41796E-8</c:v>
                </c:pt>
                <c:pt idx="200">
                  <c:v>1.4554399999999999E-8</c:v>
                </c:pt>
                <c:pt idx="201">
                  <c:v>1.53578E-8</c:v>
                </c:pt>
                <c:pt idx="202">
                  <c:v>1.6757299999999999E-8</c:v>
                </c:pt>
                <c:pt idx="203">
                  <c:v>2.04684E-8</c:v>
                </c:pt>
                <c:pt idx="204">
                  <c:v>2.2065899999999998E-8</c:v>
                </c:pt>
                <c:pt idx="205">
                  <c:v>2.6333999999999999E-8</c:v>
                </c:pt>
                <c:pt idx="206">
                  <c:v>2.82269E-8</c:v>
                </c:pt>
                <c:pt idx="207">
                  <c:v>2.9143199999999999E-8</c:v>
                </c:pt>
                <c:pt idx="208">
                  <c:v>2.9599299999999999E-8</c:v>
                </c:pt>
                <c:pt idx="209">
                  <c:v>3.0027199999999999E-8</c:v>
                </c:pt>
                <c:pt idx="210">
                  <c:v>3.1420099999999998E-8</c:v>
                </c:pt>
                <c:pt idx="211">
                  <c:v>3.1904200000000003E-8</c:v>
                </c:pt>
                <c:pt idx="212">
                  <c:v>3.2145699999999999E-8</c:v>
                </c:pt>
                <c:pt idx="213">
                  <c:v>3.0612700000000001E-8</c:v>
                </c:pt>
                <c:pt idx="214">
                  <c:v>3.0327399999999999E-8</c:v>
                </c:pt>
                <c:pt idx="215">
                  <c:v>2.95541E-8</c:v>
                </c:pt>
                <c:pt idx="216">
                  <c:v>2.8734800000000001E-8</c:v>
                </c:pt>
                <c:pt idx="217">
                  <c:v>2.57209E-8</c:v>
                </c:pt>
                <c:pt idx="218">
                  <c:v>2.3838600000000001E-8</c:v>
                </c:pt>
                <c:pt idx="219">
                  <c:v>2.0477100000000001E-8</c:v>
                </c:pt>
                <c:pt idx="220">
                  <c:v>1.80554E-8</c:v>
                </c:pt>
                <c:pt idx="221">
                  <c:v>1.54262E-8</c:v>
                </c:pt>
                <c:pt idx="222">
                  <c:v>1.3712799999999999E-8</c:v>
                </c:pt>
                <c:pt idx="223">
                  <c:v>1.5162500000000001E-8</c:v>
                </c:pt>
                <c:pt idx="224">
                  <c:v>1.4926999999999999E-8</c:v>
                </c:pt>
                <c:pt idx="225">
                  <c:v>1.4905399999999999E-8</c:v>
                </c:pt>
                <c:pt idx="226">
                  <c:v>1.7251099999999999E-8</c:v>
                </c:pt>
                <c:pt idx="227">
                  <c:v>1.8193299999999999E-8</c:v>
                </c:pt>
                <c:pt idx="228">
                  <c:v>1.7997600000000002E-8</c:v>
                </c:pt>
                <c:pt idx="229">
                  <c:v>1.8720600000000001E-8</c:v>
                </c:pt>
                <c:pt idx="230">
                  <c:v>1.9604999999999999E-8</c:v>
                </c:pt>
                <c:pt idx="231">
                  <c:v>2.2025800000000001E-8</c:v>
                </c:pt>
                <c:pt idx="232">
                  <c:v>2.28155E-8</c:v>
                </c:pt>
                <c:pt idx="233">
                  <c:v>2.5201499999999999E-8</c:v>
                </c:pt>
                <c:pt idx="234">
                  <c:v>2.6688E-8</c:v>
                </c:pt>
                <c:pt idx="235">
                  <c:v>2.75056E-8</c:v>
                </c:pt>
                <c:pt idx="236">
                  <c:v>2.8375000000000001E-8</c:v>
                </c:pt>
                <c:pt idx="237">
                  <c:v>2.82099E-8</c:v>
                </c:pt>
                <c:pt idx="238">
                  <c:v>2.8603499999999999E-8</c:v>
                </c:pt>
                <c:pt idx="239">
                  <c:v>3.0495399999999998E-8</c:v>
                </c:pt>
                <c:pt idx="240">
                  <c:v>3.0756199999999998E-8</c:v>
                </c:pt>
                <c:pt idx="241">
                  <c:v>3.08518E-8</c:v>
                </c:pt>
                <c:pt idx="242">
                  <c:v>3.1966499999999997E-8</c:v>
                </c:pt>
                <c:pt idx="243">
                  <c:v>3.0629000000000002E-8</c:v>
                </c:pt>
                <c:pt idx="244">
                  <c:v>2.9384E-8</c:v>
                </c:pt>
                <c:pt idx="245">
                  <c:v>2.5391100000000001E-8</c:v>
                </c:pt>
                <c:pt idx="246">
                  <c:v>2.2353499999999999E-8</c:v>
                </c:pt>
                <c:pt idx="247">
                  <c:v>2.1971499999999999E-8</c:v>
                </c:pt>
                <c:pt idx="248">
                  <c:v>2.0195099999999999E-8</c:v>
                </c:pt>
                <c:pt idx="249">
                  <c:v>1.76923E-8</c:v>
                </c:pt>
                <c:pt idx="250">
                  <c:v>1.665E-8</c:v>
                </c:pt>
                <c:pt idx="251">
                  <c:v>1.6516500000000001E-8</c:v>
                </c:pt>
                <c:pt idx="252">
                  <c:v>1.53958E-8</c:v>
                </c:pt>
                <c:pt idx="253">
                  <c:v>1.4322399999999999E-8</c:v>
                </c:pt>
                <c:pt idx="254">
                  <c:v>1.3741400000000001E-8</c:v>
                </c:pt>
                <c:pt idx="255">
                  <c:v>1.2716699999999999E-8</c:v>
                </c:pt>
                <c:pt idx="256">
                  <c:v>1.26781E-8</c:v>
                </c:pt>
                <c:pt idx="257">
                  <c:v>1.43381E-8</c:v>
                </c:pt>
                <c:pt idx="258">
                  <c:v>1.62921E-8</c:v>
                </c:pt>
                <c:pt idx="259">
                  <c:v>1.7684600000000001E-8</c:v>
                </c:pt>
                <c:pt idx="260">
                  <c:v>2.0104799999999999E-8</c:v>
                </c:pt>
                <c:pt idx="261">
                  <c:v>2.2394100000000001E-8</c:v>
                </c:pt>
                <c:pt idx="262">
                  <c:v>2.4248299999999999E-8</c:v>
                </c:pt>
                <c:pt idx="263">
                  <c:v>2.7038200000000001E-8</c:v>
                </c:pt>
                <c:pt idx="264">
                  <c:v>2.88407E-8</c:v>
                </c:pt>
                <c:pt idx="265">
                  <c:v>3.0450599999999997E-8</c:v>
                </c:pt>
                <c:pt idx="266">
                  <c:v>3.2200700000000002E-8</c:v>
                </c:pt>
                <c:pt idx="267">
                  <c:v>3.3971199999999998E-8</c:v>
                </c:pt>
                <c:pt idx="268">
                  <c:v>3.4156300000000001E-8</c:v>
                </c:pt>
                <c:pt idx="269">
                  <c:v>3.3706399999999999E-8</c:v>
                </c:pt>
                <c:pt idx="270">
                  <c:v>3.2706299999999998E-8</c:v>
                </c:pt>
                <c:pt idx="271">
                  <c:v>3.1802799999999999E-8</c:v>
                </c:pt>
                <c:pt idx="272">
                  <c:v>3.0353199999999998E-8</c:v>
                </c:pt>
                <c:pt idx="273">
                  <c:v>2.7931500000000001E-8</c:v>
                </c:pt>
                <c:pt idx="274">
                  <c:v>2.6167900000000001E-8</c:v>
                </c:pt>
                <c:pt idx="275">
                  <c:v>2.4283599999999999E-8</c:v>
                </c:pt>
                <c:pt idx="276">
                  <c:v>2.2899499999999999E-8</c:v>
                </c:pt>
                <c:pt idx="277">
                  <c:v>2.1595299999999999E-8</c:v>
                </c:pt>
                <c:pt idx="278">
                  <c:v>2.02535E-8</c:v>
                </c:pt>
                <c:pt idx="279">
                  <c:v>1.8703400000000001E-8</c:v>
                </c:pt>
                <c:pt idx="280">
                  <c:v>1.7761100000000001E-8</c:v>
                </c:pt>
                <c:pt idx="281">
                  <c:v>1.7905000000000001E-8</c:v>
                </c:pt>
                <c:pt idx="282">
                  <c:v>1.8449499999999999E-8</c:v>
                </c:pt>
                <c:pt idx="283">
                  <c:v>1.82411E-8</c:v>
                </c:pt>
                <c:pt idx="284">
                  <c:v>1.7030800000000001E-8</c:v>
                </c:pt>
                <c:pt idx="285">
                  <c:v>1.8895799999999998E-8</c:v>
                </c:pt>
                <c:pt idx="286">
                  <c:v>1.9887300000000001E-8</c:v>
                </c:pt>
                <c:pt idx="287">
                  <c:v>2.1127199999999999E-8</c:v>
                </c:pt>
                <c:pt idx="288">
                  <c:v>2.1480300000000001E-8</c:v>
                </c:pt>
                <c:pt idx="289">
                  <c:v>2.30178E-8</c:v>
                </c:pt>
                <c:pt idx="290">
                  <c:v>2.5240599999999999E-8</c:v>
                </c:pt>
                <c:pt idx="291">
                  <c:v>2.8099900000000001E-8</c:v>
                </c:pt>
                <c:pt idx="292">
                  <c:v>2.8996800000000001E-8</c:v>
                </c:pt>
                <c:pt idx="293">
                  <c:v>3.0713200000000003E-8</c:v>
                </c:pt>
                <c:pt idx="294">
                  <c:v>3.1187099999999999E-8</c:v>
                </c:pt>
                <c:pt idx="295">
                  <c:v>3.0865200000000003E-8</c:v>
                </c:pt>
                <c:pt idx="296">
                  <c:v>3.1180200000000003E-8</c:v>
                </c:pt>
                <c:pt idx="297">
                  <c:v>3.1590799999999997E-8</c:v>
                </c:pt>
                <c:pt idx="298">
                  <c:v>3.1832999999999998E-8</c:v>
                </c:pt>
                <c:pt idx="299">
                  <c:v>3.2320000000000001E-8</c:v>
                </c:pt>
                <c:pt idx="300">
                  <c:v>3.1749799999999999E-8</c:v>
                </c:pt>
                <c:pt idx="301">
                  <c:v>3.1974599999999998E-8</c:v>
                </c:pt>
                <c:pt idx="302">
                  <c:v>2.8976000000000001E-8</c:v>
                </c:pt>
                <c:pt idx="303">
                  <c:v>2.5815399999999998E-8</c:v>
                </c:pt>
                <c:pt idx="304">
                  <c:v>2.3925699999999999E-8</c:v>
                </c:pt>
                <c:pt idx="305">
                  <c:v>2.04539E-8</c:v>
                </c:pt>
                <c:pt idx="306">
                  <c:v>1.8545999999999999E-8</c:v>
                </c:pt>
                <c:pt idx="307">
                  <c:v>1.8398099999999999E-8</c:v>
                </c:pt>
                <c:pt idx="308">
                  <c:v>1.6996799999999999E-8</c:v>
                </c:pt>
                <c:pt idx="309">
                  <c:v>1.6773099999999999E-8</c:v>
                </c:pt>
                <c:pt idx="310">
                  <c:v>1.69535E-8</c:v>
                </c:pt>
                <c:pt idx="311">
                  <c:v>1.66913E-8</c:v>
                </c:pt>
                <c:pt idx="312">
                  <c:v>1.7432399999999999E-8</c:v>
                </c:pt>
                <c:pt idx="313">
                  <c:v>1.57811E-8</c:v>
                </c:pt>
                <c:pt idx="314">
                  <c:v>1.5745899999999999E-8</c:v>
                </c:pt>
                <c:pt idx="315">
                  <c:v>1.74889E-8</c:v>
                </c:pt>
                <c:pt idx="316">
                  <c:v>2.01078E-8</c:v>
                </c:pt>
                <c:pt idx="317">
                  <c:v>2.2218000000000001E-8</c:v>
                </c:pt>
                <c:pt idx="318">
                  <c:v>2.5005999999999999E-8</c:v>
                </c:pt>
                <c:pt idx="319">
                  <c:v>2.6898E-8</c:v>
                </c:pt>
                <c:pt idx="320">
                  <c:v>2.6720699999999999E-8</c:v>
                </c:pt>
                <c:pt idx="321">
                  <c:v>2.9156099999999999E-8</c:v>
                </c:pt>
                <c:pt idx="322">
                  <c:v>3.06773E-8</c:v>
                </c:pt>
                <c:pt idx="323">
                  <c:v>3.1850100000000003E-8</c:v>
                </c:pt>
                <c:pt idx="324">
                  <c:v>3.2953999999999998E-8</c:v>
                </c:pt>
                <c:pt idx="325">
                  <c:v>3.2652900000000002E-8</c:v>
                </c:pt>
                <c:pt idx="326">
                  <c:v>3.2332899999999997E-8</c:v>
                </c:pt>
                <c:pt idx="327">
                  <c:v>3.17836E-8</c:v>
                </c:pt>
                <c:pt idx="328">
                  <c:v>3.1543799999999997E-8</c:v>
                </c:pt>
                <c:pt idx="329">
                  <c:v>2.88776E-8</c:v>
                </c:pt>
                <c:pt idx="330">
                  <c:v>2.86977E-8</c:v>
                </c:pt>
                <c:pt idx="331">
                  <c:v>2.6854399999999999E-8</c:v>
                </c:pt>
                <c:pt idx="332">
                  <c:v>2.6384700000000001E-8</c:v>
                </c:pt>
                <c:pt idx="333">
                  <c:v>2.4364799999999999E-8</c:v>
                </c:pt>
                <c:pt idx="334">
                  <c:v>2.29927E-8</c:v>
                </c:pt>
                <c:pt idx="335">
                  <c:v>2.0982499999999999E-8</c:v>
                </c:pt>
                <c:pt idx="336">
                  <c:v>1.8689700000000001E-8</c:v>
                </c:pt>
                <c:pt idx="337">
                  <c:v>1.68018E-8</c:v>
                </c:pt>
                <c:pt idx="338">
                  <c:v>1.7108099999999999E-8</c:v>
                </c:pt>
                <c:pt idx="339">
                  <c:v>1.5877500000000001E-8</c:v>
                </c:pt>
                <c:pt idx="340">
                  <c:v>1.53671E-8</c:v>
                </c:pt>
                <c:pt idx="341">
                  <c:v>1.67646E-8</c:v>
                </c:pt>
                <c:pt idx="342">
                  <c:v>1.7338700000000001E-8</c:v>
                </c:pt>
                <c:pt idx="343">
                  <c:v>1.8262499999999999E-8</c:v>
                </c:pt>
                <c:pt idx="344">
                  <c:v>1.90318E-8</c:v>
                </c:pt>
                <c:pt idx="345">
                  <c:v>2.2202900000000002E-8</c:v>
                </c:pt>
                <c:pt idx="346">
                  <c:v>2.46827E-8</c:v>
                </c:pt>
                <c:pt idx="347">
                  <c:v>2.63583E-8</c:v>
                </c:pt>
                <c:pt idx="348">
                  <c:v>2.7597299999999999E-8</c:v>
                </c:pt>
                <c:pt idx="349">
                  <c:v>2.9948800000000001E-8</c:v>
                </c:pt>
                <c:pt idx="350">
                  <c:v>3.2390799999999998E-8</c:v>
                </c:pt>
                <c:pt idx="351">
                  <c:v>3.3901900000000003E-8</c:v>
                </c:pt>
                <c:pt idx="352">
                  <c:v>3.3324799999999998E-8</c:v>
                </c:pt>
                <c:pt idx="353">
                  <c:v>3.3300799999999997E-8</c:v>
                </c:pt>
                <c:pt idx="354">
                  <c:v>3.3741999999999999E-8</c:v>
                </c:pt>
                <c:pt idx="355">
                  <c:v>3.2177200000000002E-8</c:v>
                </c:pt>
                <c:pt idx="356">
                  <c:v>3.2574200000000002E-8</c:v>
                </c:pt>
                <c:pt idx="357">
                  <c:v>3.2740099999999999E-8</c:v>
                </c:pt>
                <c:pt idx="358">
                  <c:v>3.2305200000000001E-8</c:v>
                </c:pt>
                <c:pt idx="359">
                  <c:v>3.1684199999999999E-8</c:v>
                </c:pt>
                <c:pt idx="360">
                  <c:v>2.9947700000000002E-8</c:v>
                </c:pt>
                <c:pt idx="361">
                  <c:v>2.8797899999999999E-8</c:v>
                </c:pt>
                <c:pt idx="362">
                  <c:v>2.6253899999999999E-8</c:v>
                </c:pt>
                <c:pt idx="363">
                  <c:v>2.5014199999999999E-8</c:v>
                </c:pt>
                <c:pt idx="364">
                  <c:v>2.3154899999999999E-8</c:v>
                </c:pt>
                <c:pt idx="365">
                  <c:v>2.1130499999999999E-8</c:v>
                </c:pt>
                <c:pt idx="366">
                  <c:v>2.02735E-8</c:v>
                </c:pt>
                <c:pt idx="367">
                  <c:v>1.79707E-8</c:v>
                </c:pt>
                <c:pt idx="368">
                  <c:v>1.6080100000000001E-8</c:v>
                </c:pt>
                <c:pt idx="369">
                  <c:v>1.41275E-8</c:v>
                </c:pt>
                <c:pt idx="370">
                  <c:v>1.32636E-8</c:v>
                </c:pt>
                <c:pt idx="371">
                  <c:v>1.31692E-8</c:v>
                </c:pt>
                <c:pt idx="372">
                  <c:v>1.3363E-8</c:v>
                </c:pt>
                <c:pt idx="373">
                  <c:v>1.48457E-8</c:v>
                </c:pt>
                <c:pt idx="374">
                  <c:v>1.85654E-8</c:v>
                </c:pt>
                <c:pt idx="375">
                  <c:v>2.0246199999999999E-8</c:v>
                </c:pt>
                <c:pt idx="376">
                  <c:v>2.1946899999999999E-8</c:v>
                </c:pt>
                <c:pt idx="377">
                  <c:v>2.4140400000000002E-8</c:v>
                </c:pt>
                <c:pt idx="378">
                  <c:v>2.6935899999999998E-8</c:v>
                </c:pt>
                <c:pt idx="379">
                  <c:v>2.9990900000000002E-8</c:v>
                </c:pt>
                <c:pt idx="380">
                  <c:v>3.0440699999999998E-8</c:v>
                </c:pt>
                <c:pt idx="381">
                  <c:v>3.27297E-8</c:v>
                </c:pt>
                <c:pt idx="382">
                  <c:v>3.3333800000000002E-8</c:v>
                </c:pt>
                <c:pt idx="383">
                  <c:v>3.2942700000000003E-8</c:v>
                </c:pt>
                <c:pt idx="384">
                  <c:v>3.24415E-8</c:v>
                </c:pt>
                <c:pt idx="385">
                  <c:v>3.1747800000000003E-8</c:v>
                </c:pt>
                <c:pt idx="386">
                  <c:v>3.1926200000000002E-8</c:v>
                </c:pt>
                <c:pt idx="387">
                  <c:v>3.2046400000000003E-8</c:v>
                </c:pt>
                <c:pt idx="388">
                  <c:v>3.0929099999999997E-8</c:v>
                </c:pt>
                <c:pt idx="389">
                  <c:v>2.8512000000000001E-8</c:v>
                </c:pt>
                <c:pt idx="390">
                  <c:v>2.65866E-8</c:v>
                </c:pt>
                <c:pt idx="391">
                  <c:v>2.5241199999999998E-8</c:v>
                </c:pt>
                <c:pt idx="392">
                  <c:v>2.3805899999999999E-8</c:v>
                </c:pt>
                <c:pt idx="393">
                  <c:v>2.0979499999999999E-8</c:v>
                </c:pt>
                <c:pt idx="394">
                  <c:v>1.9403499999999999E-8</c:v>
                </c:pt>
                <c:pt idx="395">
                  <c:v>1.7479099999999999E-8</c:v>
                </c:pt>
                <c:pt idx="396">
                  <c:v>1.41665E-8</c:v>
                </c:pt>
                <c:pt idx="397">
                  <c:v>1.23884E-8</c:v>
                </c:pt>
                <c:pt idx="398">
                  <c:v>1.31031E-8</c:v>
                </c:pt>
                <c:pt idx="399">
                  <c:v>1.42045E-8</c:v>
                </c:pt>
                <c:pt idx="400">
                  <c:v>1.51071E-8</c:v>
                </c:pt>
                <c:pt idx="401">
                  <c:v>1.5606699999999999E-8</c:v>
                </c:pt>
                <c:pt idx="402">
                  <c:v>1.6864699999999999E-8</c:v>
                </c:pt>
                <c:pt idx="403">
                  <c:v>1.7246000000000001E-8</c:v>
                </c:pt>
                <c:pt idx="404">
                  <c:v>1.8564899999999999E-8</c:v>
                </c:pt>
                <c:pt idx="405">
                  <c:v>2.13931E-8</c:v>
                </c:pt>
                <c:pt idx="406">
                  <c:v>2.2404599999999999E-8</c:v>
                </c:pt>
                <c:pt idx="407">
                  <c:v>2.57915E-8</c:v>
                </c:pt>
                <c:pt idx="408">
                  <c:v>2.9327300000000001E-8</c:v>
                </c:pt>
                <c:pt idx="409">
                  <c:v>3.1289299999999999E-8</c:v>
                </c:pt>
                <c:pt idx="410">
                  <c:v>3.2694500000000002E-8</c:v>
                </c:pt>
                <c:pt idx="411">
                  <c:v>3.39869E-8</c:v>
                </c:pt>
                <c:pt idx="412">
                  <c:v>3.4678899999999997E-8</c:v>
                </c:pt>
                <c:pt idx="413">
                  <c:v>3.40383E-8</c:v>
                </c:pt>
                <c:pt idx="414">
                  <c:v>3.28297E-8</c:v>
                </c:pt>
                <c:pt idx="415">
                  <c:v>3.1927599999999998E-8</c:v>
                </c:pt>
                <c:pt idx="416">
                  <c:v>3.2448099999999999E-8</c:v>
                </c:pt>
                <c:pt idx="417">
                  <c:v>3.0579800000000002E-8</c:v>
                </c:pt>
                <c:pt idx="418">
                  <c:v>2.8819799999999998E-8</c:v>
                </c:pt>
                <c:pt idx="419">
                  <c:v>2.6158799999999999E-8</c:v>
                </c:pt>
                <c:pt idx="420">
                  <c:v>2.31611E-8</c:v>
                </c:pt>
                <c:pt idx="421">
                  <c:v>2.0736800000000001E-8</c:v>
                </c:pt>
                <c:pt idx="422">
                  <c:v>1.9407200000000001E-8</c:v>
                </c:pt>
                <c:pt idx="423">
                  <c:v>1.9440999999999999E-8</c:v>
                </c:pt>
                <c:pt idx="424">
                  <c:v>1.8908099999999998E-8</c:v>
                </c:pt>
                <c:pt idx="425">
                  <c:v>1.7644299999999999E-8</c:v>
                </c:pt>
                <c:pt idx="426">
                  <c:v>1.7254899999999999E-8</c:v>
                </c:pt>
                <c:pt idx="427">
                  <c:v>1.7397099999999999E-8</c:v>
                </c:pt>
                <c:pt idx="428">
                  <c:v>1.6691899999999999E-8</c:v>
                </c:pt>
                <c:pt idx="429">
                  <c:v>1.8197699999999999E-8</c:v>
                </c:pt>
                <c:pt idx="430">
                  <c:v>1.79499E-8</c:v>
                </c:pt>
                <c:pt idx="431">
                  <c:v>1.89673E-8</c:v>
                </c:pt>
                <c:pt idx="432">
                  <c:v>2.13502E-8</c:v>
                </c:pt>
                <c:pt idx="433">
                  <c:v>2.5429100000000001E-8</c:v>
                </c:pt>
                <c:pt idx="434">
                  <c:v>2.7647299999999999E-8</c:v>
                </c:pt>
                <c:pt idx="435">
                  <c:v>3.1245900000000002E-8</c:v>
                </c:pt>
                <c:pt idx="436">
                  <c:v>3.3224799999999997E-8</c:v>
                </c:pt>
                <c:pt idx="437">
                  <c:v>3.4611300000000001E-8</c:v>
                </c:pt>
                <c:pt idx="438">
                  <c:v>3.51325E-8</c:v>
                </c:pt>
                <c:pt idx="439">
                  <c:v>3.6673E-8</c:v>
                </c:pt>
                <c:pt idx="440">
                  <c:v>3.73139E-8</c:v>
                </c:pt>
                <c:pt idx="441">
                  <c:v>3.79614E-8</c:v>
                </c:pt>
                <c:pt idx="442">
                  <c:v>3.65604E-8</c:v>
                </c:pt>
                <c:pt idx="443">
                  <c:v>3.4489699999999997E-8</c:v>
                </c:pt>
                <c:pt idx="444">
                  <c:v>3.3395899999999998E-8</c:v>
                </c:pt>
                <c:pt idx="445">
                  <c:v>3.2543000000000002E-8</c:v>
                </c:pt>
                <c:pt idx="446">
                  <c:v>3.2602200000000001E-8</c:v>
                </c:pt>
                <c:pt idx="447">
                  <c:v>2.8726900000000001E-8</c:v>
                </c:pt>
                <c:pt idx="448">
                  <c:v>2.62544E-8</c:v>
                </c:pt>
                <c:pt idx="449">
                  <c:v>2.4443599999999999E-8</c:v>
                </c:pt>
                <c:pt idx="450">
                  <c:v>2.3176799999999999E-8</c:v>
                </c:pt>
                <c:pt idx="451">
                  <c:v>2.1715E-8</c:v>
                </c:pt>
                <c:pt idx="452">
                  <c:v>1.8157799999999999E-8</c:v>
                </c:pt>
                <c:pt idx="453">
                  <c:v>1.5942999999999999E-8</c:v>
                </c:pt>
                <c:pt idx="454">
                  <c:v>1.3821199999999999E-8</c:v>
                </c:pt>
                <c:pt idx="455">
                  <c:v>1.32139E-8</c:v>
                </c:pt>
                <c:pt idx="456">
                  <c:v>1.23441E-8</c:v>
                </c:pt>
                <c:pt idx="457">
                  <c:v>1.2845199999999999E-8</c:v>
                </c:pt>
                <c:pt idx="458">
                  <c:v>1.42614E-8</c:v>
                </c:pt>
                <c:pt idx="459">
                  <c:v>1.59104E-8</c:v>
                </c:pt>
                <c:pt idx="460">
                  <c:v>1.7171299999999998E-8</c:v>
                </c:pt>
                <c:pt idx="461">
                  <c:v>1.9659699999999999E-8</c:v>
                </c:pt>
                <c:pt idx="462">
                  <c:v>2.3457700000000001E-8</c:v>
                </c:pt>
                <c:pt idx="463">
                  <c:v>2.6380600000000001E-8</c:v>
                </c:pt>
                <c:pt idx="464">
                  <c:v>2.8465200000000001E-8</c:v>
                </c:pt>
                <c:pt idx="465">
                  <c:v>2.9888999999999997E-8</c:v>
                </c:pt>
                <c:pt idx="466">
                  <c:v>3.1034200000000003E-8</c:v>
                </c:pt>
                <c:pt idx="467">
                  <c:v>3.1583300000000002E-8</c:v>
                </c:pt>
                <c:pt idx="468">
                  <c:v>3.2492599999999997E-8</c:v>
                </c:pt>
                <c:pt idx="469">
                  <c:v>3.40049E-8</c:v>
                </c:pt>
                <c:pt idx="470">
                  <c:v>3.45086E-8</c:v>
                </c:pt>
                <c:pt idx="471">
                  <c:v>3.4057200000000003E-8</c:v>
                </c:pt>
                <c:pt idx="472">
                  <c:v>3.4206299999999998E-8</c:v>
                </c:pt>
                <c:pt idx="473">
                  <c:v>3.3137299999999997E-8</c:v>
                </c:pt>
                <c:pt idx="474">
                  <c:v>3.2765700000000001E-8</c:v>
                </c:pt>
                <c:pt idx="475">
                  <c:v>3.1195500000000003E-8</c:v>
                </c:pt>
                <c:pt idx="476">
                  <c:v>2.8839999999999999E-8</c:v>
                </c:pt>
                <c:pt idx="477">
                  <c:v>2.62968E-8</c:v>
                </c:pt>
                <c:pt idx="478">
                  <c:v>2.3927200000000001E-8</c:v>
                </c:pt>
                <c:pt idx="479">
                  <c:v>2.1964800000000001E-8</c:v>
                </c:pt>
                <c:pt idx="480">
                  <c:v>2.0903799999999999E-8</c:v>
                </c:pt>
                <c:pt idx="481">
                  <c:v>1.97561E-8</c:v>
                </c:pt>
                <c:pt idx="482">
                  <c:v>1.75641E-8</c:v>
                </c:pt>
                <c:pt idx="483">
                  <c:v>1.59287E-8</c:v>
                </c:pt>
                <c:pt idx="484">
                  <c:v>1.5367600000000001E-8</c:v>
                </c:pt>
                <c:pt idx="485">
                  <c:v>1.5057699999999999E-8</c:v>
                </c:pt>
                <c:pt idx="486">
                  <c:v>1.6429999999999999E-8</c:v>
                </c:pt>
                <c:pt idx="487">
                  <c:v>1.79234E-8</c:v>
                </c:pt>
                <c:pt idx="488">
                  <c:v>1.83335E-8</c:v>
                </c:pt>
                <c:pt idx="489">
                  <c:v>1.9763899999999999E-8</c:v>
                </c:pt>
                <c:pt idx="490">
                  <c:v>2.2234100000000001E-8</c:v>
                </c:pt>
                <c:pt idx="491">
                  <c:v>2.4800200000000001E-8</c:v>
                </c:pt>
                <c:pt idx="492">
                  <c:v>2.5773900000000001E-8</c:v>
                </c:pt>
                <c:pt idx="493">
                  <c:v>2.9583500000000001E-8</c:v>
                </c:pt>
                <c:pt idx="494">
                  <c:v>3.3461999999999999E-8</c:v>
                </c:pt>
                <c:pt idx="495">
                  <c:v>3.4732499999999997E-8</c:v>
                </c:pt>
                <c:pt idx="496">
                  <c:v>3.6085299999999998E-8</c:v>
                </c:pt>
                <c:pt idx="497">
                  <c:v>3.7595E-8</c:v>
                </c:pt>
                <c:pt idx="498">
                  <c:v>3.7684799999999999E-8</c:v>
                </c:pt>
                <c:pt idx="499">
                  <c:v>3.6576299999999999E-8</c:v>
                </c:pt>
                <c:pt idx="500">
                  <c:v>3.4019399999999997E-8</c:v>
                </c:pt>
                <c:pt idx="501">
                  <c:v>3.2425799999999998E-8</c:v>
                </c:pt>
                <c:pt idx="502">
                  <c:v>3.0237199999999999E-8</c:v>
                </c:pt>
                <c:pt idx="503">
                  <c:v>2.7997799999999999E-8</c:v>
                </c:pt>
                <c:pt idx="504">
                  <c:v>2.4441200000000001E-8</c:v>
                </c:pt>
                <c:pt idx="505">
                  <c:v>2.1130300000000001E-8</c:v>
                </c:pt>
                <c:pt idx="506">
                  <c:v>2.0367899999999999E-8</c:v>
                </c:pt>
                <c:pt idx="507">
                  <c:v>2.0610500000000001E-8</c:v>
                </c:pt>
                <c:pt idx="508">
                  <c:v>1.94518E-8</c:v>
                </c:pt>
                <c:pt idx="509">
                  <c:v>1.6673700000000001E-8</c:v>
                </c:pt>
                <c:pt idx="510">
                  <c:v>1.5384800000000001E-8</c:v>
                </c:pt>
                <c:pt idx="511">
                  <c:v>1.5384699999999999E-8</c:v>
                </c:pt>
                <c:pt idx="512">
                  <c:v>1.51864E-8</c:v>
                </c:pt>
                <c:pt idx="513">
                  <c:v>1.57327E-8</c:v>
                </c:pt>
                <c:pt idx="514">
                  <c:v>1.6876799999999999E-8</c:v>
                </c:pt>
                <c:pt idx="515">
                  <c:v>1.8769500000000001E-8</c:v>
                </c:pt>
                <c:pt idx="516">
                  <c:v>1.95997E-8</c:v>
                </c:pt>
                <c:pt idx="517">
                  <c:v>1.9711099999999999E-8</c:v>
                </c:pt>
                <c:pt idx="518">
                  <c:v>2.16504E-8</c:v>
                </c:pt>
                <c:pt idx="519">
                  <c:v>2.3094900000000001E-8</c:v>
                </c:pt>
                <c:pt idx="520">
                  <c:v>2.34939E-8</c:v>
                </c:pt>
                <c:pt idx="521">
                  <c:v>2.5115500000000001E-8</c:v>
                </c:pt>
                <c:pt idx="522">
                  <c:v>2.6348900000000001E-8</c:v>
                </c:pt>
                <c:pt idx="523">
                  <c:v>2.88361E-8</c:v>
                </c:pt>
                <c:pt idx="524">
                  <c:v>3.0862000000000002E-8</c:v>
                </c:pt>
                <c:pt idx="525">
                  <c:v>3.42215E-8</c:v>
                </c:pt>
                <c:pt idx="526">
                  <c:v>3.4950499999999999E-8</c:v>
                </c:pt>
                <c:pt idx="527">
                  <c:v>3.45868E-8</c:v>
                </c:pt>
                <c:pt idx="528">
                  <c:v>3.3957700000000002E-8</c:v>
                </c:pt>
                <c:pt idx="529">
                  <c:v>3.2119999999999999E-8</c:v>
                </c:pt>
                <c:pt idx="530">
                  <c:v>3.0372000000000002E-8</c:v>
                </c:pt>
                <c:pt idx="531">
                  <c:v>2.99571E-8</c:v>
                </c:pt>
                <c:pt idx="532">
                  <c:v>2.9644500000000001E-8</c:v>
                </c:pt>
                <c:pt idx="533">
                  <c:v>2.8712100000000001E-8</c:v>
                </c:pt>
                <c:pt idx="534">
                  <c:v>2.6374300000000001E-8</c:v>
                </c:pt>
                <c:pt idx="535">
                  <c:v>2.1626800000000001E-8</c:v>
                </c:pt>
                <c:pt idx="536">
                  <c:v>1.9438499999999999E-8</c:v>
                </c:pt>
                <c:pt idx="537">
                  <c:v>1.8378199999999998E-8</c:v>
                </c:pt>
                <c:pt idx="538">
                  <c:v>1.7855399999999999E-8</c:v>
                </c:pt>
                <c:pt idx="539">
                  <c:v>1.5941E-8</c:v>
                </c:pt>
                <c:pt idx="540">
                  <c:v>1.6542099999999999E-8</c:v>
                </c:pt>
                <c:pt idx="541">
                  <c:v>1.68876E-8</c:v>
                </c:pt>
                <c:pt idx="542">
                  <c:v>1.76535E-8</c:v>
                </c:pt>
                <c:pt idx="543">
                  <c:v>1.8645599999999999E-8</c:v>
                </c:pt>
                <c:pt idx="544">
                  <c:v>2.0016799999999999E-8</c:v>
                </c:pt>
                <c:pt idx="545">
                  <c:v>2.1649699999999999E-8</c:v>
                </c:pt>
                <c:pt idx="546">
                  <c:v>2.2347999999999999E-8</c:v>
                </c:pt>
                <c:pt idx="547">
                  <c:v>2.32511E-8</c:v>
                </c:pt>
                <c:pt idx="548">
                  <c:v>2.5376199999999999E-8</c:v>
                </c:pt>
                <c:pt idx="549">
                  <c:v>2.7539599999999999E-8</c:v>
                </c:pt>
                <c:pt idx="550">
                  <c:v>2.90094E-8</c:v>
                </c:pt>
                <c:pt idx="551">
                  <c:v>2.9996599999999999E-8</c:v>
                </c:pt>
                <c:pt idx="552">
                  <c:v>3.0433699999999997E-8</c:v>
                </c:pt>
                <c:pt idx="553">
                  <c:v>3.1473599999999999E-8</c:v>
                </c:pt>
                <c:pt idx="554">
                  <c:v>3.3214899999999998E-8</c:v>
                </c:pt>
                <c:pt idx="555">
                  <c:v>3.3871699999999998E-8</c:v>
                </c:pt>
                <c:pt idx="556">
                  <c:v>3.4144599999999997E-8</c:v>
                </c:pt>
                <c:pt idx="557">
                  <c:v>3.2977499999999999E-8</c:v>
                </c:pt>
                <c:pt idx="558">
                  <c:v>3.0708599999999999E-8</c:v>
                </c:pt>
                <c:pt idx="559">
                  <c:v>2.7593000000000001E-8</c:v>
                </c:pt>
                <c:pt idx="560">
                  <c:v>2.6435000000000001E-8</c:v>
                </c:pt>
                <c:pt idx="561">
                  <c:v>2.56151E-8</c:v>
                </c:pt>
                <c:pt idx="562">
                  <c:v>2.2906500000000001E-8</c:v>
                </c:pt>
                <c:pt idx="563">
                  <c:v>1.95489E-8</c:v>
                </c:pt>
                <c:pt idx="564">
                  <c:v>1.76054E-8</c:v>
                </c:pt>
                <c:pt idx="565">
                  <c:v>1.74115E-8</c:v>
                </c:pt>
                <c:pt idx="566">
                  <c:v>1.6376399999999999E-8</c:v>
                </c:pt>
                <c:pt idx="567">
                  <c:v>1.5129400000000001E-8</c:v>
                </c:pt>
                <c:pt idx="568">
                  <c:v>1.48562E-8</c:v>
                </c:pt>
                <c:pt idx="569">
                  <c:v>1.4396E-8</c:v>
                </c:pt>
                <c:pt idx="570">
                  <c:v>1.5659300000000001E-8</c:v>
                </c:pt>
                <c:pt idx="571">
                  <c:v>1.58579E-8</c:v>
                </c:pt>
                <c:pt idx="572">
                  <c:v>1.7257399999999999E-8</c:v>
                </c:pt>
                <c:pt idx="573">
                  <c:v>1.8068399999999999E-8</c:v>
                </c:pt>
                <c:pt idx="574">
                  <c:v>1.9826300000000001E-8</c:v>
                </c:pt>
                <c:pt idx="575">
                  <c:v>2.1638300000000001E-8</c:v>
                </c:pt>
                <c:pt idx="576">
                  <c:v>2.31127E-8</c:v>
                </c:pt>
                <c:pt idx="577">
                  <c:v>2.4483600000000001E-8</c:v>
                </c:pt>
                <c:pt idx="578">
                  <c:v>2.60064E-8</c:v>
                </c:pt>
                <c:pt idx="579">
                  <c:v>2.5869499999999999E-8</c:v>
                </c:pt>
                <c:pt idx="580">
                  <c:v>2.5723999999999999E-8</c:v>
                </c:pt>
                <c:pt idx="581">
                  <c:v>2.7080000000000002E-8</c:v>
                </c:pt>
                <c:pt idx="582">
                  <c:v>3.0349000000000003E-8</c:v>
                </c:pt>
                <c:pt idx="583">
                  <c:v>3.1355700000000003E-8</c:v>
                </c:pt>
                <c:pt idx="584">
                  <c:v>3.2734099999999999E-8</c:v>
                </c:pt>
                <c:pt idx="585">
                  <c:v>3.3153800000000003E-8</c:v>
                </c:pt>
                <c:pt idx="586">
                  <c:v>3.1208499999999998E-8</c:v>
                </c:pt>
                <c:pt idx="587">
                  <c:v>3.1515000000000001E-8</c:v>
                </c:pt>
                <c:pt idx="588">
                  <c:v>3.1549500000000001E-8</c:v>
                </c:pt>
                <c:pt idx="589">
                  <c:v>2.9700199999999999E-8</c:v>
                </c:pt>
                <c:pt idx="590">
                  <c:v>2.69183E-8</c:v>
                </c:pt>
                <c:pt idx="591">
                  <c:v>2.3283500000000001E-8</c:v>
                </c:pt>
                <c:pt idx="592">
                  <c:v>2.14295E-8</c:v>
                </c:pt>
                <c:pt idx="593">
                  <c:v>1.89454E-8</c:v>
                </c:pt>
                <c:pt idx="594">
                  <c:v>1.8741100000000001E-8</c:v>
                </c:pt>
                <c:pt idx="595">
                  <c:v>1.8246500000000001E-8</c:v>
                </c:pt>
                <c:pt idx="596">
                  <c:v>1.81443E-8</c:v>
                </c:pt>
                <c:pt idx="597">
                  <c:v>1.6823800000000001E-8</c:v>
                </c:pt>
                <c:pt idx="598">
                  <c:v>1.5711500000000001E-8</c:v>
                </c:pt>
                <c:pt idx="599">
                  <c:v>1.6713100000000001E-8</c:v>
                </c:pt>
                <c:pt idx="600">
                  <c:v>1.4786399999999999E-8</c:v>
                </c:pt>
                <c:pt idx="601">
                  <c:v>1.6086400000000001E-8</c:v>
                </c:pt>
                <c:pt idx="602">
                  <c:v>1.8976800000000001E-8</c:v>
                </c:pt>
                <c:pt idx="603">
                  <c:v>2.1951100000000001E-8</c:v>
                </c:pt>
                <c:pt idx="604">
                  <c:v>2.4841000000000001E-8</c:v>
                </c:pt>
                <c:pt idx="605">
                  <c:v>2.5217599999999999E-8</c:v>
                </c:pt>
                <c:pt idx="606">
                  <c:v>2.54768E-8</c:v>
                </c:pt>
                <c:pt idx="607">
                  <c:v>2.5884600000000001E-8</c:v>
                </c:pt>
                <c:pt idx="608">
                  <c:v>2.7781700000000001E-8</c:v>
                </c:pt>
                <c:pt idx="609">
                  <c:v>2.92678E-8</c:v>
                </c:pt>
                <c:pt idx="610">
                  <c:v>2.9386700000000001E-8</c:v>
                </c:pt>
                <c:pt idx="611">
                  <c:v>2.9264700000000001E-8</c:v>
                </c:pt>
                <c:pt idx="612">
                  <c:v>2.96922E-8</c:v>
                </c:pt>
                <c:pt idx="613">
                  <c:v>3.0993300000000001E-8</c:v>
                </c:pt>
                <c:pt idx="614">
                  <c:v>3.0888900000000001E-8</c:v>
                </c:pt>
                <c:pt idx="615">
                  <c:v>3.2019999999999998E-8</c:v>
                </c:pt>
                <c:pt idx="616">
                  <c:v>3.0837E-8</c:v>
                </c:pt>
                <c:pt idx="617">
                  <c:v>3.09212E-8</c:v>
                </c:pt>
                <c:pt idx="618">
                  <c:v>3.0059300000000001E-8</c:v>
                </c:pt>
                <c:pt idx="619">
                  <c:v>2.5424700000000001E-8</c:v>
                </c:pt>
                <c:pt idx="620">
                  <c:v>2.4422600000000001E-8</c:v>
                </c:pt>
                <c:pt idx="621">
                  <c:v>2.3278900000000001E-8</c:v>
                </c:pt>
                <c:pt idx="622">
                  <c:v>2.12649E-8</c:v>
                </c:pt>
                <c:pt idx="623">
                  <c:v>1.9861300000000001E-8</c:v>
                </c:pt>
                <c:pt idx="624">
                  <c:v>1.8034699999999999E-8</c:v>
                </c:pt>
                <c:pt idx="625">
                  <c:v>1.7467700000000002E-8</c:v>
                </c:pt>
                <c:pt idx="626">
                  <c:v>1.62393E-8</c:v>
                </c:pt>
                <c:pt idx="627">
                  <c:v>1.5108100000000001E-8</c:v>
                </c:pt>
                <c:pt idx="628">
                  <c:v>1.6037500000000001E-8</c:v>
                </c:pt>
                <c:pt idx="629">
                  <c:v>1.6782300000000001E-8</c:v>
                </c:pt>
                <c:pt idx="630">
                  <c:v>1.6656800000000001E-8</c:v>
                </c:pt>
                <c:pt idx="631">
                  <c:v>1.7760900000000001E-8</c:v>
                </c:pt>
                <c:pt idx="632">
                  <c:v>1.9341300000000001E-8</c:v>
                </c:pt>
                <c:pt idx="633">
                  <c:v>2.14962E-8</c:v>
                </c:pt>
                <c:pt idx="634">
                  <c:v>2.4856800000000001E-8</c:v>
                </c:pt>
                <c:pt idx="635">
                  <c:v>2.7639200000000001E-8</c:v>
                </c:pt>
                <c:pt idx="636">
                  <c:v>2.7493500000000001E-8</c:v>
                </c:pt>
                <c:pt idx="637">
                  <c:v>2.7674500000000001E-8</c:v>
                </c:pt>
                <c:pt idx="638">
                  <c:v>3.0165099999999998E-8</c:v>
                </c:pt>
                <c:pt idx="639">
                  <c:v>3.1950900000000001E-8</c:v>
                </c:pt>
                <c:pt idx="640">
                  <c:v>3.4208300000000001E-8</c:v>
                </c:pt>
                <c:pt idx="641">
                  <c:v>3.5580200000000003E-8</c:v>
                </c:pt>
                <c:pt idx="642">
                  <c:v>3.6780799999999999E-8</c:v>
                </c:pt>
                <c:pt idx="643">
                  <c:v>3.6330500000000002E-8</c:v>
                </c:pt>
                <c:pt idx="644">
                  <c:v>3.5326199999999999E-8</c:v>
                </c:pt>
                <c:pt idx="645">
                  <c:v>3.4612199999999997E-8</c:v>
                </c:pt>
                <c:pt idx="646">
                  <c:v>3.23808E-8</c:v>
                </c:pt>
                <c:pt idx="647">
                  <c:v>3.0262100000000002E-8</c:v>
                </c:pt>
                <c:pt idx="648">
                  <c:v>2.9152799999999999E-8</c:v>
                </c:pt>
                <c:pt idx="649">
                  <c:v>2.77558E-8</c:v>
                </c:pt>
                <c:pt idx="650">
                  <c:v>2.5002199999999999E-8</c:v>
                </c:pt>
                <c:pt idx="651">
                  <c:v>2.3618599999999999E-8</c:v>
                </c:pt>
                <c:pt idx="652">
                  <c:v>2.3266800000000002E-8</c:v>
                </c:pt>
                <c:pt idx="653">
                  <c:v>2.3172000000000001E-8</c:v>
                </c:pt>
                <c:pt idx="654">
                  <c:v>2.18547E-8</c:v>
                </c:pt>
                <c:pt idx="655">
                  <c:v>2.0674399999999999E-8</c:v>
                </c:pt>
                <c:pt idx="656">
                  <c:v>1.87841E-8</c:v>
                </c:pt>
                <c:pt idx="657">
                  <c:v>1.8239299999999998E-8</c:v>
                </c:pt>
                <c:pt idx="658">
                  <c:v>1.87483E-8</c:v>
                </c:pt>
                <c:pt idx="659">
                  <c:v>2.0303599999999999E-8</c:v>
                </c:pt>
                <c:pt idx="660">
                  <c:v>2.0472700000000001E-8</c:v>
                </c:pt>
                <c:pt idx="661">
                  <c:v>2.2746200000000002E-8</c:v>
                </c:pt>
                <c:pt idx="662">
                  <c:v>2.4843100000000002E-8</c:v>
                </c:pt>
                <c:pt idx="663">
                  <c:v>2.5176200000000001E-8</c:v>
                </c:pt>
                <c:pt idx="664">
                  <c:v>2.6205600000000001E-8</c:v>
                </c:pt>
                <c:pt idx="665">
                  <c:v>2.76125E-8</c:v>
                </c:pt>
                <c:pt idx="666">
                  <c:v>2.8733E-8</c:v>
                </c:pt>
                <c:pt idx="667">
                  <c:v>3.1212000000000002E-8</c:v>
                </c:pt>
                <c:pt idx="668">
                  <c:v>3.2150599999999999E-8</c:v>
                </c:pt>
                <c:pt idx="669">
                  <c:v>3.4696600000000001E-8</c:v>
                </c:pt>
                <c:pt idx="670">
                  <c:v>3.7357199999999999E-8</c:v>
                </c:pt>
                <c:pt idx="671">
                  <c:v>3.6413499999999997E-8</c:v>
                </c:pt>
                <c:pt idx="672">
                  <c:v>3.4801000000000002E-8</c:v>
                </c:pt>
                <c:pt idx="673">
                  <c:v>3.4344E-8</c:v>
                </c:pt>
                <c:pt idx="674">
                  <c:v>3.3944899999999998E-8</c:v>
                </c:pt>
                <c:pt idx="675">
                  <c:v>3.1523999999999998E-8</c:v>
                </c:pt>
                <c:pt idx="676">
                  <c:v>2.85498E-8</c:v>
                </c:pt>
                <c:pt idx="677">
                  <c:v>2.7474499999999999E-8</c:v>
                </c:pt>
                <c:pt idx="678">
                  <c:v>2.5323800000000001E-8</c:v>
                </c:pt>
                <c:pt idx="679">
                  <c:v>2.4060300000000001E-8</c:v>
                </c:pt>
                <c:pt idx="680">
                  <c:v>2.3187300000000001E-8</c:v>
                </c:pt>
                <c:pt idx="681">
                  <c:v>2.1201400000000001E-8</c:v>
                </c:pt>
                <c:pt idx="682">
                  <c:v>1.8383599999999999E-8</c:v>
                </c:pt>
                <c:pt idx="683">
                  <c:v>1.5739E-8</c:v>
                </c:pt>
                <c:pt idx="684">
                  <c:v>1.4143699999999999E-8</c:v>
                </c:pt>
                <c:pt idx="685">
                  <c:v>1.39144E-8</c:v>
                </c:pt>
                <c:pt idx="686">
                  <c:v>1.4906000000000001E-8</c:v>
                </c:pt>
                <c:pt idx="687">
                  <c:v>1.5422000000000001E-8</c:v>
                </c:pt>
                <c:pt idx="688">
                  <c:v>1.6284900000000001E-8</c:v>
                </c:pt>
                <c:pt idx="689">
                  <c:v>1.7657000000000001E-8</c:v>
                </c:pt>
                <c:pt idx="690">
                  <c:v>2.0374000000000001E-8</c:v>
                </c:pt>
                <c:pt idx="691">
                  <c:v>2.2981400000000001E-8</c:v>
                </c:pt>
                <c:pt idx="692">
                  <c:v>2.47188E-8</c:v>
                </c:pt>
                <c:pt idx="693">
                  <c:v>2.6342100000000001E-8</c:v>
                </c:pt>
                <c:pt idx="694">
                  <c:v>2.69604E-8</c:v>
                </c:pt>
                <c:pt idx="695">
                  <c:v>2.8318299999999999E-8</c:v>
                </c:pt>
                <c:pt idx="696">
                  <c:v>2.9888700000000001E-8</c:v>
                </c:pt>
                <c:pt idx="697">
                  <c:v>3.15736E-8</c:v>
                </c:pt>
                <c:pt idx="698">
                  <c:v>3.1641499999999999E-8</c:v>
                </c:pt>
                <c:pt idx="699">
                  <c:v>3.2502600000000001E-8</c:v>
                </c:pt>
                <c:pt idx="700">
                  <c:v>3.4025000000000002E-8</c:v>
                </c:pt>
                <c:pt idx="701">
                  <c:v>3.4178499999999997E-8</c:v>
                </c:pt>
                <c:pt idx="702">
                  <c:v>3.2932900000000002E-8</c:v>
                </c:pt>
                <c:pt idx="703">
                  <c:v>3.2265599999999997E-8</c:v>
                </c:pt>
                <c:pt idx="704">
                  <c:v>2.9772899999999999E-8</c:v>
                </c:pt>
                <c:pt idx="705">
                  <c:v>2.75972E-8</c:v>
                </c:pt>
                <c:pt idx="706">
                  <c:v>2.4298800000000001E-8</c:v>
                </c:pt>
                <c:pt idx="707">
                  <c:v>2.29984E-8</c:v>
                </c:pt>
                <c:pt idx="708">
                  <c:v>2.1990699999999999E-8</c:v>
                </c:pt>
                <c:pt idx="709">
                  <c:v>2.04597E-8</c:v>
                </c:pt>
                <c:pt idx="710">
                  <c:v>1.8793600000000001E-8</c:v>
                </c:pt>
                <c:pt idx="711">
                  <c:v>1.67479E-8</c:v>
                </c:pt>
                <c:pt idx="712">
                  <c:v>1.5682800000000001E-8</c:v>
                </c:pt>
                <c:pt idx="713">
                  <c:v>1.4297400000000001E-8</c:v>
                </c:pt>
                <c:pt idx="714">
                  <c:v>1.34445E-8</c:v>
                </c:pt>
                <c:pt idx="715">
                  <c:v>1.32109E-8</c:v>
                </c:pt>
                <c:pt idx="716">
                  <c:v>1.2868599999999999E-8</c:v>
                </c:pt>
                <c:pt idx="717">
                  <c:v>1.34478E-8</c:v>
                </c:pt>
                <c:pt idx="718">
                  <c:v>1.58757E-8</c:v>
                </c:pt>
                <c:pt idx="719">
                  <c:v>1.85301E-8</c:v>
                </c:pt>
                <c:pt idx="720">
                  <c:v>2.05234E-8</c:v>
                </c:pt>
                <c:pt idx="721">
                  <c:v>2.17341E-8</c:v>
                </c:pt>
                <c:pt idx="722">
                  <c:v>2.4715099999999999E-8</c:v>
                </c:pt>
                <c:pt idx="723">
                  <c:v>2.8086399999999999E-8</c:v>
                </c:pt>
                <c:pt idx="724">
                  <c:v>2.9204000000000001E-8</c:v>
                </c:pt>
                <c:pt idx="725">
                  <c:v>3.0650599999999999E-8</c:v>
                </c:pt>
                <c:pt idx="726">
                  <c:v>3.2728900000000003E-8</c:v>
                </c:pt>
                <c:pt idx="727">
                  <c:v>3.3754800000000003E-8</c:v>
                </c:pt>
                <c:pt idx="728">
                  <c:v>3.56034E-8</c:v>
                </c:pt>
                <c:pt idx="729">
                  <c:v>3.76634E-8</c:v>
                </c:pt>
                <c:pt idx="730">
                  <c:v>3.5420899999999998E-8</c:v>
                </c:pt>
                <c:pt idx="731">
                  <c:v>3.3010000000000002E-8</c:v>
                </c:pt>
                <c:pt idx="732">
                  <c:v>3.2099899999999997E-8</c:v>
                </c:pt>
                <c:pt idx="733">
                  <c:v>3.0295400000000003E-8</c:v>
                </c:pt>
                <c:pt idx="734">
                  <c:v>2.86712E-8</c:v>
                </c:pt>
                <c:pt idx="735">
                  <c:v>2.7026700000000001E-8</c:v>
                </c:pt>
                <c:pt idx="736">
                  <c:v>2.49348E-8</c:v>
                </c:pt>
                <c:pt idx="737">
                  <c:v>2.5002699999999999E-8</c:v>
                </c:pt>
                <c:pt idx="738">
                  <c:v>2.35297E-8</c:v>
                </c:pt>
                <c:pt idx="739">
                  <c:v>2.0528500000000001E-8</c:v>
                </c:pt>
                <c:pt idx="740">
                  <c:v>1.9543300000000001E-8</c:v>
                </c:pt>
                <c:pt idx="741">
                  <c:v>1.8334500000000001E-8</c:v>
                </c:pt>
                <c:pt idx="742">
                  <c:v>1.8451399999999999E-8</c:v>
                </c:pt>
                <c:pt idx="743">
                  <c:v>2.04662E-8</c:v>
                </c:pt>
                <c:pt idx="744">
                  <c:v>2.1141399999999999E-8</c:v>
                </c:pt>
                <c:pt idx="745">
                  <c:v>2.11654E-8</c:v>
                </c:pt>
                <c:pt idx="746">
                  <c:v>2.1144999999999998E-8</c:v>
                </c:pt>
                <c:pt idx="747">
                  <c:v>2.2130699999999998E-8</c:v>
                </c:pt>
                <c:pt idx="748">
                  <c:v>2.3396E-8</c:v>
                </c:pt>
                <c:pt idx="749">
                  <c:v>2.46376E-8</c:v>
                </c:pt>
                <c:pt idx="750">
                  <c:v>2.65262E-8</c:v>
                </c:pt>
                <c:pt idx="751">
                  <c:v>2.8014300000000002E-8</c:v>
                </c:pt>
                <c:pt idx="752">
                  <c:v>2.9287899999999999E-8</c:v>
                </c:pt>
                <c:pt idx="753">
                  <c:v>3.1184899999999999E-8</c:v>
                </c:pt>
                <c:pt idx="754">
                  <c:v>3.3371299999999998E-8</c:v>
                </c:pt>
                <c:pt idx="755">
                  <c:v>3.3401000000000002E-8</c:v>
                </c:pt>
                <c:pt idx="756">
                  <c:v>3.4633700000000001E-8</c:v>
                </c:pt>
                <c:pt idx="757">
                  <c:v>3.5848599999999997E-8</c:v>
                </c:pt>
                <c:pt idx="758">
                  <c:v>3.5901900000000001E-8</c:v>
                </c:pt>
                <c:pt idx="759">
                  <c:v>3.6940900000000001E-8</c:v>
                </c:pt>
              </c:numCache>
            </c:numRef>
          </c:yVal>
          <c:smooth val="1"/>
        </c:ser>
        <c:dLbls>
          <c:showLegendKey val="0"/>
          <c:showVal val="0"/>
          <c:showCatName val="0"/>
          <c:showSerName val="0"/>
          <c:showPercent val="0"/>
          <c:showBubbleSize val="0"/>
        </c:dLbls>
        <c:axId val="429098248"/>
        <c:axId val="429089232"/>
      </c:scatterChart>
      <c:valAx>
        <c:axId val="429098248"/>
        <c:scaling>
          <c:orientation val="minMax"/>
          <c:max val="15.21"/>
          <c:min val="15"/>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429089232"/>
        <c:crosses val="autoZero"/>
        <c:crossBetween val="midCat"/>
      </c:valAx>
      <c:valAx>
        <c:axId val="429089232"/>
        <c:scaling>
          <c:orientation val="minMax"/>
          <c:max val="4.9999999999999998E-8"/>
        </c:scaling>
        <c:delete val="0"/>
        <c:axPos val="l"/>
        <c:majorGridlines/>
        <c:title>
          <c:tx>
            <c:rich>
              <a:bodyPr rot="-5400000" vert="horz"/>
              <a:lstStyle/>
              <a:p>
                <a:pPr>
                  <a:defRPr sz="1400" b="0"/>
                </a:pPr>
                <a:r>
                  <a:rPr lang="en-US" sz="1400" b="0" dirty="0" smtClean="0"/>
                  <a:t>32S+31p Population </a:t>
                </a:r>
                <a:r>
                  <a:rPr lang="en-US" sz="1400" b="0" dirty="0"/>
                  <a:t>(</a:t>
                </a:r>
                <a:r>
                  <a:rPr lang="en-US" sz="1400" b="0" dirty="0" err="1" smtClean="0"/>
                  <a:t>arb</a:t>
                </a:r>
                <a:r>
                  <a:rPr lang="en-US" sz="1400" b="0" dirty="0" smtClean="0"/>
                  <a:t> unit)</a:t>
                </a:r>
                <a:endParaRPr lang="en-US" sz="1400" b="0" dirty="0"/>
              </a:p>
            </c:rich>
          </c:tx>
          <c:layout/>
          <c:overlay val="0"/>
        </c:title>
        <c:numFmt formatCode="0.00E+00" sourceLinked="1"/>
        <c:majorTickMark val="out"/>
        <c:minorTickMark val="none"/>
        <c:tickLblPos val="nextTo"/>
        <c:crossAx val="429098248"/>
        <c:crosses val="autoZero"/>
        <c:crossBetween val="midCat"/>
        <c:majorUnit val="1E-8"/>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1111152666713298E-2"/>
          <c:y val="9.8233171226745894E-2"/>
          <c:w val="0.93888888888888899"/>
          <c:h val="0.89814814814814803"/>
        </c:manualLayout>
      </c:layout>
      <c:scatterChart>
        <c:scatterStyle val="smoothMarker"/>
        <c:varyColors val="0"/>
        <c:ser>
          <c:idx val="0"/>
          <c:order val="0"/>
          <c:marker>
            <c:symbol val="none"/>
          </c:marker>
          <c:yVal>
            <c:numRef>
              <c:f>Sheet1!$C$1:$C$538</c:f>
              <c:numCache>
                <c:formatCode>General</c:formatCode>
                <c:ptCount val="538"/>
                <c:pt idx="0">
                  <c:v>1.0618911864568099</c:v>
                </c:pt>
                <c:pt idx="1">
                  <c:v>1.996109485206349</c:v>
                </c:pt>
                <c:pt idx="2">
                  <c:v>2.6920976798761971</c:v>
                </c:pt>
                <c:pt idx="3">
                  <c:v>3.0708732156548511</c:v>
                </c:pt>
                <c:pt idx="4">
                  <c:v>3.0946563805250631</c:v>
                </c:pt>
                <c:pt idx="5">
                  <c:v>2.7703590007872281</c:v>
                </c:pt>
                <c:pt idx="6">
                  <c:v>2.1466963667278329</c:v>
                </c:pt>
                <c:pt idx="7">
                  <c:v>1.305747642386585</c:v>
                </c:pt>
                <c:pt idx="8">
                  <c:v>0.350638398480493</c:v>
                </c:pt>
                <c:pt idx="9">
                  <c:v>-0.60849845713611495</c:v>
                </c:pt>
                <c:pt idx="10">
                  <c:v>-1.468077165565056</c:v>
                </c:pt>
                <c:pt idx="11">
                  <c:v>-2.1422772435626909</c:v>
                </c:pt>
                <c:pt idx="12">
                  <c:v>-2.5707198499657138</c:v>
                </c:pt>
                <c:pt idx="13">
                  <c:v>-2.722169328438957</c:v>
                </c:pt>
                <c:pt idx="14">
                  <c:v>-2.594546979010186</c:v>
                </c:pt>
                <c:pt idx="15">
                  <c:v>-2.2120640218710821</c:v>
                </c:pt>
                <c:pt idx="16">
                  <c:v>-1.6205157041242371</c:v>
                </c:pt>
                <c:pt idx="17">
                  <c:v>-0.88172311319951702</c:v>
                </c:pt>
                <c:pt idx="18">
                  <c:v>-6.7832872467585695E-2</c:v>
                </c:pt>
                <c:pt idx="19">
                  <c:v>0.74419146266028902</c:v>
                </c:pt>
                <c:pt idx="20">
                  <c:v>1.477891650185555</c:v>
                </c:pt>
                <c:pt idx="21">
                  <c:v>2.0626431908629992</c:v>
                </c:pt>
                <c:pt idx="22">
                  <c:v>2.4391569293311779</c:v>
                </c:pt>
                <c:pt idx="23">
                  <c:v>2.5650921649778078</c:v>
                </c:pt>
                <c:pt idx="24">
                  <c:v>2.420365174558146</c:v>
                </c:pt>
                <c:pt idx="25">
                  <c:v>2.011380434664007</c:v>
                </c:pt>
                <c:pt idx="26">
                  <c:v>1.3731885484967661</c:v>
                </c:pt>
                <c:pt idx="27">
                  <c:v>0.56859377788964705</c:v>
                </c:pt>
                <c:pt idx="28">
                  <c:v>-0.31645532818154398</c:v>
                </c:pt>
                <c:pt idx="29">
                  <c:v>-1.1812843809547671</c:v>
                </c:pt>
                <c:pt idx="30">
                  <c:v>-1.9220786425636891</c:v>
                </c:pt>
                <c:pt idx="31">
                  <c:v>-2.4452578610934812</c:v>
                </c:pt>
                <c:pt idx="32">
                  <c:v>-2.6807020857668431</c:v>
                </c:pt>
                <c:pt idx="33">
                  <c:v>-2.592656084539215</c:v>
                </c:pt>
                <c:pt idx="34">
                  <c:v>-2.1863206667999528</c:v>
                </c:pt>
                <c:pt idx="35">
                  <c:v>-1.5087339868292799</c:v>
                </c:pt>
                <c:pt idx="36">
                  <c:v>-0.64346077368714005</c:v>
                </c:pt>
                <c:pt idx="37">
                  <c:v>0.30032774330719902</c:v>
                </c:pt>
                <c:pt idx="38">
                  <c:v>1.2027962949317601</c:v>
                </c:pt>
                <c:pt idx="39">
                  <c:v>1.950085118178138</c:v>
                </c:pt>
                <c:pt idx="40">
                  <c:v>2.4500025149381859</c:v>
                </c:pt>
                <c:pt idx="41">
                  <c:v>2.6442950487766832</c:v>
                </c:pt>
                <c:pt idx="42">
                  <c:v>2.515642514830676</c:v>
                </c:pt>
                <c:pt idx="43">
                  <c:v>2.0884732766112641</c:v>
                </c:pt>
                <c:pt idx="44">
                  <c:v>1.4237764206173891</c:v>
                </c:pt>
                <c:pt idx="45">
                  <c:v>0.60908423135429401</c:v>
                </c:pt>
                <c:pt idx="46">
                  <c:v>-0.25447960737537201</c:v>
                </c:pt>
                <c:pt idx="47">
                  <c:v>-1.065869440909571</c:v>
                </c:pt>
                <c:pt idx="48">
                  <c:v>-1.7364021328487249</c:v>
                </c:pt>
                <c:pt idx="49">
                  <c:v>-2.1990435929985339</c:v>
                </c:pt>
                <c:pt idx="50">
                  <c:v>-2.4138131638330531</c:v>
                </c:pt>
                <c:pt idx="51">
                  <c:v>-2.369212402201998</c:v>
                </c:pt>
                <c:pt idx="52">
                  <c:v>-2.080261985082053</c:v>
                </c:pt>
                <c:pt idx="53">
                  <c:v>-1.584161613072506</c:v>
                </c:pt>
                <c:pt idx="54">
                  <c:v>-0.93471193449731105</c:v>
                </c:pt>
                <c:pt idx="55">
                  <c:v>-0.196475220766679</c:v>
                </c:pt>
                <c:pt idx="56">
                  <c:v>0.56070586082131402</c:v>
                </c:pt>
                <c:pt idx="57">
                  <c:v>1.266630454397075</c:v>
                </c:pt>
                <c:pt idx="58">
                  <c:v>1.855242446874352</c:v>
                </c:pt>
                <c:pt idx="59">
                  <c:v>2.2690112040627159</c:v>
                </c:pt>
                <c:pt idx="60">
                  <c:v>2.4634170950443961</c:v>
                </c:pt>
                <c:pt idx="61">
                  <c:v>2.411499965878662</c:v>
                </c:pt>
                <c:pt idx="62">
                  <c:v>2.108054316319</c:v>
                </c:pt>
                <c:pt idx="63">
                  <c:v>1.572706615449496</c:v>
                </c:pt>
                <c:pt idx="64">
                  <c:v>0.85092145218690596</c:v>
                </c:pt>
                <c:pt idx="65">
                  <c:v>1.20513069137508E-2</c:v>
                </c:pt>
                <c:pt idx="66">
                  <c:v>-0.85609879543373402</c:v>
                </c:pt>
                <c:pt idx="67">
                  <c:v>-1.656122814089328</c:v>
                </c:pt>
                <c:pt idx="68">
                  <c:v>-2.2924923345321342</c:v>
                </c:pt>
                <c:pt idx="69">
                  <c:v>-2.6841948824004032</c:v>
                </c:pt>
                <c:pt idx="70">
                  <c:v>-2.7765985752094311</c:v>
                </c:pt>
                <c:pt idx="71">
                  <c:v>-2.550491187358161</c:v>
                </c:pt>
                <c:pt idx="72">
                  <c:v>-2.026533941447318</c:v>
                </c:pt>
                <c:pt idx="73">
                  <c:v>-1.26404619421452</c:v>
                </c:pt>
                <c:pt idx="74">
                  <c:v>-0.35398042526572099</c:v>
                </c:pt>
                <c:pt idx="75">
                  <c:v>0.59302469237752597</c:v>
                </c:pt>
                <c:pt idx="76">
                  <c:v>1.4617208668798951</c:v>
                </c:pt>
                <c:pt idx="77">
                  <c:v>2.1480727713543319</c:v>
                </c:pt>
                <c:pt idx="78">
                  <c:v>2.57329139673966</c:v>
                </c:pt>
                <c:pt idx="79">
                  <c:v>2.6938659752501071</c:v>
                </c:pt>
                <c:pt idx="80">
                  <c:v>2.5061146836522039</c:v>
                </c:pt>
                <c:pt idx="81">
                  <c:v>2.0447649938002148</c:v>
                </c:pt>
                <c:pt idx="82">
                  <c:v>1.376120265999212</c:v>
                </c:pt>
                <c:pt idx="83">
                  <c:v>0.58726005013539495</c:v>
                </c:pt>
                <c:pt idx="84">
                  <c:v>-0.226712841944052</c:v>
                </c:pt>
                <c:pt idx="85">
                  <c:v>-0.97521953713232001</c:v>
                </c:pt>
                <c:pt idx="86">
                  <c:v>-1.58266158152259</c:v>
                </c:pt>
                <c:pt idx="87">
                  <c:v>-1.9955051789568561</c:v>
                </c:pt>
                <c:pt idx="88">
                  <c:v>-2.1854883640649061</c:v>
                </c:pt>
                <c:pt idx="89">
                  <c:v>-2.1492130396668392</c:v>
                </c:pt>
                <c:pt idx="90">
                  <c:v>-1.9049744700666409</c:v>
                </c:pt>
                <c:pt idx="91">
                  <c:v>-1.4879844117946419</c:v>
                </c:pt>
                <c:pt idx="92">
                  <c:v>-0.94512810237271905</c:v>
                </c:pt>
                <c:pt idx="93">
                  <c:v>-0.33010908437254299</c:v>
                </c:pt>
                <c:pt idx="94">
                  <c:v>0.30060677011709602</c:v>
                </c:pt>
                <c:pt idx="95">
                  <c:v>0.891089797769685</c:v>
                </c:pt>
                <c:pt idx="96">
                  <c:v>1.38885503037341</c:v>
                </c:pt>
                <c:pt idx="97">
                  <c:v>1.747852594861576</c:v>
                </c:pt>
                <c:pt idx="98">
                  <c:v>1.931870745372926</c:v>
                </c:pt>
                <c:pt idx="99">
                  <c:v>1.9183449323475019</c:v>
                </c:pt>
                <c:pt idx="100">
                  <c:v>1.702143202349039</c:v>
                </c:pt>
                <c:pt idx="101">
                  <c:v>1.2985298718196161</c:v>
                </c:pt>
                <c:pt idx="102">
                  <c:v>0.74432805676282499</c:v>
                </c:pt>
                <c:pt idx="103">
                  <c:v>9.6394074410295599E-2</c:v>
                </c:pt>
                <c:pt idx="104">
                  <c:v>-0.57310160661098697</c:v>
                </c:pt>
                <c:pt idx="105">
                  <c:v>-1.1844851855091669</c:v>
                </c:pt>
                <c:pt idx="106">
                  <c:v>-1.6606788031667721</c:v>
                </c:pt>
                <c:pt idx="107">
                  <c:v>-1.938156077227984</c:v>
                </c:pt>
                <c:pt idx="108">
                  <c:v>-1.976928954365448</c:v>
                </c:pt>
                <c:pt idx="109">
                  <c:v>-1.7677024533216621</c:v>
                </c:pt>
                <c:pt idx="110">
                  <c:v>-1.3346910336723401</c:v>
                </c:pt>
                <c:pt idx="111">
                  <c:v>-0.73329392944401695</c:v>
                </c:pt>
                <c:pt idx="112">
                  <c:v>-4.2744770745541297E-2</c:v>
                </c:pt>
                <c:pt idx="113">
                  <c:v>0.645203904464833</c:v>
                </c:pt>
                <c:pt idx="114">
                  <c:v>1.2397285275164831</c:v>
                </c:pt>
                <c:pt idx="115">
                  <c:v>1.66425118764465</c:v>
                </c:pt>
                <c:pt idx="116">
                  <c:v>1.8673687475652869</c:v>
                </c:pt>
                <c:pt idx="117">
                  <c:v>1.829585823799472</c:v>
                </c:pt>
                <c:pt idx="118">
                  <c:v>1.5648386067395921</c:v>
                </c:pt>
                <c:pt idx="119">
                  <c:v>1.1167720621003101</c:v>
                </c:pt>
                <c:pt idx="120">
                  <c:v>0.55068409966292897</c:v>
                </c:pt>
                <c:pt idx="121">
                  <c:v>-5.7218430786856497E-2</c:v>
                </c:pt>
                <c:pt idx="122">
                  <c:v>-0.63123791925717099</c:v>
                </c:pt>
                <c:pt idx="123">
                  <c:v>-1.1063160493076629</c:v>
                </c:pt>
                <c:pt idx="124">
                  <c:v>-1.4353500627583771</c:v>
                </c:pt>
                <c:pt idx="125">
                  <c:v>-1.592871938753476</c:v>
                </c:pt>
                <c:pt idx="126">
                  <c:v>-1.5750631534884469</c:v>
                </c:pt>
                <c:pt idx="127">
                  <c:v>-1.396784200251149</c:v>
                </c:pt>
                <c:pt idx="128">
                  <c:v>-1.086764493144726</c:v>
                </c:pt>
                <c:pt idx="129">
                  <c:v>-0.68224071043521295</c:v>
                </c:pt>
                <c:pt idx="130">
                  <c:v>-0.22414987778060499</c:v>
                </c:pt>
                <c:pt idx="131">
                  <c:v>0.24644273191084901</c:v>
                </c:pt>
                <c:pt idx="132">
                  <c:v>0.69053531046184402</c:v>
                </c:pt>
                <c:pt idx="133">
                  <c:v>1.0723422268523941</c:v>
                </c:pt>
                <c:pt idx="134">
                  <c:v>1.3600538978148149</c:v>
                </c:pt>
                <c:pt idx="135">
                  <c:v>1.52689362620183</c:v>
                </c:pt>
                <c:pt idx="136">
                  <c:v>1.552940186430934</c:v>
                </c:pt>
                <c:pt idx="137">
                  <c:v>1.427770939046467</c:v>
                </c:pt>
                <c:pt idx="138">
                  <c:v>1.1535006289820571</c:v>
                </c:pt>
                <c:pt idx="139">
                  <c:v>0.74739455048635695</c:v>
                </c:pt>
                <c:pt idx="140">
                  <c:v>0.24305170825886499</c:v>
                </c:pt>
                <c:pt idx="141">
                  <c:v>-0.31073987710557299</c:v>
                </c:pt>
                <c:pt idx="142">
                  <c:v>-0.85397750826466101</c:v>
                </c:pt>
                <c:pt idx="143">
                  <c:v>-1.322142965725398</c:v>
                </c:pt>
                <c:pt idx="144">
                  <c:v>-1.654844936406725</c:v>
                </c:pt>
                <c:pt idx="145">
                  <c:v>-1.80504463175834</c:v>
                </c:pt>
                <c:pt idx="146">
                  <c:v>-1.7471785406538041</c:v>
                </c:pt>
                <c:pt idx="147">
                  <c:v>-1.482520021584337</c:v>
                </c:pt>
                <c:pt idx="148">
                  <c:v>-1.0405235694759629</c:v>
                </c:pt>
                <c:pt idx="149">
                  <c:v>-0.47560403842833499</c:v>
                </c:pt>
                <c:pt idx="150">
                  <c:v>0.14032562637643001</c:v>
                </c:pt>
                <c:pt idx="151">
                  <c:v>0.72838757181015601</c:v>
                </c:pt>
                <c:pt idx="152">
                  <c:v>1.214537455107096</c:v>
                </c:pt>
                <c:pt idx="153">
                  <c:v>1.540543580331698</c:v>
                </c:pt>
                <c:pt idx="154">
                  <c:v>1.6722063999057171</c:v>
                </c:pt>
                <c:pt idx="155">
                  <c:v>1.6034179395237349</c:v>
                </c:pt>
                <c:pt idx="156">
                  <c:v>1.355480704814235</c:v>
                </c:pt>
                <c:pt idx="157">
                  <c:v>0.97202796644790301</c:v>
                </c:pt>
                <c:pt idx="158">
                  <c:v>0.51071300008415499</c:v>
                </c:pt>
                <c:pt idx="159">
                  <c:v>3.3389321119044899E-2</c:v>
                </c:pt>
                <c:pt idx="160">
                  <c:v>-0.403323229721818</c:v>
                </c:pt>
                <c:pt idx="161">
                  <c:v>-0.75542252159136303</c:v>
                </c:pt>
                <c:pt idx="162">
                  <c:v>-0.99575901885176699</c:v>
                </c:pt>
                <c:pt idx="163">
                  <c:v>-1.1147778507925039</c:v>
                </c:pt>
                <c:pt idx="164">
                  <c:v>-1.118189745844568</c:v>
                </c:pt>
                <c:pt idx="165">
                  <c:v>-1.0225921511560501</c:v>
                </c:pt>
                <c:pt idx="166">
                  <c:v>-0.85036743270506499</c:v>
                </c:pt>
                <c:pt idx="167">
                  <c:v>-0.62514449671684302</c:v>
                </c:pt>
                <c:pt idx="168">
                  <c:v>-0.36875784227962999</c:v>
                </c:pt>
                <c:pt idx="169">
                  <c:v>-0.100083558090669</c:v>
                </c:pt>
                <c:pt idx="170">
                  <c:v>0.16446940611713701</c:v>
                </c:pt>
                <c:pt idx="171">
                  <c:v>0.40952102440036903</c:v>
                </c:pt>
                <c:pt idx="172">
                  <c:v>0.61928942873677595</c:v>
                </c:pt>
                <c:pt idx="173">
                  <c:v>0.77706792178144801</c:v>
                </c:pt>
                <c:pt idx="174">
                  <c:v>0.866177195122807</c:v>
                </c:pt>
                <c:pt idx="175">
                  <c:v>0.87244420619333996</c:v>
                </c:pt>
                <c:pt idx="176">
                  <c:v>0.78770514033545802</c:v>
                </c:pt>
                <c:pt idx="177">
                  <c:v>0.61339434452266195</c:v>
                </c:pt>
                <c:pt idx="178">
                  <c:v>0.36309139667922202</c:v>
                </c:pt>
                <c:pt idx="179">
                  <c:v>6.3019208450516701E-2</c:v>
                </c:pt>
                <c:pt idx="180">
                  <c:v>-0.25009858436485399</c:v>
                </c:pt>
                <c:pt idx="181">
                  <c:v>-0.533796534114376</c:v>
                </c:pt>
                <c:pt idx="182">
                  <c:v>-0.74655076438068602</c:v>
                </c:pt>
                <c:pt idx="183">
                  <c:v>-0.85514486399843903</c:v>
                </c:pt>
                <c:pt idx="184">
                  <c:v>-0.84118902235485005</c:v>
                </c:pt>
                <c:pt idx="185">
                  <c:v>-0.70532408837257998</c:v>
                </c:pt>
                <c:pt idx="186">
                  <c:v>-0.46805404349545099</c:v>
                </c:pt>
                <c:pt idx="187">
                  <c:v>-0.166830088532753</c:v>
                </c:pt>
                <c:pt idx="188">
                  <c:v>0.150193073339116</c:v>
                </c:pt>
                <c:pt idx="189">
                  <c:v>0.43257562005143702</c:v>
                </c:pt>
                <c:pt idx="190">
                  <c:v>0.63653621135032901</c:v>
                </c:pt>
                <c:pt idx="191">
                  <c:v>0.732630389363499</c:v>
                </c:pt>
                <c:pt idx="192">
                  <c:v>0.71062544658699101</c:v>
                </c:pt>
                <c:pt idx="193">
                  <c:v>0.58062509407149299</c:v>
                </c:pt>
                <c:pt idx="194">
                  <c:v>0.37029582933445598</c:v>
                </c:pt>
                <c:pt idx="195">
                  <c:v>0.11887144380900801</c:v>
                </c:pt>
                <c:pt idx="196">
                  <c:v>-0.13072400722701499</c:v>
                </c:pt>
                <c:pt idx="197">
                  <c:v>-0.33993962923228699</c:v>
                </c:pt>
                <c:pt idx="198">
                  <c:v>-0.481182032074501</c:v>
                </c:pt>
                <c:pt idx="199">
                  <c:v>-0.54165446498945802</c:v>
                </c:pt>
                <c:pt idx="200">
                  <c:v>-0.52385295376017904</c:v>
                </c:pt>
                <c:pt idx="201">
                  <c:v>-0.44289723154498301</c:v>
                </c:pt>
                <c:pt idx="202">
                  <c:v>-0.32157348063230601</c:v>
                </c:pt>
                <c:pt idx="203">
                  <c:v>-0.184427399491675</c:v>
                </c:pt>
                <c:pt idx="204">
                  <c:v>-5.2368980499966397E-2</c:v>
                </c:pt>
                <c:pt idx="205">
                  <c:v>6.0982560053697503E-2</c:v>
                </c:pt>
                <c:pt idx="206">
                  <c:v>0.150504797770634</c:v>
                </c:pt>
                <c:pt idx="207">
                  <c:v>0.21828898769647201</c:v>
                </c:pt>
                <c:pt idx="208">
                  <c:v>0.27047516653144199</c:v>
                </c:pt>
                <c:pt idx="209">
                  <c:v>0.31327719496412099</c:v>
                </c:pt>
                <c:pt idx="210">
                  <c:v>0.34943804171759801</c:v>
                </c:pt>
                <c:pt idx="211">
                  <c:v>0.376191800509595</c:v>
                </c:pt>
                <c:pt idx="212">
                  <c:v>0.38536060715169801</c:v>
                </c:pt>
                <c:pt idx="213">
                  <c:v>0.36560136900526802</c:v>
                </c:pt>
                <c:pt idx="214">
                  <c:v>0.306199829886593</c:v>
                </c:pt>
                <c:pt idx="215">
                  <c:v>0.201349350855243</c:v>
                </c:pt>
                <c:pt idx="216">
                  <c:v>5.3670186737914898E-2</c:v>
                </c:pt>
                <c:pt idx="217">
                  <c:v>-0.124127427739751</c:v>
                </c:pt>
                <c:pt idx="218">
                  <c:v>-0.31008948336067299</c:v>
                </c:pt>
                <c:pt idx="219">
                  <c:v>-0.47639601562741402</c:v>
                </c:pt>
                <c:pt idx="220">
                  <c:v>-0.59463266801944603</c:v>
                </c:pt>
                <c:pt idx="221">
                  <c:v>-0.64179604728548301</c:v>
                </c:pt>
                <c:pt idx="222">
                  <c:v>-0.60562437282218695</c:v>
                </c:pt>
                <c:pt idx="223">
                  <c:v>-0.487939101927932</c:v>
                </c:pt>
                <c:pt idx="224">
                  <c:v>-0.30510511159387399</c:v>
                </c:pt>
                <c:pt idx="225">
                  <c:v>-8.5370177762796706E-2</c:v>
                </c:pt>
                <c:pt idx="226">
                  <c:v>0.13642611017595399</c:v>
                </c:pt>
                <c:pt idx="227">
                  <c:v>0.325654320626317</c:v>
                </c:pt>
                <c:pt idx="228">
                  <c:v>0.454712855714966</c:v>
                </c:pt>
                <c:pt idx="229">
                  <c:v>0.508339032984504</c:v>
                </c:pt>
                <c:pt idx="230">
                  <c:v>0.48622348719819802</c:v>
                </c:pt>
                <c:pt idx="231">
                  <c:v>0.40235355258212602</c:v>
                </c:pt>
                <c:pt idx="232">
                  <c:v>0.28126579905059101</c:v>
                </c:pt>
                <c:pt idx="233">
                  <c:v>0.15210210054103099</c:v>
                </c:pt>
                <c:pt idx="234">
                  <c:v>4.1867273919878198E-2</c:v>
                </c:pt>
                <c:pt idx="235">
                  <c:v>-3.0540787708431001E-2</c:v>
                </c:pt>
                <c:pt idx="236">
                  <c:v>-5.8156521040635401E-2</c:v>
                </c:pt>
                <c:pt idx="237">
                  <c:v>-4.6778340689463398E-2</c:v>
                </c:pt>
                <c:pt idx="238">
                  <c:v>-1.26778336256113E-2</c:v>
                </c:pt>
                <c:pt idx="239">
                  <c:v>2.2196731470574601E-2</c:v>
                </c:pt>
                <c:pt idx="240">
                  <c:v>3.6314047259527603E-2</c:v>
                </c:pt>
                <c:pt idx="241">
                  <c:v>1.4444932194559199E-2</c:v>
                </c:pt>
                <c:pt idx="242">
                  <c:v>-4.8099602464573302E-2</c:v>
                </c:pt>
                <c:pt idx="243">
                  <c:v>-0.14390348770000599</c:v>
                </c:pt>
                <c:pt idx="244">
                  <c:v>-0.25492384010473501</c:v>
                </c:pt>
                <c:pt idx="245">
                  <c:v>-0.35664236737235</c:v>
                </c:pt>
                <c:pt idx="246">
                  <c:v>-0.42387569945138798</c:v>
                </c:pt>
                <c:pt idx="247">
                  <c:v>-0.43683655725909398</c:v>
                </c:pt>
                <c:pt idx="248">
                  <c:v>-0.38598737066536498</c:v>
                </c:pt>
                <c:pt idx="249">
                  <c:v>-0.27453032564309399</c:v>
                </c:pt>
                <c:pt idx="250">
                  <c:v>-0.11795629666832</c:v>
                </c:pt>
                <c:pt idx="251">
                  <c:v>5.9213333038525898E-2</c:v>
                </c:pt>
                <c:pt idx="252">
                  <c:v>0.22868754693155999</c:v>
                </c:pt>
                <c:pt idx="253">
                  <c:v>0.36439820374746901</c:v>
                </c:pt>
                <c:pt idx="254">
                  <c:v>0.44780163211217899</c:v>
                </c:pt>
                <c:pt idx="255">
                  <c:v>0.471263674555364</c:v>
                </c:pt>
                <c:pt idx="256">
                  <c:v>0.43879531040512698</c:v>
                </c:pt>
                <c:pt idx="257">
                  <c:v>0.36406977788365202</c:v>
                </c:pt>
                <c:pt idx="258">
                  <c:v>0.26632100516900298</c:v>
                </c:pt>
                <c:pt idx="259">
                  <c:v>0.16523130777327899</c:v>
                </c:pt>
                <c:pt idx="260">
                  <c:v>7.6138964374288201E-2</c:v>
                </c:pt>
                <c:pt idx="261">
                  <c:v>6.78050890443661E-3</c:v>
                </c:pt>
                <c:pt idx="262">
                  <c:v>-4.3639859116880099E-2</c:v>
                </c:pt>
                <c:pt idx="263">
                  <c:v>-8.2882073578227397E-2</c:v>
                </c:pt>
                <c:pt idx="264">
                  <c:v>-0.122092673792031</c:v>
                </c:pt>
                <c:pt idx="265">
                  <c:v>-0.17124091362726901</c:v>
                </c:pt>
                <c:pt idx="266">
                  <c:v>-0.23486106317594199</c:v>
                </c:pt>
                <c:pt idx="267">
                  <c:v>-0.30932875660464898</c:v>
                </c:pt>
                <c:pt idx="268">
                  <c:v>-0.38251361414409102</c:v>
                </c:pt>
                <c:pt idx="269">
                  <c:v>-0.43603808571678798</c:v>
                </c:pt>
                <c:pt idx="270">
                  <c:v>-0.449685763559659</c:v>
                </c:pt>
                <c:pt idx="271">
                  <c:v>-0.40691406229314298</c:v>
                </c:pt>
                <c:pt idx="272">
                  <c:v>-0.30008671990702301</c:v>
                </c:pt>
                <c:pt idx="273">
                  <c:v>-0.134041801209902</c:v>
                </c:pt>
                <c:pt idx="274">
                  <c:v>7.3041328912822695E-2</c:v>
                </c:pt>
                <c:pt idx="275">
                  <c:v>0.29189512950520802</c:v>
                </c:pt>
                <c:pt idx="276">
                  <c:v>0.48721450317499698</c:v>
                </c:pt>
                <c:pt idx="277">
                  <c:v>0.62449464175890901</c:v>
                </c:pt>
                <c:pt idx="278">
                  <c:v>0.67717995407555398</c:v>
                </c:pt>
                <c:pt idx="279">
                  <c:v>0.63252032114816303</c:v>
                </c:pt>
                <c:pt idx="280">
                  <c:v>0.49477802471239102</c:v>
                </c:pt>
                <c:pt idx="281">
                  <c:v>0.28499748132812902</c:v>
                </c:pt>
                <c:pt idx="282">
                  <c:v>3.7310056581233202E-2</c:v>
                </c:pt>
                <c:pt idx="283">
                  <c:v>-0.207479008991721</c:v>
                </c:pt>
                <c:pt idx="284">
                  <c:v>-0.40966613397768498</c:v>
                </c:pt>
                <c:pt idx="285">
                  <c:v>-0.53813187652360905</c:v>
                </c:pt>
                <c:pt idx="286">
                  <c:v>-0.57595212007653496</c:v>
                </c:pt>
                <c:pt idx="287">
                  <c:v>-0.52299418235130601</c:v>
                </c:pt>
                <c:pt idx="288">
                  <c:v>-0.39504148862894201</c:v>
                </c:pt>
                <c:pt idx="289">
                  <c:v>-0.21976791238180099</c:v>
                </c:pt>
                <c:pt idx="290">
                  <c:v>-3.0568089927305E-2</c:v>
                </c:pt>
                <c:pt idx="291">
                  <c:v>0.14031496326417001</c:v>
                </c:pt>
                <c:pt idx="292">
                  <c:v>0.267834777387913</c:v>
                </c:pt>
                <c:pt idx="293">
                  <c:v>0.33809791137168899</c:v>
                </c:pt>
                <c:pt idx="294">
                  <c:v>0.34952410159668901</c:v>
                </c:pt>
                <c:pt idx="295">
                  <c:v>0.31119834727957102</c:v>
                </c:pt>
                <c:pt idx="296">
                  <c:v>0.23907002863267399</c:v>
                </c:pt>
                <c:pt idx="297">
                  <c:v>0.15113017996028899</c:v>
                </c:pt>
                <c:pt idx="298">
                  <c:v>6.2872157363623199E-2</c:v>
                </c:pt>
                <c:pt idx="299">
                  <c:v>-1.58209694364581E-2</c:v>
                </c:pt>
                <c:pt idx="300">
                  <c:v>-8.1666624388907899E-2</c:v>
                </c:pt>
                <c:pt idx="301">
                  <c:v>-0.136767083838923</c:v>
                </c:pt>
                <c:pt idx="302">
                  <c:v>-0.185720308863279</c:v>
                </c:pt>
                <c:pt idx="303">
                  <c:v>-0.23204873042615301</c:v>
                </c:pt>
                <c:pt idx="304">
                  <c:v>-0.27512109639224103</c:v>
                </c:pt>
                <c:pt idx="305">
                  <c:v>-0.30860286014265698</c:v>
                </c:pt>
                <c:pt idx="306">
                  <c:v>-0.32104324725435801</c:v>
                </c:pt>
                <c:pt idx="307">
                  <c:v>-0.29860212974768302</c:v>
                </c:pt>
                <c:pt idx="308">
                  <c:v>-0.229294230528542</c:v>
                </c:pt>
                <c:pt idx="309">
                  <c:v>-0.107646625131591</c:v>
                </c:pt>
                <c:pt idx="310">
                  <c:v>6.15413590568386E-2</c:v>
                </c:pt>
                <c:pt idx="311">
                  <c:v>0.261515748018325</c:v>
                </c:pt>
                <c:pt idx="312">
                  <c:v>0.46469529044093599</c:v>
                </c:pt>
                <c:pt idx="313">
                  <c:v>0.63667828818107197</c:v>
                </c:pt>
                <c:pt idx="314">
                  <c:v>0.74247940512801403</c:v>
                </c:pt>
                <c:pt idx="315">
                  <c:v>0.75374784032115305</c:v>
                </c:pt>
                <c:pt idx="316">
                  <c:v>0.655390970392141</c:v>
                </c:pt>
                <c:pt idx="317">
                  <c:v>0.45006141361198798</c:v>
                </c:pt>
                <c:pt idx="318">
                  <c:v>0.15936436531669501</c:v>
                </c:pt>
                <c:pt idx="319">
                  <c:v>-0.17867773471736501</c:v>
                </c:pt>
                <c:pt idx="320">
                  <c:v>-0.51555707988462096</c:v>
                </c:pt>
                <c:pt idx="321">
                  <c:v>-0.80051035353917899</c:v>
                </c:pt>
                <c:pt idx="322">
                  <c:v>-0.98942672153174005</c:v>
                </c:pt>
                <c:pt idx="323">
                  <c:v>-1.0526460520036549</c:v>
                </c:pt>
                <c:pt idx="324">
                  <c:v>-0.980084982767083</c:v>
                </c:pt>
                <c:pt idx="325">
                  <c:v>-0.78269658258991004</c:v>
                </c:pt>
                <c:pt idx="326">
                  <c:v>-0.49004979516247399</c:v>
                </c:pt>
                <c:pt idx="327">
                  <c:v>-0.14462902428948801</c:v>
                </c:pt>
                <c:pt idx="328">
                  <c:v>0.20588241073705699</c:v>
                </c:pt>
                <c:pt idx="329">
                  <c:v>0.51670557255818605</c:v>
                </c:pt>
                <c:pt idx="330">
                  <c:v>0.75283373863410197</c:v>
                </c:pt>
                <c:pt idx="331">
                  <c:v>0.893409025998818</c:v>
                </c:pt>
                <c:pt idx="332">
                  <c:v>0.93298044085503296</c:v>
                </c:pt>
                <c:pt idx="333">
                  <c:v>0.87974970281856701</c:v>
                </c:pt>
                <c:pt idx="334">
                  <c:v>0.75157323470189197</c:v>
                </c:pt>
                <c:pt idx="335">
                  <c:v>0.57092471241092002</c:v>
                </c:pt>
                <c:pt idx="336">
                  <c:v>0.360137812294617</c:v>
                </c:pt>
                <c:pt idx="337">
                  <c:v>0.13803008053411001</c:v>
                </c:pt>
                <c:pt idx="338">
                  <c:v>-8.1473903811765794E-2</c:v>
                </c:pt>
                <c:pt idx="339">
                  <c:v>-0.28871460092993501</c:v>
                </c:pt>
                <c:pt idx="340">
                  <c:v>-0.47623833104181601</c:v>
                </c:pt>
                <c:pt idx="341">
                  <c:v>-0.63627400017790403</c:v>
                </c:pt>
                <c:pt idx="342">
                  <c:v>-0.75881984576644901</c:v>
                </c:pt>
                <c:pt idx="343">
                  <c:v>-0.83120892416167103</c:v>
                </c:pt>
                <c:pt idx="344">
                  <c:v>-0.839560579343411</c:v>
                </c:pt>
                <c:pt idx="345">
                  <c:v>-0.77193133032959405</c:v>
                </c:pt>
                <c:pt idx="346">
                  <c:v>-0.62241228833806606</c:v>
                </c:pt>
                <c:pt idx="347">
                  <c:v>-0.39503646255119801</c:v>
                </c:pt>
                <c:pt idx="348">
                  <c:v>-0.106268739904587</c:v>
                </c:pt>
                <c:pt idx="349">
                  <c:v>0.21490889353120701</c:v>
                </c:pt>
                <c:pt idx="350">
                  <c:v>0.52978120856312005</c:v>
                </c:pt>
                <c:pt idx="351">
                  <c:v>0.795331553768861</c:v>
                </c:pt>
                <c:pt idx="352">
                  <c:v>0.97141893680971403</c:v>
                </c:pt>
                <c:pt idx="353">
                  <c:v>1.0282907077325141</c:v>
                </c:pt>
                <c:pt idx="354">
                  <c:v>0.95282204299693996</c:v>
                </c:pt>
                <c:pt idx="355">
                  <c:v>0.75204401541469501</c:v>
                </c:pt>
                <c:pt idx="356">
                  <c:v>0.453036370244633</c:v>
                </c:pt>
                <c:pt idx="357">
                  <c:v>9.9009916861140301E-2</c:v>
                </c:pt>
                <c:pt idx="358">
                  <c:v>-0.25778102742129799</c:v>
                </c:pt>
                <c:pt idx="359">
                  <c:v>-0.56496026143164901</c:v>
                </c:pt>
                <c:pt idx="360">
                  <c:v>-0.77903576913661199</c:v>
                </c:pt>
                <c:pt idx="361">
                  <c:v>-0.87270636079187702</c:v>
                </c:pt>
                <c:pt idx="362">
                  <c:v>-0.83904065003518602</c:v>
                </c:pt>
                <c:pt idx="363">
                  <c:v>-0.69176584409412001</c:v>
                </c:pt>
                <c:pt idx="364">
                  <c:v>-0.461728291754953</c:v>
                </c:pt>
                <c:pt idx="365">
                  <c:v>-0.19038382271509599</c:v>
                </c:pt>
                <c:pt idx="366">
                  <c:v>7.8235189004250305E-2</c:v>
                </c:pt>
                <c:pt idx="367">
                  <c:v>0.30537593959193998</c:v>
                </c:pt>
                <c:pt idx="368">
                  <c:v>0.46367553364127301</c:v>
                </c:pt>
                <c:pt idx="369">
                  <c:v>0.54043026645700998</c:v>
                </c:pt>
                <c:pt idx="370">
                  <c:v>0.537623948849829</c:v>
                </c:pt>
                <c:pt idx="371">
                  <c:v>0.46906267988527101</c:v>
                </c:pt>
                <c:pt idx="372">
                  <c:v>0.35558546585862899</c:v>
                </c:pt>
                <c:pt idx="373">
                  <c:v>0.219674757322601</c:v>
                </c:pt>
                <c:pt idx="374">
                  <c:v>8.0805127960855802E-2</c:v>
                </c:pt>
                <c:pt idx="375">
                  <c:v>-4.7446107638486397E-2</c:v>
                </c:pt>
                <c:pt idx="376">
                  <c:v>-0.158053155386355</c:v>
                </c:pt>
                <c:pt idx="377">
                  <c:v>-0.24912605037832</c:v>
                </c:pt>
                <c:pt idx="378">
                  <c:v>-0.32114964817480701</c:v>
                </c:pt>
                <c:pt idx="379">
                  <c:v>-0.373939694544075</c:v>
                </c:pt>
                <c:pt idx="380">
                  <c:v>-0.404411006713501</c:v>
                </c:pt>
                <c:pt idx="381">
                  <c:v>-0.40597678115911501</c:v>
                </c:pt>
                <c:pt idx="382">
                  <c:v>-0.36989004835018202</c:v>
                </c:pt>
                <c:pt idx="383">
                  <c:v>-0.28823537106611602</c:v>
                </c:pt>
                <c:pt idx="384">
                  <c:v>-0.15774342043752801</c:v>
                </c:pt>
                <c:pt idx="385">
                  <c:v>1.6720667187929701E-2</c:v>
                </c:pt>
                <c:pt idx="386">
                  <c:v>0.220159652579547</c:v>
                </c:pt>
                <c:pt idx="387">
                  <c:v>0.42779617621824301</c:v>
                </c:pt>
                <c:pt idx="388">
                  <c:v>0.60807473693550096</c:v>
                </c:pt>
                <c:pt idx="389">
                  <c:v>0.72793750150980596</c:v>
                </c:pt>
                <c:pt idx="390">
                  <c:v>0.75937212485625905</c:v>
                </c:pt>
                <c:pt idx="391">
                  <c:v>0.68581613195321001</c:v>
                </c:pt>
                <c:pt idx="392">
                  <c:v>0.50691380667875896</c:v>
                </c:pt>
                <c:pt idx="393">
                  <c:v>0.24039377687027599</c:v>
                </c:pt>
                <c:pt idx="394">
                  <c:v>-7.9583157503262003E-2</c:v>
                </c:pt>
                <c:pt idx="395">
                  <c:v>-0.40749427280358302</c:v>
                </c:pt>
                <c:pt idx="396">
                  <c:v>-0.69406376221808996</c:v>
                </c:pt>
                <c:pt idx="397">
                  <c:v>-0.89493749962746005</c:v>
                </c:pt>
                <c:pt idx="398">
                  <c:v>-0.978674679793757</c:v>
                </c:pt>
                <c:pt idx="399">
                  <c:v>-0.932417296290182</c:v>
                </c:pt>
                <c:pt idx="400">
                  <c:v>-0.76407450175006697</c:v>
                </c:pt>
                <c:pt idx="401">
                  <c:v>-0.50059503378656001</c:v>
                </c:pt>
                <c:pt idx="402">
                  <c:v>-0.18273009007477001</c:v>
                </c:pt>
                <c:pt idx="403">
                  <c:v>0.14257730623260001</c:v>
                </c:pt>
                <c:pt idx="404">
                  <c:v>0.43056797003736302</c:v>
                </c:pt>
                <c:pt idx="405">
                  <c:v>0.64609129850632496</c:v>
                </c:pt>
                <c:pt idx="406">
                  <c:v>0.76863840332704603</c:v>
                </c:pt>
                <c:pt idx="407">
                  <c:v>0.794129245483985</c:v>
                </c:pt>
                <c:pt idx="408">
                  <c:v>0.73335362773079105</c:v>
                </c:pt>
                <c:pt idx="409">
                  <c:v>0.60770843967817101</c:v>
                </c:pt>
                <c:pt idx="410">
                  <c:v>0.44343158778513903</c:v>
                </c:pt>
                <c:pt idx="411">
                  <c:v>0.26578184470343602</c:v>
                </c:pt>
                <c:pt idx="412">
                  <c:v>9.4505909029658303E-2</c:v>
                </c:pt>
                <c:pt idx="413">
                  <c:v>-5.8490913157524999E-2</c:v>
                </c:pt>
                <c:pt idx="414">
                  <c:v>-0.18897993456397499</c:v>
                </c:pt>
                <c:pt idx="415">
                  <c:v>-0.298124489503928</c:v>
                </c:pt>
                <c:pt idx="416">
                  <c:v>-0.388985356967328</c:v>
                </c:pt>
                <c:pt idx="417">
                  <c:v>-0.46300043005625202</c:v>
                </c:pt>
                <c:pt idx="418">
                  <c:v>-0.51757228806667899</c:v>
                </c:pt>
                <c:pt idx="419">
                  <c:v>-0.54554144054575204</c:v>
                </c:pt>
                <c:pt idx="420">
                  <c:v>-0.53675911899222495</c:v>
                </c:pt>
                <c:pt idx="421">
                  <c:v>-0.48135152482601201</c:v>
                </c:pt>
                <c:pt idx="422">
                  <c:v>-0.37375185501811897</c:v>
                </c:pt>
                <c:pt idx="423">
                  <c:v>-0.21630453208463399</c:v>
                </c:pt>
                <c:pt idx="424">
                  <c:v>-2.12931795637736E-2</c:v>
                </c:pt>
                <c:pt idx="425">
                  <c:v>0.18939604912279601</c:v>
                </c:pt>
                <c:pt idx="426">
                  <c:v>0.38717764320273801</c:v>
                </c:pt>
                <c:pt idx="427">
                  <c:v>0.54177106770827699</c:v>
                </c:pt>
                <c:pt idx="428">
                  <c:v>0.62726213035096801</c:v>
                </c:pt>
                <c:pt idx="429">
                  <c:v>0.62783703292755699</c:v>
                </c:pt>
                <c:pt idx="430">
                  <c:v>0.54179650391131395</c:v>
                </c:pt>
                <c:pt idx="431">
                  <c:v>0.38279366939437198</c:v>
                </c:pt>
                <c:pt idx="432">
                  <c:v>0.177847458398078</c:v>
                </c:pt>
                <c:pt idx="433">
                  <c:v>-3.7577797909435502E-2</c:v>
                </c:pt>
                <c:pt idx="434">
                  <c:v>-0.226442290505451</c:v>
                </c:pt>
                <c:pt idx="435">
                  <c:v>-0.35748570234911897</c:v>
                </c:pt>
                <c:pt idx="436">
                  <c:v>-0.41145529140884801</c:v>
                </c:pt>
                <c:pt idx="437">
                  <c:v>-0.38482134017959702</c:v>
                </c:pt>
                <c:pt idx="438">
                  <c:v>-0.29014583275866102</c:v>
                </c:pt>
                <c:pt idx="439">
                  <c:v>-0.1530207635385</c:v>
                </c:pt>
                <c:pt idx="440">
                  <c:v>-6.2670697679771499E-3</c:v>
                </c:pt>
                <c:pt idx="441">
                  <c:v>0.117297769503273</c:v>
                </c:pt>
                <c:pt idx="442">
                  <c:v>0.191900710852524</c:v>
                </c:pt>
                <c:pt idx="443">
                  <c:v>0.20410085574504599</c:v>
                </c:pt>
                <c:pt idx="444">
                  <c:v>0.15518282710526499</c:v>
                </c:pt>
                <c:pt idx="445">
                  <c:v>6.0194464780356699E-2</c:v>
                </c:pt>
                <c:pt idx="446">
                  <c:v>-5.6055595911199803E-2</c:v>
                </c:pt>
                <c:pt idx="447">
                  <c:v>-0.16503440672757499</c:v>
                </c:pt>
                <c:pt idx="448">
                  <c:v>-0.241106562392716</c:v>
                </c:pt>
                <c:pt idx="449">
                  <c:v>-0.26719871604185802</c:v>
                </c:pt>
                <c:pt idx="450">
                  <c:v>-0.23823500278822701</c:v>
                </c:pt>
                <c:pt idx="451">
                  <c:v>-0.16163642996448899</c:v>
                </c:pt>
                <c:pt idx="452">
                  <c:v>-5.4895305536830502E-2</c:v>
                </c:pt>
                <c:pt idx="453">
                  <c:v>5.9068444222213599E-2</c:v>
                </c:pt>
                <c:pt idx="454">
                  <c:v>0.157556023988003</c:v>
                </c:pt>
                <c:pt idx="455">
                  <c:v>0.22333265390061299</c:v>
                </c:pt>
                <c:pt idx="456">
                  <c:v>0.24820579822332201</c:v>
                </c:pt>
                <c:pt idx="457">
                  <c:v>0.23413753001478699</c:v>
                </c:pt>
                <c:pt idx="458">
                  <c:v>0.19173384638889299</c:v>
                </c:pt>
                <c:pt idx="459">
                  <c:v>0.13662085400546001</c:v>
                </c:pt>
                <c:pt idx="460">
                  <c:v>8.4740971769739895E-2</c:v>
                </c:pt>
                <c:pt idx="461">
                  <c:v>4.7852450773800403E-2</c:v>
                </c:pt>
                <c:pt idx="462">
                  <c:v>3.0432946758377901E-2</c:v>
                </c:pt>
                <c:pt idx="463">
                  <c:v>2.8796915671538099E-2</c:v>
                </c:pt>
                <c:pt idx="464">
                  <c:v>3.2639041162997498E-2</c:v>
                </c:pt>
                <c:pt idx="465">
                  <c:v>2.8565322804150299E-2</c:v>
                </c:pt>
                <c:pt idx="466">
                  <c:v>4.6366624296853001E-3</c:v>
                </c:pt>
                <c:pt idx="467">
                  <c:v>-4.5335008321277903E-2</c:v>
                </c:pt>
                <c:pt idx="468">
                  <c:v>-0.11895594162529</c:v>
                </c:pt>
                <c:pt idx="469">
                  <c:v>-0.20474155919840201</c:v>
                </c:pt>
                <c:pt idx="470">
                  <c:v>-0.28419323459200102</c:v>
                </c:pt>
                <c:pt idx="471">
                  <c:v>-0.33604928759336999</c:v>
                </c:pt>
                <c:pt idx="472">
                  <c:v>-0.34171039209646897</c:v>
                </c:pt>
                <c:pt idx="473">
                  <c:v>-0.29048981673133001</c:v>
                </c:pt>
                <c:pt idx="474">
                  <c:v>-0.18332118191331201</c:v>
                </c:pt>
                <c:pt idx="475">
                  <c:v>-3.3882978206558702E-2</c:v>
                </c:pt>
                <c:pt idx="476">
                  <c:v>0.13330319248647299</c:v>
                </c:pt>
                <c:pt idx="477">
                  <c:v>0.28751634932530301</c:v>
                </c:pt>
                <c:pt idx="478">
                  <c:v>0.39825649578762101</c:v>
                </c:pt>
                <c:pt idx="479">
                  <c:v>0.442009117984485</c:v>
                </c:pt>
                <c:pt idx="480">
                  <c:v>0.40778621287994099</c:v>
                </c:pt>
                <c:pt idx="481">
                  <c:v>0.30011254805114002</c:v>
                </c:pt>
                <c:pt idx="482">
                  <c:v>0.13868376212254299</c:v>
                </c:pt>
                <c:pt idx="483">
                  <c:v>-4.5325387775730197E-2</c:v>
                </c:pt>
                <c:pt idx="484">
                  <c:v>-0.21555447407395401</c:v>
                </c:pt>
                <c:pt idx="485">
                  <c:v>-0.33799793731584399</c:v>
                </c:pt>
                <c:pt idx="486">
                  <c:v>-0.388139027706978</c:v>
                </c:pt>
                <c:pt idx="487">
                  <c:v>-0.35610351069773</c:v>
                </c:pt>
                <c:pt idx="488">
                  <c:v>-0.24870094667304599</c:v>
                </c:pt>
                <c:pt idx="489">
                  <c:v>-8.7921168544177003E-2</c:v>
                </c:pt>
                <c:pt idx="490">
                  <c:v>9.3751916649979006E-2</c:v>
                </c:pt>
                <c:pt idx="491">
                  <c:v>0.26014304040409703</c:v>
                </c:pt>
                <c:pt idx="492">
                  <c:v>0.37878752775642699</c:v>
                </c:pt>
                <c:pt idx="493">
                  <c:v>0.427318285462648</c:v>
                </c:pt>
                <c:pt idx="494">
                  <c:v>0.39749730521814303</c:v>
                </c:pt>
                <c:pt idx="495">
                  <c:v>0.29612411883697998</c:v>
                </c:pt>
                <c:pt idx="496">
                  <c:v>0.142784811096553</c:v>
                </c:pt>
                <c:pt idx="497">
                  <c:v>-3.48813950102458E-2</c:v>
                </c:pt>
                <c:pt idx="498">
                  <c:v>-0.207193375778574</c:v>
                </c:pt>
                <c:pt idx="499">
                  <c:v>-0.34829049485678099</c:v>
                </c:pt>
                <c:pt idx="500">
                  <c:v>-0.44054605671756603</c:v>
                </c:pt>
                <c:pt idx="501">
                  <c:v>-0.47666433335270603</c:v>
                </c:pt>
                <c:pt idx="502">
                  <c:v>-0.459215737472567</c:v>
                </c:pt>
                <c:pt idx="503">
                  <c:v>-0.39801574344128199</c:v>
                </c:pt>
                <c:pt idx="504">
                  <c:v>-0.306269086726005</c:v>
                </c:pt>
                <c:pt idx="505">
                  <c:v>-0.19665488925410801</c:v>
                </c:pt>
                <c:pt idx="506">
                  <c:v>-7.84625457284511E-2</c:v>
                </c:pt>
                <c:pt idx="507">
                  <c:v>4.3473142761439897E-2</c:v>
                </c:pt>
                <c:pt idx="508">
                  <c:v>0.167845902729337</c:v>
                </c:pt>
                <c:pt idx="509">
                  <c:v>0.29437157381137302</c:v>
                </c:pt>
                <c:pt idx="510">
                  <c:v>0.42059808822203798</c:v>
                </c:pt>
                <c:pt idx="511">
                  <c:v>0.53916672492453899</c:v>
                </c:pt>
                <c:pt idx="512">
                  <c:v>0.63658130910858102</c:v>
                </c:pt>
                <c:pt idx="513">
                  <c:v>0.69416078209831</c:v>
                </c:pt>
                <c:pt idx="514">
                  <c:v>0.69125885729585501</c:v>
                </c:pt>
                <c:pt idx="515">
                  <c:v>0.61018176781236599</c:v>
                </c:pt>
                <c:pt idx="516">
                  <c:v>0.44169082979331398</c:v>
                </c:pt>
                <c:pt idx="517">
                  <c:v>0.189687656612155</c:v>
                </c:pt>
                <c:pt idx="518">
                  <c:v>-0.126266587334113</c:v>
                </c:pt>
                <c:pt idx="519">
                  <c:v>-0.47154651903107803</c:v>
                </c:pt>
                <c:pt idx="520">
                  <c:v>-0.80045670129241997</c:v>
                </c:pt>
                <c:pt idx="521">
                  <c:v>-1.0631300061287721</c:v>
                </c:pt>
                <c:pt idx="522">
                  <c:v>-1.2141248342002571</c:v>
                </c:pt>
                <c:pt idx="523">
                  <c:v>-1.2210451356411149</c:v>
                </c:pt>
                <c:pt idx="524">
                  <c:v>-1.07139584435363</c:v>
                </c:pt>
                <c:pt idx="525">
                  <c:v>-0.77617182488788805</c:v>
                </c:pt>
                <c:pt idx="526">
                  <c:v>-0.36930609489281602</c:v>
                </c:pt>
                <c:pt idx="527">
                  <c:v>9.7062024056542795E-2</c:v>
                </c:pt>
                <c:pt idx="528">
                  <c:v>0.56068033154057195</c:v>
                </c:pt>
                <c:pt idx="529">
                  <c:v>0.95913021824807199</c:v>
                </c:pt>
                <c:pt idx="530">
                  <c:v>1.239748215559243</c:v>
                </c:pt>
                <c:pt idx="531">
                  <c:v>1.3676751983632529</c:v>
                </c:pt>
                <c:pt idx="532">
                  <c:v>1.3306042680135719</c:v>
                </c:pt>
                <c:pt idx="533">
                  <c:v>1.1395048869759969</c:v>
                </c:pt>
                <c:pt idx="534">
                  <c:v>0.82543222667474703</c:v>
                </c:pt>
                <c:pt idx="535">
                  <c:v>0.43329930365849301</c:v>
                </c:pt>
                <c:pt idx="536">
                  <c:v>1.4027597532424701E-2</c:v>
                </c:pt>
                <c:pt idx="537">
                  <c:v>-0.38330950812764902</c:v>
                </c:pt>
              </c:numCache>
            </c:numRef>
          </c:yVal>
          <c:smooth val="1"/>
        </c:ser>
        <c:dLbls>
          <c:showLegendKey val="0"/>
          <c:showVal val="0"/>
          <c:showCatName val="0"/>
          <c:showSerName val="0"/>
          <c:showPercent val="0"/>
          <c:showBubbleSize val="0"/>
        </c:dLbls>
        <c:axId val="429132352"/>
        <c:axId val="429152736"/>
      </c:scatterChart>
      <c:valAx>
        <c:axId val="429132352"/>
        <c:scaling>
          <c:orientation val="minMax"/>
        </c:scaling>
        <c:delete val="1"/>
        <c:axPos val="b"/>
        <c:majorTickMark val="out"/>
        <c:minorTickMark val="none"/>
        <c:tickLblPos val="nextTo"/>
        <c:crossAx val="429152736"/>
        <c:crosses val="autoZero"/>
        <c:crossBetween val="midCat"/>
      </c:valAx>
      <c:valAx>
        <c:axId val="429152736"/>
        <c:scaling>
          <c:orientation val="minMax"/>
        </c:scaling>
        <c:delete val="1"/>
        <c:axPos val="l"/>
        <c:numFmt formatCode="General" sourceLinked="1"/>
        <c:majorTickMark val="out"/>
        <c:minorTickMark val="none"/>
        <c:tickLblPos val="nextTo"/>
        <c:crossAx val="429132352"/>
        <c:crosses val="autoZero"/>
        <c:crossBetween val="midCat"/>
      </c:valAx>
    </c:plotArea>
    <c:plotVisOnly val="1"/>
    <c:dispBlanksAs val="gap"/>
    <c:showDLblsOverMax val="0"/>
  </c:chart>
  <c:externalData r:id="rId1">
    <c:autoUpdate val="0"/>
  </c:externalData>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manualLayout>
          <c:layoutTarget val="inner"/>
          <c:xMode val="edge"/>
          <c:yMode val="edge"/>
          <c:x val="0.113707241512844"/>
          <c:y val="0.218457798854857"/>
          <c:w val="0.87766916830708697"/>
          <c:h val="0.77161944268349802"/>
        </c:manualLayout>
      </c:layout>
      <c:scatterChart>
        <c:scatterStyle val="smoothMarker"/>
        <c:varyColors val="0"/>
        <c:ser>
          <c:idx val="0"/>
          <c:order val="0"/>
          <c:spPr>
            <a:ln w="19050" cap="rnd">
              <a:solidFill>
                <a:schemeClr val="accent5"/>
              </a:solidFill>
              <a:round/>
            </a:ln>
            <a:effectLst/>
          </c:spPr>
          <c:marker>
            <c:symbol val="none"/>
          </c:marker>
          <c:xVal>
            <c:numRef>
              <c:f>Sheet1!$A:$A</c:f>
              <c:numCache>
                <c:formatCode>General</c:formatCode>
                <c:ptCount val="104857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numCache>
            </c:numRef>
          </c:xVal>
          <c:yVal>
            <c:numRef>
              <c:f>Sheet1!$B:$B</c:f>
              <c:numCache>
                <c:formatCode>General</c:formatCode>
                <c:ptCount val="1048576"/>
                <c:pt idx="0">
                  <c:v>0.62200833863845695</c:v>
                </c:pt>
                <c:pt idx="1">
                  <c:v>0.73662288855708802</c:v>
                </c:pt>
                <c:pt idx="2">
                  <c:v>0.83689922841034403</c:v>
                </c:pt>
                <c:pt idx="3">
                  <c:v>0.91676428895956596</c:v>
                </c:pt>
                <c:pt idx="4">
                  <c:v>0.97138524506175805</c:v>
                </c:pt>
                <c:pt idx="5">
                  <c:v>0.99746284751511805</c:v>
                </c:pt>
                <c:pt idx="6">
                  <c:v>0.99343134175373404</c:v>
                </c:pt>
                <c:pt idx="7">
                  <c:v>0.95955282406377995</c:v>
                </c:pt>
                <c:pt idx="8">
                  <c:v>0.89790032994968305</c:v>
                </c:pt>
                <c:pt idx="9">
                  <c:v>0.81223073928604606</c:v>
                </c:pt>
                <c:pt idx="10">
                  <c:v>0.70775530367609696</c:v>
                </c:pt>
                <c:pt idx="11">
                  <c:v>0.59082184212662103</c:v>
                </c:pt>
                <c:pt idx="12">
                  <c:v>0.46852803043897601</c:v>
                </c:pt>
                <c:pt idx="13">
                  <c:v>0.348289399217867</c:v>
                </c:pt>
                <c:pt idx="14">
                  <c:v>0.237388399732997</c:v>
                </c:pt>
                <c:pt idx="15">
                  <c:v>0.142532029262428</c:v>
                </c:pt>
                <c:pt idx="16">
                  <c:v>6.9444960001375899E-2</c:v>
                </c:pt>
                <c:pt idx="17">
                  <c:v>2.2522923006679199E-2</c:v>
                </c:pt>
                <c:pt idx="18">
                  <c:v>4.56739649322446E-3</c:v>
                </c:pt>
                <c:pt idx="19">
                  <c:v>1.6617663905785299E-2</c:v>
                </c:pt>
                <c:pt idx="20">
                  <c:v>5.7890347597964902E-2</c:v>
                </c:pt>
                <c:pt idx="21">
                  <c:v>0.125829954115871</c:v>
                </c:pt>
                <c:pt idx="22">
                  <c:v>0.216267189432405</c:v>
                </c:pt>
                <c:pt idx="23">
                  <c:v>0.32367523170645601</c:v>
                </c:pt>
                <c:pt idx="24">
                  <c:v>0.44150818679788001</c:v>
                </c:pt>
                <c:pt idx="25">
                  <c:v>0.56260096166234297</c:v>
                </c:pt>
                <c:pt idx="26">
                  <c:v>0.67960607670026796</c:v>
                </c:pt>
                <c:pt idx="27">
                  <c:v>0.78544072543030996</c:v>
                </c:pt>
                <c:pt idx="28">
                  <c:v>0.87371681155373404</c:v>
                </c:pt>
                <c:pt idx="29">
                  <c:v>0.93912778236064698</c:v>
                </c:pt>
                <c:pt idx="30">
                  <c:v>0.97776876415867198</c:v>
                </c:pt>
                <c:pt idx="31">
                  <c:v>0.98737062290247002</c:v>
                </c:pt>
                <c:pt idx="32">
                  <c:v>0.967433867048762</c:v>
                </c:pt>
                <c:pt idx="33">
                  <c:v>0.91925445382587601</c:v>
                </c:pt>
                <c:pt idx="34">
                  <c:v>0.84584017705243197</c:v>
                </c:pt>
                <c:pt idx="35">
                  <c:v>0.75172299855508895</c:v>
                </c:pt>
                <c:pt idx="36">
                  <c:v>0.64267902696409196</c:v>
                </c:pt>
                <c:pt idx="37">
                  <c:v>0.52537345980106698</c:v>
                </c:pt>
                <c:pt idx="38">
                  <c:v>0.406952345374547</c:v>
                </c:pt>
                <c:pt idx="39">
                  <c:v>0.29460621447275998</c:v>
                </c:pt>
                <c:pt idx="40">
                  <c:v>0.195132285720098</c:v>
                </c:pt>
                <c:pt idx="41">
                  <c:v>0.114521965034795</c:v>
                </c:pt>
                <c:pt idx="42">
                  <c:v>5.7598741742791601E-2</c:v>
                </c:pt>
                <c:pt idx="43">
                  <c:v>2.7728434593295301E-2</c:v>
                </c:pt>
                <c:pt idx="44">
                  <c:v>2.6619256849291301E-2</c:v>
                </c:pt>
                <c:pt idx="45">
                  <c:v>5.4223628819691901E-2</c:v>
                </c:pt>
                <c:pt idx="46">
                  <c:v>0.108747410806045</c:v>
                </c:pt>
                <c:pt idx="47">
                  <c:v>0.18676564457570299</c:v>
                </c:pt>
                <c:pt idx="48">
                  <c:v>0.28343738149776199</c:v>
                </c:pt>
                <c:pt idx="49">
                  <c:v>0.39280613910540702</c:v>
                </c:pt>
                <c:pt idx="50">
                  <c:v>0.50816733369553901</c:v>
                </c:pt>
                <c:pt idx="51">
                  <c:v>0.62248000060224695</c:v>
                </c:pt>
                <c:pt idx="52">
                  <c:v>0.72879748001586997</c:v>
                </c:pt>
                <c:pt idx="53">
                  <c:v>0.82069067196742396</c:v>
                </c:pt>
                <c:pt idx="54">
                  <c:v>0.89263801050106395</c:v>
                </c:pt>
                <c:pt idx="55">
                  <c:v>0.94035843559888399</c:v>
                </c:pt>
                <c:pt idx="56">
                  <c:v>0.96106721656745697</c:v>
                </c:pt>
                <c:pt idx="57">
                  <c:v>0.953639278388691</c:v>
                </c:pt>
                <c:pt idx="58">
                  <c:v>0.91867040461764204</c:v>
                </c:pt>
                <c:pt idx="59">
                  <c:v>0.85843298256369205</c:v>
                </c:pt>
                <c:pt idx="60">
                  <c:v>0.77672943059296895</c:v>
                </c:pt>
                <c:pt idx="61">
                  <c:v>0.67865270536614597</c:v>
                </c:pt>
                <c:pt idx="62">
                  <c:v>0.57026894516671001</c:v>
                </c:pt>
                <c:pt idx="63">
                  <c:v>0.458242018778103</c:v>
                </c:pt>
                <c:pt idx="64">
                  <c:v>0.34942323146940601</c:v>
                </c:pt>
                <c:pt idx="65">
                  <c:v>0.25043148104371699</c:v>
                </c:pt>
                <c:pt idx="66">
                  <c:v>0.167249637395298</c:v>
                </c:pt>
                <c:pt idx="67">
                  <c:v>0.104861814835116</c:v>
                </c:pt>
                <c:pt idx="68">
                  <c:v>6.6953591373567004E-2</c:v>
                </c:pt>
                <c:pt idx="69">
                  <c:v>5.5693269692822997E-2</c:v>
                </c:pt>
                <c:pt idx="70">
                  <c:v>7.1607219340758602E-2</c:v>
                </c:pt>
                <c:pt idx="71">
                  <c:v>0.113556503925729</c:v>
                </c:pt>
                <c:pt idx="72">
                  <c:v>0.17881574288452301</c:v>
                </c:pt>
                <c:pt idx="73">
                  <c:v>0.26324887126477098</c:v>
                </c:pt>
                <c:pt idx="74">
                  <c:v>0.36157052996313099</c:v>
                </c:pt>
                <c:pt idx="75">
                  <c:v>0.46767660671051298</c:v>
                </c:pt>
                <c:pt idx="76">
                  <c:v>0.57502327283495103</c:v>
                </c:pt>
                <c:pt idx="77">
                  <c:v>0.67703097537221202</c:v>
                </c:pt>
                <c:pt idx="78">
                  <c:v>0.76748842085082403</c:v>
                </c:pt>
                <c:pt idx="79">
                  <c:v>0.84093170763152902</c:v>
                </c:pt>
                <c:pt idx="80">
                  <c:v>0.89297541407293102</c:v>
                </c:pt>
                <c:pt idx="81">
                  <c:v>0.92057552174550705</c:v>
                </c:pt>
                <c:pt idx="82">
                  <c:v>0.92220835086059305</c:v>
                </c:pt>
                <c:pt idx="83">
                  <c:v>0.89795493857573205</c:v>
                </c:pt>
                <c:pt idx="84">
                  <c:v>0.849486171547849</c:v>
                </c:pt>
                <c:pt idx="85">
                  <c:v>0.77995012631044103</c:v>
                </c:pt>
                <c:pt idx="86">
                  <c:v>0.69376909438787204</c:v>
                </c:pt>
                <c:pt idx="87">
                  <c:v>0.59635930209070198</c:v>
                </c:pt>
                <c:pt idx="88">
                  <c:v>0.49379103807678199</c:v>
                </c:pt>
                <c:pt idx="89">
                  <c:v>0.39241048815816598</c:v>
                </c:pt>
                <c:pt idx="90">
                  <c:v>0.29844682989332999</c:v>
                </c:pt>
                <c:pt idx="91">
                  <c:v>0.21762892602394601</c:v>
                </c:pt>
                <c:pt idx="92">
                  <c:v>0.15483523389039</c:v>
                </c:pt>
                <c:pt idx="93">
                  <c:v>0.11379836921233299</c:v>
                </c:pt>
                <c:pt idx="94">
                  <c:v>9.6882268627013296E-2</c:v>
                </c:pt>
                <c:pt idx="95">
                  <c:v>0.104945308538361</c:v>
                </c:pt>
                <c:pt idx="96">
                  <c:v>0.13729734726281101</c:v>
                </c:pt>
                <c:pt idx="97">
                  <c:v>0.191752800810256</c:v>
                </c:pt>
                <c:pt idx="98">
                  <c:v>0.26477590496181602</c:v>
                </c:pt>
                <c:pt idx="99">
                  <c:v>0.35170862730715702</c:v>
                </c:pt>
                <c:pt idx="100">
                  <c:v>0.447066623998426</c:v>
                </c:pt>
                <c:pt idx="101">
                  <c:v>0.54488449856390198</c:v>
                </c:pt>
                <c:pt idx="102">
                  <c:v>0.63908866642435402</c:v>
                </c:pt>
                <c:pt idx="103">
                  <c:v>0.72387453640381705</c:v>
                </c:pt>
                <c:pt idx="104">
                  <c:v>0.79406458185046602</c:v>
                </c:pt>
                <c:pt idx="105">
                  <c:v>0.84542519061988697</c:v>
                </c:pt>
                <c:pt idx="106">
                  <c:v>0.87492286634466299</c:v>
                </c:pt>
                <c:pt idx="107">
                  <c:v>0.88090422982052297</c:v>
                </c:pt>
                <c:pt idx="108">
                  <c:v>0.86318909228059604</c:v>
                </c:pt>
                <c:pt idx="109">
                  <c:v>0.82307133735117799</c:v>
                </c:pt>
                <c:pt idx="110">
                  <c:v>0.76322811255233403</c:v>
                </c:pt>
                <c:pt idx="111">
                  <c:v>0.68754353421641501</c:v>
                </c:pt>
                <c:pt idx="112">
                  <c:v>0.60085839694652998</c:v>
                </c:pt>
                <c:pt idx="113">
                  <c:v>0.50866192299117696</c:v>
                </c:pt>
                <c:pt idx="114">
                  <c:v>0.41674510866902098</c:v>
                </c:pt>
                <c:pt idx="115">
                  <c:v>0.33083750968378001</c:v>
                </c:pt>
                <c:pt idx="116">
                  <c:v>0.25625021831711198</c:v>
                </c:pt>
                <c:pt idx="117">
                  <c:v>0.19754727280890599</c:v>
                </c:pt>
                <c:pt idx="118">
                  <c:v>0.15826584148037601</c:v>
                </c:pt>
                <c:pt idx="119">
                  <c:v>0.140702366317215</c:v>
                </c:pt>
                <c:pt idx="120">
                  <c:v>0.145777635890804</c:v>
                </c:pt>
                <c:pt idx="121">
                  <c:v>0.17298875384029899</c:v>
                </c:pt>
                <c:pt idx="122">
                  <c:v>0.220450492950551</c:v>
                </c:pt>
                <c:pt idx="123">
                  <c:v>0.28502292057708101</c:v>
                </c:pt>
                <c:pt idx="124">
                  <c:v>0.362516799752435</c:v>
                </c:pt>
                <c:pt idx="125">
                  <c:v>0.44796344728993098</c:v>
                </c:pt>
                <c:pt idx="126">
                  <c:v>0.53593176476929105</c:v>
                </c:pt>
                <c:pt idx="127">
                  <c:v>0.62087229472369199</c:v>
                </c:pt>
                <c:pt idx="128">
                  <c:v>0.69746656695458298</c:v>
                </c:pt>
                <c:pt idx="129">
                  <c:v>0.76095978237371198</c:v>
                </c:pt>
                <c:pt idx="130">
                  <c:v>0.80745604163882501</c:v>
                </c:pt>
                <c:pt idx="131">
                  <c:v>0.83415778432620802</c:v>
                </c:pt>
                <c:pt idx="132">
                  <c:v>0.83953470163055599</c:v>
                </c:pt>
                <c:pt idx="133">
                  <c:v>0.82341189102146495</c:v>
                </c:pt>
                <c:pt idx="134">
                  <c:v>0.78697214830477302</c:v>
                </c:pt>
                <c:pt idx="135">
                  <c:v>0.73267271666275202</c:v>
                </c:pt>
                <c:pt idx="136">
                  <c:v>0.664082191624776</c:v>
                </c:pt>
                <c:pt idx="137">
                  <c:v>0.58564827781639905</c:v>
                </c:pt>
                <c:pt idx="138">
                  <c:v>0.50241139531297196</c:v>
                </c:pt>
                <c:pt idx="139">
                  <c:v>0.41968247286368998</c:v>
                </c:pt>
                <c:pt idx="140">
                  <c:v>0.342705435996636</c:v>
                </c:pt>
                <c:pt idx="141">
                  <c:v>0.27632576811063297</c:v>
                </c:pt>
                <c:pt idx="142">
                  <c:v>0.224686042395186</c:v>
                </c:pt>
                <c:pt idx="143">
                  <c:v>0.190967527184214</c:v>
                </c:pt>
                <c:pt idx="144">
                  <c:v>0.17719397513194901</c:v>
                </c:pt>
                <c:pt idx="145">
                  <c:v>0.184109710311569</c:v>
                </c:pt>
                <c:pt idx="146">
                  <c:v>0.21113938244789299</c:v>
                </c:pt>
                <c:pt idx="147">
                  <c:v>0.256431565770665</c:v>
                </c:pt>
                <c:pt idx="148">
                  <c:v>0.31698307035187601</c:v>
                </c:pt>
                <c:pt idx="149">
                  <c:v>0.38883574159512502</c:v>
                </c:pt>
                <c:pt idx="150">
                  <c:v>0.46733296936330698</c:v>
                </c:pt>
                <c:pt idx="151">
                  <c:v>0.54741939776203996</c:v>
                </c:pt>
                <c:pt idx="152">
                  <c:v>0.62396465275261204</c:v>
                </c:pt>
                <c:pt idx="153">
                  <c:v>0.69209045314154705</c:v>
                </c:pt>
                <c:pt idx="154">
                  <c:v>0.74748032909491502</c:v>
                </c:pt>
                <c:pt idx="155">
                  <c:v>0.78665234623276303</c:v>
                </c:pt>
                <c:pt idx="156">
                  <c:v>0.80717764460304797</c:v>
                </c:pt>
                <c:pt idx="157">
                  <c:v>0.80783109451349699</c:v>
                </c:pt>
                <c:pt idx="158">
                  <c:v>0.78866472149547195</c:v>
                </c:pt>
                <c:pt idx="159">
                  <c:v>0.75099948312553799</c:v>
                </c:pt>
                <c:pt idx="160">
                  <c:v>0.69733617756193</c:v>
                </c:pt>
                <c:pt idx="161">
                  <c:v>0.63119139783659695</c:v>
                </c:pt>
                <c:pt idx="162">
                  <c:v>0.55686919224318798</c:v>
                </c:pt>
                <c:pt idx="163">
                  <c:v>0.47918314984477001</c:v>
                </c:pt>
                <c:pt idx="164">
                  <c:v>0.403146745547795</c:v>
                </c:pt>
                <c:pt idx="165">
                  <c:v>0.333651755867238</c:v>
                </c:pt>
                <c:pt idx="166">
                  <c:v>0.27515527136848</c:v>
                </c:pt>
                <c:pt idx="167">
                  <c:v>0.23139524181340401</c:v>
                </c:pt>
                <c:pt idx="168">
                  <c:v>0.20515263492779001</c:v>
                </c:pt>
                <c:pt idx="169">
                  <c:v>0.198075289151907</c:v>
                </c:pt>
                <c:pt idx="170">
                  <c:v>0.210574586806481</c:v>
                </c:pt>
                <c:pt idx="171">
                  <c:v>0.24180141899649599</c:v>
                </c:pt>
                <c:pt idx="172">
                  <c:v>0.28970285358167802</c:v>
                </c:pt>
                <c:pt idx="173">
                  <c:v>0.35115577427118999</c:v>
                </c:pt>
                <c:pt idx="174">
                  <c:v>0.42216885889390798</c:v>
                </c:pt>
                <c:pt idx="175">
                  <c:v>0.49813991896818899</c:v>
                </c:pt>
                <c:pt idx="176">
                  <c:v>0.57415210627342705</c:v>
                </c:pt>
                <c:pt idx="177">
                  <c:v>0.64529002784582801</c:v>
                </c:pt>
                <c:pt idx="178">
                  <c:v>0.70695555446858205</c:v>
                </c:pt>
                <c:pt idx="179">
                  <c:v>0.75516313841446803</c:v>
                </c:pt>
                <c:pt idx="180">
                  <c:v>0.78679577139245105</c:v>
                </c:pt>
                <c:pt idx="181">
                  <c:v>0.79980522935981302</c:v>
                </c:pt>
                <c:pt idx="182">
                  <c:v>0.79334380698448004</c:v>
                </c:pt>
                <c:pt idx="183">
                  <c:v>0.76781911501472899</c:v>
                </c:pt>
                <c:pt idx="184">
                  <c:v>0.72486842093333503</c:v>
                </c:pt>
                <c:pt idx="185">
                  <c:v>0.66725414528794003</c:v>
                </c:pt>
                <c:pt idx="186">
                  <c:v>0.59868715693721597</c:v>
                </c:pt>
                <c:pt idx="187">
                  <c:v>0.52358912041077299</c:v>
                </c:pt>
                <c:pt idx="188">
                  <c:v>0.44680904451872999</c:v>
                </c:pt>
                <c:pt idx="189">
                  <c:v>0.373312115300026</c:v>
                </c:pt>
                <c:pt idx="190">
                  <c:v>0.30786068129594002</c:v>
                </c:pt>
                <c:pt idx="191">
                  <c:v>0.25470778067994698</c:v>
                </c:pt>
                <c:pt idx="192">
                  <c:v>0.21732282373030001</c:v>
                </c:pt>
                <c:pt idx="193">
                  <c:v>0.19816701854633001</c:v>
                </c:pt>
                <c:pt idx="194">
                  <c:v>0.19853298014189499</c:v>
                </c:pt>
                <c:pt idx="195">
                  <c:v>0.21845889177212299</c:v>
                </c:pt>
                <c:pt idx="196">
                  <c:v>0.25672285003822998</c:v>
                </c:pt>
                <c:pt idx="197">
                  <c:v>0.31091792200502899</c:v>
                </c:pt>
                <c:pt idx="198">
                  <c:v>0.37760329690224798</c:v>
                </c:pt>
                <c:pt idx="199">
                  <c:v>0.452522053754493</c:v>
                </c:pt>
                <c:pt idx="200">
                  <c:v>0.53087179874420298</c:v>
                </c:pt>
                <c:pt idx="201">
                  <c:v>0.607611024359066</c:v>
                </c:pt>
                <c:pt idx="202">
                  <c:v>0.67778172408299497</c:v>
                </c:pt>
                <c:pt idx="203">
                  <c:v>0.73682771093598598</c:v>
                </c:pt>
                <c:pt idx="204">
                  <c:v>0.78088830706635104</c:v>
                </c:pt>
                <c:pt idx="205">
                  <c:v>0.807048583835</c:v>
                </c:pt>
                <c:pt idx="206">
                  <c:v>0.81353004440878196</c:v>
                </c:pt>
                <c:pt idx="207">
                  <c:v>0.79980938454624695</c:v>
                </c:pt>
                <c:pt idx="208">
                  <c:v>0.76665750706152103</c:v>
                </c:pt>
                <c:pt idx="209">
                  <c:v>0.71609601546373702</c:v>
                </c:pt>
                <c:pt idx="210">
                  <c:v>0.65127365356413303</c:v>
                </c:pt>
                <c:pt idx="211">
                  <c:v>0.57627025859037795</c:v>
                </c:pt>
                <c:pt idx="212">
                  <c:v>0.49584043176548198</c:v>
                </c:pt>
                <c:pt idx="213">
                  <c:v>0.415113007151514</c:v>
                </c:pt>
                <c:pt idx="214">
                  <c:v>0.33926526884994401</c:v>
                </c:pt>
                <c:pt idx="215">
                  <c:v>0.27319254347548699</c:v>
                </c:pt>
                <c:pt idx="216">
                  <c:v>0.22119416917156501</c:v>
                </c:pt>
                <c:pt idx="217">
                  <c:v>0.18669588636414899</c:v>
                </c:pt>
                <c:pt idx="218">
                  <c:v>0.172026465054579</c:v>
                </c:pt>
                <c:pt idx="219">
                  <c:v>0.17826301556896601</c:v>
                </c:pt>
                <c:pt idx="220">
                  <c:v>0.20515513347966799</c:v>
                </c:pt>
                <c:pt idx="221">
                  <c:v>0.25113307339942498</c:v>
                </c:pt>
                <c:pt idx="222">
                  <c:v>0.31339984159539802</c:v>
                </c:pt>
                <c:pt idx="223">
                  <c:v>0.388101778023001</c:v>
                </c:pt>
                <c:pt idx="224">
                  <c:v>0.47056720064379998</c:v>
                </c:pt>
                <c:pt idx="225">
                  <c:v>0.55559832583671298</c:v>
                </c:pt>
                <c:pt idx="226">
                  <c:v>0.63779823621470699</c:v>
                </c:pt>
                <c:pt idx="227">
                  <c:v>0.71191236225950105</c:v>
                </c:pt>
                <c:pt idx="228">
                  <c:v>0.77316292696633504</c:v>
                </c:pt>
                <c:pt idx="229">
                  <c:v>0.817555142577433</c:v>
                </c:pt>
                <c:pt idx="230">
                  <c:v>0.84213562960073196</c:v>
                </c:pt>
                <c:pt idx="231">
                  <c:v>0.84518645018488503</c:v>
                </c:pt>
                <c:pt idx="232">
                  <c:v>0.82634213150704605</c:v>
                </c:pt>
                <c:pt idx="233">
                  <c:v>0.78662185350188396</c:v>
                </c:pt>
                <c:pt idx="234">
                  <c:v>0.72837429009171095</c:v>
                </c:pt>
                <c:pt idx="235">
                  <c:v>0.65513809145577795</c:v>
                </c:pt>
                <c:pt idx="236">
                  <c:v>0.57142633129980003</c:v>
                </c:pt>
                <c:pt idx="237">
                  <c:v>0.48244808084121099</c:v>
                </c:pt>
                <c:pt idx="238">
                  <c:v>0.39378430358659899</c:v>
                </c:pt>
                <c:pt idx="239">
                  <c:v>0.31103823459920998</c:v>
                </c:pt>
                <c:pt idx="240">
                  <c:v>0.239482123226961</c:v>
                </c:pt>
                <c:pt idx="241">
                  <c:v>0.183722565600722</c:v>
                </c:pt>
                <c:pt idx="242">
                  <c:v>0.14740560449568299</c:v>
                </c:pt>
                <c:pt idx="243">
                  <c:v>0.132980388812728</c:v>
                </c:pt>
                <c:pt idx="244">
                  <c:v>0.141536606595694</c:v>
                </c:pt>
                <c:pt idx="245">
                  <c:v>0.17272635326670599</c:v>
                </c:pt>
                <c:pt idx="246">
                  <c:v>0.22477585180621101</c:v>
                </c:pt>
                <c:pt idx="247">
                  <c:v>0.29458682977311801</c:v>
                </c:pt>
                <c:pt idx="248">
                  <c:v>0.37792172963109499</c:v>
                </c:pt>
                <c:pt idx="249">
                  <c:v>0.469661636675125</c:v>
                </c:pt>
                <c:pt idx="250">
                  <c:v>0.56412118627747898</c:v>
                </c:pt>
                <c:pt idx="251">
                  <c:v>0.65540105205994104</c:v>
                </c:pt>
                <c:pt idx="252">
                  <c:v>0.73775615283915297</c:v>
                </c:pt>
                <c:pt idx="253">
                  <c:v>0.80595660881529596</c:v>
                </c:pt>
                <c:pt idx="254">
                  <c:v>0.85561880233460097</c:v>
                </c:pt>
                <c:pt idx="255">
                  <c:v>0.88348564223683101</c:v>
                </c:pt>
                <c:pt idx="256">
                  <c:v>0.88763819108155595</c:v>
                </c:pt>
                <c:pt idx="257">
                  <c:v>0.86762500643426999</c:v>
                </c:pt>
                <c:pt idx="258">
                  <c:v>0.82450061432612098</c:v>
                </c:pt>
                <c:pt idx="259">
                  <c:v>0.76077016259129404</c:v>
                </c:pt>
                <c:pt idx="260">
                  <c:v>0.68024314509711703</c:v>
                </c:pt>
                <c:pt idx="261">
                  <c:v>0.58780478106495704</c:v>
                </c:pt>
                <c:pt idx="262">
                  <c:v>0.48911882062552198</c:v>
                </c:pt>
                <c:pt idx="263">
                  <c:v>0.39027990234645799</c:v>
                </c:pt>
                <c:pt idx="264">
                  <c:v>0.297436835065576</c:v>
                </c:pt>
                <c:pt idx="265">
                  <c:v>0.21641010718068601</c:v>
                </c:pt>
                <c:pt idx="266">
                  <c:v>0.15232741491395199</c:v>
                </c:pt>
                <c:pt idx="267">
                  <c:v>0.109300009650576</c:v>
                </c:pt>
                <c:pt idx="268">
                  <c:v>9.0160247949261904E-2</c:v>
                </c:pt>
                <c:pt idx="269">
                  <c:v>9.6277029944083506E-2</c:v>
                </c:pt>
                <c:pt idx="270">
                  <c:v>0.127461056737106</c:v>
                </c:pt>
                <c:pt idx="271">
                  <c:v>0.18196631595252399</c:v>
                </c:pt>
                <c:pt idx="272">
                  <c:v>0.25658825678529701</c:v>
                </c:pt>
                <c:pt idx="273">
                  <c:v>0.34685310954506199</c:v>
                </c:pt>
                <c:pt idx="274">
                  <c:v>0.44728711302579399</c:v>
                </c:pt>
                <c:pt idx="275">
                  <c:v>0.55174939123627897</c:v>
                </c:pt>
                <c:pt idx="276">
                  <c:v>0.65380818421793896</c:v>
                </c:pt>
                <c:pt idx="277">
                  <c:v>0.74713734111907903</c:v>
                </c:pt>
                <c:pt idx="278">
                  <c:v>0.82590860670293098</c:v>
                </c:pt>
                <c:pt idx="279">
                  <c:v>0.88515536696477604</c:v>
                </c:pt>
                <c:pt idx="280">
                  <c:v>0.92108516399864704</c:v>
                </c:pt>
                <c:pt idx="281">
                  <c:v>0.93132134944468203</c:v>
                </c:pt>
                <c:pt idx="282">
                  <c:v>0.91505853634712997</c:v>
                </c:pt>
                <c:pt idx="283">
                  <c:v>0.87312177050671702</c:v>
                </c:pt>
                <c:pt idx="284">
                  <c:v>0.80792525259509596</c:v>
                </c:pt>
                <c:pt idx="285">
                  <c:v>0.723332638042541</c:v>
                </c:pt>
                <c:pt idx="286">
                  <c:v>0.62442704046761099</c:v>
                </c:pt>
                <c:pt idx="287">
                  <c:v>0.51720448811028197</c:v>
                </c:pt>
                <c:pt idx="288">
                  <c:v>0.40820938119279898</c:v>
                </c:pt>
                <c:pt idx="289">
                  <c:v>0.30413417091275302</c:v>
                </c:pt>
                <c:pt idx="290">
                  <c:v>0.21140779592481401</c:v>
                </c:pt>
                <c:pt idx="291">
                  <c:v>0.13579822086704699</c:v>
                </c:pt>
                <c:pt idx="292">
                  <c:v>8.2053667547774906E-2</c:v>
                </c:pt>
                <c:pt idx="293">
                  <c:v>5.3604853091231003E-2</c:v>
                </c:pt>
                <c:pt idx="294">
                  <c:v>5.2346885208050101E-2</c:v>
                </c:pt>
                <c:pt idx="295">
                  <c:v>7.8514633683503005E-2</c:v>
                </c:pt>
                <c:pt idx="296">
                  <c:v>0.13065969298677901</c:v>
                </c:pt>
                <c:pt idx="297">
                  <c:v>0.20573082245857</c:v>
                </c:pt>
                <c:pt idx="298">
                  <c:v>0.299253380348388</c:v>
                </c:pt>
                <c:pt idx="299">
                  <c:v>0.40559714869338198</c:v>
                </c:pt>
                <c:pt idx="300">
                  <c:v>0.51831645620311695</c:v>
                </c:pt>
                <c:pt idx="301">
                  <c:v>0.63054198695366104</c:v>
                </c:pt>
                <c:pt idx="302">
                  <c:v>0.73540039609570496</c:v>
                </c:pt>
                <c:pt idx="303">
                  <c:v>0.82643604590114705</c:v>
                </c:pt>
                <c:pt idx="304">
                  <c:v>0.89800894296809397</c:v>
                </c:pt>
                <c:pt idx="305">
                  <c:v>0.94564432015170596</c:v>
                </c:pt>
                <c:pt idx="306">
                  <c:v>0.96631218635514304</c:v>
                </c:pt>
                <c:pt idx="307">
                  <c:v>0.95861939149756403</c:v>
                </c:pt>
                <c:pt idx="308">
                  <c:v>0.92290206713872602</c:v>
                </c:pt>
                <c:pt idx="309">
                  <c:v>0.86121238183122295</c:v>
                </c:pt>
                <c:pt idx="310">
                  <c:v>0.77720002257649601</c:v>
                </c:pt>
                <c:pt idx="311">
                  <c:v>0.67589528267663601</c:v>
                </c:pt>
                <c:pt idx="312">
                  <c:v>0.563406703713762</c:v>
                </c:pt>
                <c:pt idx="313">
                  <c:v>0.44655151081098499</c:v>
                </c:pt>
                <c:pt idx="314">
                  <c:v>0.33244126787963102</c:v>
                </c:pt>
                <c:pt idx="315">
                  <c:v>0.22804800239207901</c:v>
                </c:pt>
                <c:pt idx="316">
                  <c:v>0.139777329748484</c:v>
                </c:pt>
                <c:pt idx="317">
                  <c:v>7.3074762346254499E-2</c:v>
                </c:pt>
                <c:pt idx="318">
                  <c:v>3.20894346029914E-2</c:v>
                </c:pt>
                <c:pt idx="319">
                  <c:v>1.9416028017508701E-2</c:v>
                </c:pt>
                <c:pt idx="320">
                  <c:v>3.59309476026453E-2</c:v>
                </c:pt>
                <c:pt idx="321">
                  <c:v>8.07330699832286E-2</c:v>
                </c:pt>
                <c:pt idx="322">
                  <c:v>0.15119300350286199</c:v>
                </c:pt>
                <c:pt idx="323">
                  <c:v>0.243108161940253</c:v>
                </c:pt>
                <c:pt idx="324">
                  <c:v>0.35095446284943499</c:v>
                </c:pt>
                <c:pt idx="325">
                  <c:v>0.468219517902492</c:v>
                </c:pt>
                <c:pt idx="326">
                  <c:v>0.587797152028398</c:v>
                </c:pt>
                <c:pt idx="327">
                  <c:v>0.70241928143589205</c:v>
                </c:pt>
                <c:pt idx="328">
                  <c:v>0.80509883411892202</c:v>
                </c:pt>
                <c:pt idx="329">
                  <c:v>0.88955665733892397</c:v>
                </c:pt>
                <c:pt idx="330">
                  <c:v>0.95060627364179495</c:v>
                </c:pt>
                <c:pt idx="331">
                  <c:v>0.98447286740916595</c:v>
                </c:pt>
                <c:pt idx="332">
                  <c:v>0.98902685645657595</c:v>
                </c:pt>
                <c:pt idx="333">
                  <c:v>0.96391758706761399</c:v>
                </c:pt>
                <c:pt idx="334">
                  <c:v>0.91059877061237104</c:v>
                </c:pt>
                <c:pt idx="335">
                  <c:v>0.83224388453391696</c:v>
                </c:pt>
                <c:pt idx="336">
                  <c:v>0.73355648615681501</c:v>
                </c:pt>
                <c:pt idx="337">
                  <c:v>0.62048682254218801</c:v>
                </c:pt>
                <c:pt idx="338">
                  <c:v>0.49987186873438599</c:v>
                </c:pt>
                <c:pt idx="339">
                  <c:v>0.37902063690455201</c:v>
                </c:pt>
                <c:pt idx="340">
                  <c:v>0.26526997997070201</c:v>
                </c:pt>
                <c:pt idx="341">
                  <c:v>0.16553795621264999</c:v>
                </c:pt>
                <c:pt idx="342">
                  <c:v>8.5902011164438005E-2</c:v>
                </c:pt>
                <c:pt idx="343">
                  <c:v>3.1227755806038499E-2</c:v>
                </c:pt>
                <c:pt idx="344">
                  <c:v>4.8710640983616899E-3</c:v>
                </c:pt>
                <c:pt idx="345">
                  <c:v>8.4717633793034396E-3</c:v>
                </c:pt>
                <c:pt idx="346">
                  <c:v>4.1851618838797497E-2</c:v>
                </c:pt>
                <c:pt idx="347">
                  <c:v>0.103022958080862</c:v>
                </c:pt>
                <c:pt idx="348">
                  <c:v>0.188307531835544</c:v>
                </c:pt>
                <c:pt idx="349">
                  <c:v>0.29255847493063297</c:v>
                </c:pt>
                <c:pt idx="350">
                  <c:v>0.40947192966389101</c:v>
                </c:pt>
                <c:pt idx="351">
                  <c:v>0.53196940772614199</c:v>
                </c:pt>
                <c:pt idx="352">
                  <c:v>0.65262763312600502</c:v>
                </c:pt>
                <c:pt idx="353">
                  <c:v>0.76412969313530898</c:v>
                </c:pt>
                <c:pt idx="354">
                  <c:v>0.85971000640114104</c:v>
                </c:pt>
                <c:pt idx="355">
                  <c:v>0.93356597862080704</c:v>
                </c:pt>
                <c:pt idx="356">
                  <c:v>0.98121123533605603</c:v>
                </c:pt>
                <c:pt idx="357">
                  <c:v>0.99974887573340399</c:v>
                </c:pt>
                <c:pt idx="358">
                  <c:v>0.98804806405330003</c:v>
                </c:pt>
                <c:pt idx="359">
                  <c:v>0.94681316873375099</c:v>
                </c:pt>
                <c:pt idx="360">
                  <c:v>0.87854121358431003</c:v>
                </c:pt>
                <c:pt idx="361">
                  <c:v>0.78737021941846796</c:v>
                </c:pt>
                <c:pt idx="362">
                  <c:v>0.67882767200056005</c:v>
                </c:pt>
                <c:pt idx="363">
                  <c:v>0.55949444576999896</c:v>
                </c:pt>
                <c:pt idx="364">
                  <c:v>0.43660466996852398</c:v>
                </c:pt>
                <c:pt idx="365">
                  <c:v>0.31760592921872599</c:v>
                </c:pt>
                <c:pt idx="366">
                  <c:v>0.209706605629777</c:v>
                </c:pt>
                <c:pt idx="367">
                  <c:v>0.11943794673982699</c:v>
                </c:pt>
                <c:pt idx="368">
                  <c:v>5.2257535917272002E-2</c:v>
                </c:pt>
                <c:pt idx="369">
                  <c:v>1.22183052453354E-2</c:v>
                </c:pt>
                <c:pt idx="370">
                  <c:v>1.7232210949255601E-3</c:v>
                </c:pt>
                <c:pt idx="371">
                  <c:v>2.13805353451689E-2</c:v>
                </c:pt>
                <c:pt idx="372">
                  <c:v>6.9968351349059904E-2</c:v>
                </c:pt>
                <c:pt idx="373">
                  <c:v>0.14451057939981099</c:v>
                </c:pt>
                <c:pt idx="374">
                  <c:v>0.24045956002435101</c:v>
                </c:pt>
                <c:pt idx="375">
                  <c:v>0.351974130525263</c:v>
                </c:pt>
                <c:pt idx="376">
                  <c:v>0.47227609817517602</c:v>
                </c:pt>
                <c:pt idx="377">
                  <c:v>0.59406331712302796</c:v>
                </c:pt>
                <c:pt idx="378">
                  <c:v>0.70995413590093004</c:v>
                </c:pt>
                <c:pt idx="379">
                  <c:v>0.81293609689369495</c:v>
                </c:pt>
                <c:pt idx="380">
                  <c:v>0.89679154198685995</c:v>
                </c:pt>
                <c:pt idx="381">
                  <c:v>0.95647422196209098</c:v>
                </c:pt>
                <c:pt idx="382">
                  <c:v>0.98841403091713598</c:v>
                </c:pt>
                <c:pt idx="383">
                  <c:v>0.99073140427058703</c:v>
                </c:pt>
                <c:pt idx="384">
                  <c:v>0.96334845789990398</c:v>
                </c:pt>
                <c:pt idx="385">
                  <c:v>0.90799026645013603</c:v>
                </c:pt>
                <c:pt idx="386">
                  <c:v>0.828076393227968</c:v>
                </c:pt>
                <c:pt idx="387">
                  <c:v>0.72850948115202296</c:v>
                </c:pt>
                <c:pt idx="388">
                  <c:v>0.61537398438963098</c:v>
                </c:pt>
                <c:pt idx="389">
                  <c:v>0.49556358072815399</c:v>
                </c:pt>
                <c:pt idx="390">
                  <c:v>0.37636012271929697</c:v>
                </c:pt>
                <c:pt idx="391">
                  <c:v>0.26498989898721398</c:v>
                </c:pt>
                <c:pt idx="392">
                  <c:v>0.16818431003704801</c:v>
                </c:pt>
                <c:pt idx="393">
                  <c:v>9.1771736752469302E-2</c:v>
                </c:pt>
                <c:pt idx="394">
                  <c:v>4.0325417589199199E-2</c:v>
                </c:pt>
                <c:pt idx="395">
                  <c:v>1.6888675481503499E-2</c:v>
                </c:pt>
                <c:pt idx="396">
                  <c:v>2.2794063341884101E-2</c:v>
                </c:pt>
                <c:pt idx="397">
                  <c:v>5.7587222462086002E-2</c:v>
                </c:pt>
                <c:pt idx="398">
                  <c:v>0.11905982666032799</c:v>
                </c:pt>
                <c:pt idx="399">
                  <c:v>0.203389311124969</c:v>
                </c:pt>
                <c:pt idx="400">
                  <c:v>0.30537656768592703</c:v>
                </c:pt>
                <c:pt idx="401">
                  <c:v>0.41876682633529599</c:v>
                </c:pt>
                <c:pt idx="402">
                  <c:v>0.53663389994606303</c:v>
                </c:pt>
                <c:pt idx="403">
                  <c:v>0.65180415188547103</c:v>
                </c:pt>
                <c:pt idx="404">
                  <c:v>0.75729418533746096</c:v>
                </c:pt>
                <c:pt idx="405">
                  <c:v>0.84673548956219002</c:v>
                </c:pt>
                <c:pt idx="406">
                  <c:v>0.91476015468377603</c:v>
                </c:pt>
                <c:pt idx="407">
                  <c:v>0.95732422490069702</c:v>
                </c:pt>
                <c:pt idx="408">
                  <c:v>0.97194914537954502</c:v>
                </c:pt>
                <c:pt idx="409">
                  <c:v>0.95786682851694704</c:v>
                </c:pt>
                <c:pt idx="410">
                  <c:v>0.91605980667253795</c:v>
                </c:pt>
                <c:pt idx="411">
                  <c:v>0.84919438422843696</c:v>
                </c:pt>
                <c:pt idx="412">
                  <c:v>0.76145125531208402</c:v>
                </c:pt>
                <c:pt idx="413">
                  <c:v>0.65826431261202301</c:v>
                </c:pt>
                <c:pt idx="414">
                  <c:v>0.54598395450554005</c:v>
                </c:pt>
                <c:pt idx="415">
                  <c:v>0.43148576196203697</c:v>
                </c:pt>
                <c:pt idx="416">
                  <c:v>0.32174868660775402</c:v>
                </c:pt>
                <c:pt idx="417">
                  <c:v>0.223428670450664</c:v>
                </c:pt>
                <c:pt idx="418">
                  <c:v>0.14245380172674099</c:v>
                </c:pt>
                <c:pt idx="419">
                  <c:v>8.3665694090398798E-2</c:v>
                </c:pt>
                <c:pt idx="420">
                  <c:v>5.0528850261497803E-2</c:v>
                </c:pt>
                <c:pt idx="421">
                  <c:v>4.4925520998948899E-2</c:v>
                </c:pt>
                <c:pt idx="422">
                  <c:v>6.7048261410461898E-2</c:v>
                </c:pt>
                <c:pt idx="423">
                  <c:v>0.115396348841152</c:v>
                </c:pt>
                <c:pt idx="424">
                  <c:v>0.186875833340192</c:v>
                </c:pt>
                <c:pt idx="425">
                  <c:v>0.27699663701983301</c:v>
                </c:pt>
                <c:pt idx="426">
                  <c:v>0.38015419282364699</c:v>
                </c:pt>
                <c:pt idx="427">
                  <c:v>0.48997797892081002</c:v>
                </c:pt>
                <c:pt idx="428">
                  <c:v>0.59972527480077997</c:v>
                </c:pt>
                <c:pt idx="429">
                  <c:v>0.70269578278160405</c:v>
                </c:pt>
                <c:pt idx="430">
                  <c:v>0.79264158387980299</c:v>
                </c:pt>
                <c:pt idx="431">
                  <c:v>0.86414729626358899</c:v>
                </c:pt>
                <c:pt idx="432">
                  <c:v>0.912957247120738</c:v>
                </c:pt>
                <c:pt idx="433">
                  <c:v>0.936229829092593</c:v>
                </c:pt>
                <c:pt idx="434">
                  <c:v>0.93270377798153103</c:v>
                </c:pt>
                <c:pt idx="435">
                  <c:v>0.90276659330771303</c:v>
                </c:pt>
                <c:pt idx="436">
                  <c:v>0.84842138598829997</c:v>
                </c:pt>
                <c:pt idx="437">
                  <c:v>0.77315470215195403</c:v>
                </c:pt>
                <c:pt idx="438">
                  <c:v>0.68171395209458996</c:v>
                </c:pt>
                <c:pt idx="439">
                  <c:v>0.57980859474129698</c:v>
                </c:pt>
                <c:pt idx="440">
                  <c:v>0.47375385274028298</c:v>
                </c:pt>
                <c:pt idx="441">
                  <c:v>0.37007918016466201</c:v>
                </c:pt>
                <c:pt idx="442">
                  <c:v>0.27512576622933699</c:v>
                </c:pt>
                <c:pt idx="443">
                  <c:v>0.19465791327673199</c:v>
                </c:pt>
                <c:pt idx="444">
                  <c:v>0.13351214787830001</c:v>
                </c:pt>
                <c:pt idx="445">
                  <c:v>9.5305477420286097E-2</c:v>
                </c:pt>
                <c:pt idx="446">
                  <c:v>8.2220448508660698E-2</c:v>
                </c:pt>
                <c:pt idx="447">
                  <c:v>9.4879835706334695E-2</c:v>
                </c:pt>
                <c:pt idx="448">
                  <c:v>0.13231819251111401</c:v>
                </c:pt>
                <c:pt idx="449">
                  <c:v>0.19205148034806099</c:v>
                </c:pt>
                <c:pt idx="450">
                  <c:v>0.27023992940022901</c:v>
                </c:pt>
                <c:pt idx="451">
                  <c:v>0.36193355229826102</c:v>
                </c:pt>
                <c:pt idx="452">
                  <c:v>0.46138468102935598</c:v>
                </c:pt>
                <c:pt idx="453">
                  <c:v>0.56240783818163298</c:v>
                </c:pt>
                <c:pt idx="454">
                  <c:v>0.65876443238381199</c:v>
                </c:pt>
                <c:pt idx="455">
                  <c:v>0.74454835338870595</c:v>
                </c:pt>
                <c:pt idx="456">
                  <c:v>0.814548615676149</c:v>
                </c:pt>
                <c:pt idx="457">
                  <c:v>0.86456674918654497</c:v>
                </c:pt>
                <c:pt idx="458">
                  <c:v>0.89166955887763799</c:v>
                </c:pt>
                <c:pt idx="459">
                  <c:v>0.89436198358701702</c:v>
                </c:pt>
                <c:pt idx="460">
                  <c:v>0.87266981885320705</c:v>
                </c:pt>
                <c:pt idx="461">
                  <c:v>0.82812771132685004</c:v>
                </c:pt>
                <c:pt idx="462">
                  <c:v>0.76367373125120197</c:v>
                </c:pt>
                <c:pt idx="463">
                  <c:v>0.68345761695620699</c:v>
                </c:pt>
                <c:pt idx="464">
                  <c:v>0.59257510269021796</c:v>
                </c:pt>
                <c:pt idx="465">
                  <c:v>0.49674526049505302</c:v>
                </c:pt>
                <c:pt idx="466">
                  <c:v>0.40195123133356098</c:v>
                </c:pt>
                <c:pt idx="467">
                  <c:v>0.31406688145084</c:v>
                </c:pt>
                <c:pt idx="468">
                  <c:v>0.238492668862962</c:v>
                </c:pt>
                <c:pt idx="469">
                  <c:v>0.17982330215106601</c:v>
                </c:pt>
                <c:pt idx="470">
                  <c:v>0.14156767008839499</c:v>
                </c:pt>
                <c:pt idx="471">
                  <c:v>0.12593815367366601</c:v>
                </c:pt>
                <c:pt idx="472">
                  <c:v>0.13372201752663501</c:v>
                </c:pt>
                <c:pt idx="473">
                  <c:v>0.16424239522494699</c:v>
                </c:pt>
                <c:pt idx="474">
                  <c:v>0.21541075949826799</c:v>
                </c:pt>
                <c:pt idx="475">
                  <c:v>0.28386705575951499</c:v>
                </c:pt>
                <c:pt idx="476">
                  <c:v>0.36519823272669</c:v>
                </c:pt>
                <c:pt idx="477">
                  <c:v>0.45422106508902199</c:v>
                </c:pt>
                <c:pt idx="478">
                  <c:v>0.54531122923688002</c:v>
                </c:pt>
                <c:pt idx="479">
                  <c:v>0.63275780518408897</c:v>
                </c:pt>
                <c:pt idx="480">
                  <c:v>0.71112090456867805</c:v>
                </c:pt>
                <c:pt idx="481">
                  <c:v>0.77557005182782801</c:v>
                </c:pt>
                <c:pt idx="482">
                  <c:v>0.82218227128506904</c:v>
                </c:pt>
                <c:pt idx="483">
                  <c:v>0.84818146759689705</c:v>
                </c:pt>
                <c:pt idx="484">
                  <c:v>0.85210446000072004</c:v>
                </c:pt>
                <c:pt idx="485">
                  <c:v>0.83388370088280805</c:v>
                </c:pt>
                <c:pt idx="486">
                  <c:v>0.794841980071332</c:v>
                </c:pt>
                <c:pt idx="487">
                  <c:v>0.73759995535287404</c:v>
                </c:pt>
                <c:pt idx="488">
                  <c:v>0.66590280902102095</c:v>
                </c:pt>
                <c:pt idx="489">
                  <c:v>0.58437736824522801</c:v>
                </c:pt>
                <c:pt idx="490">
                  <c:v>0.49823532994131198</c:v>
                </c:pt>
                <c:pt idx="491">
                  <c:v>0.412941532204329</c:v>
                </c:pt>
                <c:pt idx="492">
                  <c:v>0.33386831163548403</c:v>
                </c:pt>
                <c:pt idx="493">
                  <c:v>0.265957752749298</c:v>
                </c:pt>
                <c:pt idx="494">
                  <c:v>0.213413029696018</c:v>
                </c:pt>
                <c:pt idx="495">
                  <c:v>0.17943810565820301</c:v>
                </c:pt>
                <c:pt idx="496">
                  <c:v>0.16604191856745601</c:v>
                </c:pt>
                <c:pt idx="497">
                  <c:v>0.17391904526594401</c:v>
                </c:pt>
                <c:pt idx="498">
                  <c:v>0.20241396393813799</c:v>
                </c:pt>
                <c:pt idx="499">
                  <c:v>0.249570735809311</c:v>
                </c:pt>
                <c:pt idx="500">
                  <c:v>0.31226453664705101</c:v>
                </c:pt>
                <c:pt idx="501">
                  <c:v>0.38640632594376501</c:v>
                </c:pt>
                <c:pt idx="502">
                  <c:v>0.46720736943482599</c:v>
                </c:pt>
                <c:pt idx="503">
                  <c:v>0.54948661443702396</c:v>
                </c:pt>
                <c:pt idx="504">
                  <c:v>0.62800128814738398</c:v>
                </c:pt>
                <c:pt idx="505">
                  <c:v>0.69777970811707002</c:v>
                </c:pt>
                <c:pt idx="506">
                  <c:v>0.75443524407791496</c:v>
                </c:pt>
                <c:pt idx="507">
                  <c:v>0.79444164955008001</c:v>
                </c:pt>
                <c:pt idx="508">
                  <c:v>0.81535250488190703</c:v>
                </c:pt>
                <c:pt idx="509">
                  <c:v>0.81595111715020996</c:v>
                </c:pt>
                <c:pt idx="510">
                  <c:v>0.79632167567584999</c:v>
                </c:pt>
                <c:pt idx="511">
                  <c:v>0.75783748092845704</c:v>
                </c:pt>
                <c:pt idx="512">
                  <c:v>0.70306733062100402</c:v>
                </c:pt>
                <c:pt idx="513">
                  <c:v>0.635606326488249</c:v>
                </c:pt>
                <c:pt idx="514">
                  <c:v>0.55984213164983698</c:v>
                </c:pt>
                <c:pt idx="515">
                  <c:v>0.48067176160584402</c:v>
                </c:pt>
                <c:pt idx="516">
                  <c:v>0.40318707765350198</c:v>
                </c:pt>
                <c:pt idx="517">
                  <c:v>0.33234907744488101</c:v>
                </c:pt>
                <c:pt idx="518">
                  <c:v>0.272671724858496</c:v>
                </c:pt>
                <c:pt idx="519">
                  <c:v>0.22793539272021601</c:v>
                </c:pt>
                <c:pt idx="520">
                  <c:v>0.20094805281977199</c:v>
                </c:pt>
                <c:pt idx="521">
                  <c:v>0.19336926396295401</c:v>
                </c:pt>
                <c:pt idx="522">
                  <c:v>0.20560797839828299</c:v>
                </c:pt>
                <c:pt idx="523">
                  <c:v>0.236800467231186</c:v>
                </c:pt>
                <c:pt idx="524">
                  <c:v>0.28486955684036402</c:v>
                </c:pt>
                <c:pt idx="525">
                  <c:v>0.346661195315839</c:v>
                </c:pt>
                <c:pt idx="526">
                  <c:v>0.41814945850252599</c:v>
                </c:pt>
                <c:pt idx="527">
                  <c:v>0.49469677006293999</c:v>
                </c:pt>
                <c:pt idx="528">
                  <c:v>0.57135262291107802</c:v>
                </c:pt>
                <c:pt idx="529">
                  <c:v>0.64317167013890597</c:v>
                </c:pt>
                <c:pt idx="530">
                  <c:v>0.70553085394117898</c:v>
                </c:pt>
                <c:pt idx="531">
                  <c:v>0.75442533537730005</c:v>
                </c:pt>
                <c:pt idx="532">
                  <c:v>0.78672436836696402</c:v>
                </c:pt>
                <c:pt idx="533">
                  <c:v>0.80037083889820504</c:v>
                </c:pt>
                <c:pt idx="534">
                  <c:v>0.79451180008065703</c:v>
                </c:pt>
                <c:pt idx="535">
                  <c:v>0.76955174521005698</c:v>
                </c:pt>
                <c:pt idx="536">
                  <c:v>0.72712529360967004</c:v>
                </c:pt>
                <c:pt idx="537">
                  <c:v>0.66999110405947104</c:v>
                </c:pt>
                <c:pt idx="538">
                  <c:v>0.60185385155785698</c:v>
                </c:pt>
                <c:pt idx="539">
                  <c:v>0.52712568617056099</c:v>
                </c:pt>
                <c:pt idx="540">
                  <c:v>0.45064244691738198</c:v>
                </c:pt>
                <c:pt idx="541">
                  <c:v>0.37735278446853099</c:v>
                </c:pt>
                <c:pt idx="542">
                  <c:v>0.31200007110782702</c:v>
                </c:pt>
                <c:pt idx="543">
                  <c:v>0.25881743556822501</c:v>
                </c:pt>
                <c:pt idx="544">
                  <c:v>0.221255424832559</c:v>
                </c:pt>
                <c:pt idx="545">
                  <c:v>0.201759717815509</c:v>
                </c:pt>
                <c:pt idx="546">
                  <c:v>0.20161312876661899</c:v>
                </c:pt>
                <c:pt idx="547">
                  <c:v>0.22085204345847401</c:v>
                </c:pt>
                <c:pt idx="548">
                  <c:v>0.258262688594597</c:v>
                </c:pt>
                <c:pt idx="549">
                  <c:v>0.31145754544048498</c:v>
                </c:pt>
                <c:pt idx="550">
                  <c:v>0.37702710565722902</c:v>
                </c:pt>
                <c:pt idx="551">
                  <c:v>0.45075735560483898</c:v>
                </c:pt>
                <c:pt idx="552">
                  <c:v>0.527899171004651</c:v>
                </c:pt>
                <c:pt idx="553">
                  <c:v>0.60347247455161901</c:v>
                </c:pt>
                <c:pt idx="554">
                  <c:v>0.672585767326777</c:v>
                </c:pt>
                <c:pt idx="555">
                  <c:v>0.73075063438393695</c:v>
                </c:pt>
                <c:pt idx="556">
                  <c:v>0.77417111143966</c:v>
                </c:pt>
                <c:pt idx="557">
                  <c:v>0.79998936676069599</c:v>
                </c:pt>
                <c:pt idx="558">
                  <c:v>0.80647190245655298</c:v>
                </c:pt>
                <c:pt idx="559">
                  <c:v>0.79312423962677303</c:v>
                </c:pt>
                <c:pt idx="560">
                  <c:v>0.76072658505004198</c:v>
                </c:pt>
                <c:pt idx="561">
                  <c:v>0.71128799681199995</c:v>
                </c:pt>
                <c:pt idx="562">
                  <c:v>0.647921754603353</c:v>
                </c:pt>
                <c:pt idx="563">
                  <c:v>0.57464966827975805</c:v>
                </c:pt>
                <c:pt idx="564">
                  <c:v>0.49614760612029601</c:v>
                </c:pt>
                <c:pt idx="565">
                  <c:v>0.41744830231288399</c:v>
                </c:pt>
                <c:pt idx="566">
                  <c:v>0.343620269984802</c:v>
                </c:pt>
                <c:pt idx="567">
                  <c:v>0.27944322360296497</c:v>
                </c:pt>
                <c:pt idx="568">
                  <c:v>0.22910069976424899</c:v>
                </c:pt>
                <c:pt idx="569">
                  <c:v>0.19590953687871501</c:v>
                </c:pt>
                <c:pt idx="570">
                  <c:v>0.18210359377003599</c:v>
                </c:pt>
                <c:pt idx="571">
                  <c:v>0.188685695962135</c:v>
                </c:pt>
                <c:pt idx="572">
                  <c:v>0.21535750826088201</c:v>
                </c:pt>
                <c:pt idx="573">
                  <c:v>0.26053211250513802</c:v>
                </c:pt>
                <c:pt idx="574">
                  <c:v>0.32142882995748001</c:v>
                </c:pt>
                <c:pt idx="575">
                  <c:v>0.39424459972507298</c:v>
                </c:pt>
                <c:pt idx="576">
                  <c:v>0.47439133906740699</c:v>
                </c:pt>
                <c:pt idx="577">
                  <c:v>0.55678447898366101</c:v>
                </c:pt>
                <c:pt idx="578">
                  <c:v>0.63616455923325399</c:v>
                </c:pt>
                <c:pt idx="579">
                  <c:v>0.70743159354079399</c:v>
                </c:pt>
              </c:numCache>
            </c:numRef>
          </c:yVal>
          <c:smooth val="1"/>
        </c:ser>
        <c:dLbls>
          <c:showLegendKey val="0"/>
          <c:showVal val="0"/>
          <c:showCatName val="0"/>
          <c:showSerName val="0"/>
          <c:showPercent val="0"/>
          <c:showBubbleSize val="0"/>
        </c:dLbls>
        <c:axId val="429151560"/>
        <c:axId val="429153520"/>
      </c:scatterChart>
      <c:valAx>
        <c:axId val="429151560"/>
        <c:scaling>
          <c:orientation val="minMax"/>
          <c:max val="600"/>
        </c:scaling>
        <c:delete val="1"/>
        <c:axPos val="b"/>
        <c:numFmt formatCode="General" sourceLinked="1"/>
        <c:majorTickMark val="none"/>
        <c:minorTickMark val="none"/>
        <c:tickLblPos val="nextTo"/>
        <c:crossAx val="429153520"/>
        <c:crosses val="autoZero"/>
        <c:crossBetween val="midCat"/>
      </c:valAx>
      <c:valAx>
        <c:axId val="429153520"/>
        <c:scaling>
          <c:orientation val="minMax"/>
          <c:max val="1"/>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429151560"/>
        <c:crosses val="autoZero"/>
        <c:crossBetween val="midCat"/>
        <c:majorUnit val="1"/>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scatterChart>
        <c:scatterStyle val="smoothMarker"/>
        <c:varyColors val="0"/>
        <c:ser>
          <c:idx val="0"/>
          <c:order val="0"/>
          <c:spPr>
            <a:ln w="19050" cap="rnd">
              <a:solidFill>
                <a:schemeClr val="accent5"/>
              </a:solidFill>
              <a:round/>
            </a:ln>
            <a:effectLst/>
          </c:spPr>
          <c:marker>
            <c:symbol val="none"/>
          </c:marker>
          <c:xVal>
            <c:numRef>
              <c:f>Sheet1!$A:$A</c:f>
              <c:numCache>
                <c:formatCode>General</c:formatCode>
                <c:ptCount val="104857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numCache>
            </c:numRef>
          </c:xVal>
          <c:yVal>
            <c:numRef>
              <c:f>Sheet1!$B:$B</c:f>
              <c:numCache>
                <c:formatCode>General</c:formatCode>
                <c:ptCount val="1048576"/>
                <c:pt idx="0">
                  <c:v>0.62370197962726104</c:v>
                </c:pt>
                <c:pt idx="1">
                  <c:v>0.73971276930210095</c:v>
                </c:pt>
                <c:pt idx="2">
                  <c:v>0.84081938001166701</c:v>
                </c:pt>
                <c:pt idx="3">
                  <c:v>0.92073549240394803</c:v>
                </c:pt>
                <c:pt idx="4">
                  <c:v>0.97449230967779299</c:v>
                </c:pt>
                <c:pt idx="5">
                  <c:v>0.99874749330202695</c:v>
                </c:pt>
                <c:pt idx="6">
                  <c:v>0.99199297343696802</c:v>
                </c:pt>
                <c:pt idx="7">
                  <c:v>0.95464871341284097</c:v>
                </c:pt>
                <c:pt idx="8">
                  <c:v>0.88903659844395999</c:v>
                </c:pt>
                <c:pt idx="9">
                  <c:v>0.799236072051978</c:v>
                </c:pt>
                <c:pt idx="10">
                  <c:v>0.69083049602616597</c:v>
                </c:pt>
                <c:pt idx="11">
                  <c:v>0.57056000402993401</c:v>
                </c:pt>
                <c:pt idx="12">
                  <c:v>0.44590243273494601</c:v>
                </c:pt>
                <c:pt idx="13">
                  <c:v>0.32460838615519</c:v>
                </c:pt>
                <c:pt idx="14">
                  <c:v>0.214219340628828</c:v>
                </c:pt>
                <c:pt idx="15">
                  <c:v>0.121598752346036</c:v>
                </c:pt>
                <c:pt idx="16">
                  <c:v>5.25053208857083E-2</c:v>
                </c:pt>
                <c:pt idx="17">
                  <c:v>1.1234941167451501E-2</c:v>
                </c:pt>
                <c:pt idx="18">
                  <c:v>3.5360551231100601E-4</c:v>
                </c:pt>
                <c:pt idx="19">
                  <c:v>2.0537862668430801E-2</c:v>
                </c:pt>
                <c:pt idx="20">
                  <c:v>7.0532753286703997E-2</c:v>
                </c:pt>
                <c:pt idx="21">
                  <c:v>0.14722983721480401</c:v>
                </c:pt>
                <c:pt idx="22">
                  <c:v>0.245860461250371</c:v>
                </c:pt>
                <c:pt idx="23">
                  <c:v>0.36029225090053701</c:v>
                </c:pt>
                <c:pt idx="24">
                  <c:v>0.48341039172622202</c:v>
                </c:pt>
                <c:pt idx="25">
                  <c:v>0.60755999404390804</c:v>
                </c:pt>
                <c:pt idx="26">
                  <c:v>0.72502203689030897</c:v>
                </c:pt>
                <c:pt idx="27">
                  <c:v>0.82849329935939497</c:v>
                </c:pt>
                <c:pt idx="28">
                  <c:v>0.91154043950575303</c:v>
                </c:pt>
                <c:pt idx="29">
                  <c:v>0.968999988387369</c:v>
                </c:pt>
                <c:pt idx="30">
                  <c:v>0.99729938955558795</c:v>
                </c:pt>
                <c:pt idx="31">
                  <c:v>0.99467912331169095</c:v>
                </c:pt>
                <c:pt idx="32">
                  <c:v>0.96130210511966996</c:v>
                </c:pt>
                <c:pt idx="33">
                  <c:v>0.89924355631174502</c:v>
                </c:pt>
                <c:pt idx="34">
                  <c:v>0.81236197687709599</c:v>
                </c:pt>
                <c:pt idx="35">
                  <c:v>0.70605924262087905</c:v>
                </c:pt>
                <c:pt idx="36">
                  <c:v>0.58694474269021701</c:v>
                </c:pt>
                <c:pt idx="37">
                  <c:v>0.46242443976909497</c:v>
                </c:pt>
                <c:pt idx="38">
                  <c:v>0.34024040318886301</c:v>
                </c:pt>
                <c:pt idx="39">
                  <c:v>0.227989444555315</c:v>
                </c:pt>
                <c:pt idx="40">
                  <c:v>0.13265078479760201</c:v>
                </c:pt>
                <c:pt idx="41">
                  <c:v>6.0152120014164999E-2</c:v>
                </c:pt>
                <c:pt idx="42">
                  <c:v>1.50010660396607E-2</c:v>
                </c:pt>
                <c:pt idx="43">
                  <c:v>4.8967246482623004E-6</c:v>
                </c:pt>
                <c:pt idx="44">
                  <c:v>1.6096001244369301E-2</c:v>
                </c:pt>
                <c:pt idx="45">
                  <c:v>6.2273912655785697E-2</c:v>
                </c:pt>
                <c:pt idx="46">
                  <c:v>0.135667512086415</c:v>
                </c:pt>
                <c:pt idx="47">
                  <c:v>0.231713540999783</c:v>
                </c:pt>
                <c:pt idx="48">
                  <c:v>0.34444032250943601</c:v>
                </c:pt>
                <c:pt idx="49">
                  <c:v>0.46683905132440001</c:v>
                </c:pt>
                <c:pt idx="50">
                  <c:v>0.59129956731556699</c:v>
                </c:pt>
                <c:pt idx="51">
                  <c:v>0.71008351841332096</c:v>
                </c:pt>
                <c:pt idx="52">
                  <c:v>0.81580549385911905</c:v>
                </c:pt>
                <c:pt idx="53">
                  <c:v>0.90189221327581104</c:v>
                </c:pt>
                <c:pt idx="54">
                  <c:v>0.96299122140431404</c:v>
                </c:pt>
                <c:pt idx="55">
                  <c:v>0.99530367784743501</c:v>
                </c:pt>
                <c:pt idx="56">
                  <c:v>0.99682055056638097</c:v>
                </c:pt>
                <c:pt idx="57">
                  <c:v>0.967447527762341</c:v>
                </c:pt>
                <c:pt idx="58">
                  <c:v>0.90901088172734701</c:v>
                </c:pt>
                <c:pt idx="59">
                  <c:v>0.82514392007855797</c:v>
                </c:pt>
                <c:pt idx="60">
                  <c:v>0.72106108428826898</c:v>
                </c:pt>
                <c:pt idx="61">
                  <c:v>0.60323374096889804</c:v>
                </c:pt>
                <c:pt idx="62">
                  <c:v>0.47898782364058001</c:v>
                </c:pt>
                <c:pt idx="63">
                  <c:v>0.35604834166746702</c:v>
                </c:pt>
                <c:pt idx="64">
                  <c:v>0.242059076590945</c:v>
                </c:pt>
                <c:pt idx="65">
                  <c:v>0.144107328815438</c:v>
                </c:pt>
                <c:pt idx="66">
                  <c:v>6.8283263596047195E-2</c:v>
                </c:pt>
                <c:pt idx="67">
                  <c:v>1.9301254060221599E-2</c:v>
                </c:pt>
                <c:pt idx="68">
                  <c:v>2.0676432039140599E-4</c:v>
                </c:pt>
                <c:pt idx="69">
                  <c:v>1.21869972659212E-2</c:v>
                </c:pt>
                <c:pt idx="70">
                  <c:v>5.4497080037573302E-2</c:v>
                </c:pt>
                <c:pt idx="71">
                  <c:v>0.124506376614162</c:v>
                </c:pt>
                <c:pt idx="72">
                  <c:v>0.217862048019072</c:v>
                </c:pt>
                <c:pt idx="73">
                  <c:v>0.32875969076519401</c:v>
                </c:pt>
                <c:pt idx="74">
                  <c:v>0.450304226550576</c:v>
                </c:pt>
                <c:pt idx="75">
                  <c:v>0.57493860483147596</c:v>
                </c:pt>
                <c:pt idx="76">
                  <c:v>0.69491366362318996</c:v>
                </c:pt>
                <c:pt idx="77">
                  <c:v>0.80276993485980097</c:v>
                </c:pt>
                <c:pt idx="78">
                  <c:v>0.89180143798917799</c:v>
                </c:pt>
                <c:pt idx="79">
                  <c:v>0.95647262536381406</c:v>
                </c:pt>
                <c:pt idx="80">
                  <c:v>0.99276255578256001</c:v>
                </c:pt>
                <c:pt idx="81">
                  <c:v>0.99841489713940001</c:v>
                </c:pt>
                <c:pt idx="82">
                  <c:v>0.97307821422543495</c:v>
                </c:pt>
                <c:pt idx="83">
                  <c:v>0.91832781926802798</c:v>
                </c:pt>
                <c:pt idx="84">
                  <c:v>0.83756782664640095</c:v>
                </c:pt>
                <c:pt idx="85">
                  <c:v>0.73581950154709796</c:v>
                </c:pt>
                <c:pt idx="86">
                  <c:v>0.61940906201479196</c:v>
                </c:pt>
                <c:pt idx="87">
                  <c:v>0.495574345354798</c:v>
                </c:pt>
                <c:pt idx="88">
                  <c:v>0.37201479446533298</c:v>
                </c:pt>
                <c:pt idx="89">
                  <c:v>0.25641274376974499</c:v>
                </c:pt>
                <c:pt idx="90">
                  <c:v>0.155955768870852</c:v>
                </c:pt>
                <c:pt idx="91">
                  <c:v>7.6889797912414695E-2</c:v>
                </c:pt>
                <c:pt idx="92">
                  <c:v>2.4130770018823199E-2</c:v>
                </c:pt>
                <c:pt idx="93">
                  <c:v>9.5898601030186504E-4</c:v>
                </c:pt>
                <c:pt idx="94">
                  <c:v>8.8151551857883498E-3</c:v>
                </c:pt>
                <c:pt idx="95">
                  <c:v>4.7210818996688102E-2</c:v>
                </c:pt>
                <c:pt idx="96">
                  <c:v>0.11375872103361501</c:v>
                </c:pt>
                <c:pt idx="97">
                  <c:v>0.20432123506743799</c:v>
                </c:pt>
                <c:pt idx="98">
                  <c:v>0.313267622607943</c:v>
                </c:pt>
                <c:pt idx="99">
                  <c:v>0.433824124951114</c:v>
                </c:pt>
                <c:pt idx="100">
                  <c:v>0.55849512268718204</c:v>
                </c:pt>
                <c:pt idx="101">
                  <c:v>0.67952917701108395</c:v>
                </c:pt>
                <c:pt idx="102">
                  <c:v>0.78940097664387499</c:v>
                </c:pt>
                <c:pt idx="103">
                  <c:v>0.88127922523980196</c:v>
                </c:pt>
                <c:pt idx="104">
                  <c:v>0.94945137830623305</c:v>
                </c:pt>
                <c:pt idx="105">
                  <c:v>0.98967882155195797</c:v>
                </c:pt>
                <c:pt idx="106">
                  <c:v>0.999460407394412</c:v>
                </c:pt>
                <c:pt idx="107">
                  <c:v>0.97818796420225096</c:v>
                </c:pt>
                <c:pt idx="108">
                  <c:v>0.927184109461761</c:v>
                </c:pt>
                <c:pt idx="109">
                  <c:v>0.84962001582754898</c:v>
                </c:pt>
                <c:pt idx="110">
                  <c:v>0.75031824296620697</c:v>
                </c:pt>
                <c:pt idx="111">
                  <c:v>0.63545289415393502</c:v>
                </c:pt>
                <c:pt idx="112">
                  <c:v>0.51216574043860097</c:v>
                </c:pt>
                <c:pt idx="113">
                  <c:v>0.38812217990660203</c:v>
                </c:pt>
                <c:pt idx="114">
                  <c:v>0.27103464035659403</c:v>
                </c:pt>
                <c:pt idx="115">
                  <c:v>0.16818305789351601</c:v>
                </c:pt>
                <c:pt idx="116">
                  <c:v>8.5962245761377704E-2</c:v>
                </c:pt>
                <c:pt idx="117">
                  <c:v>2.9484295828523299E-2</c:v>
                </c:pt>
                <c:pt idx="118">
                  <c:v>2.2607334752724499E-3</c:v>
                </c:pt>
                <c:pt idx="119">
                  <c:v>5.9841879535690902E-3</c:v>
                </c:pt>
                <c:pt idx="120">
                  <c:v>4.0423152898211398E-2</c:v>
                </c:pt>
                <c:pt idx="121">
                  <c:v>0.103436380271357</c:v>
                </c:pt>
                <c:pt idx="122">
                  <c:v>0.191106012794552</c:v>
                </c:pt>
                <c:pt idx="123">
                  <c:v>0.29798117733846802</c:v>
                </c:pt>
                <c:pt idx="124">
                  <c:v>0.41741689381321101</c:v>
                </c:pt>
                <c:pt idx="125">
                  <c:v>0.54198722784587305</c:v>
                </c:pt>
                <c:pt idx="126">
                  <c:v>0.66394699941291302</c:v>
                </c:pt>
                <c:pt idx="127">
                  <c:v>0.77571334062084496</c:v>
                </c:pt>
                <c:pt idx="128">
                  <c:v>0.87033716170483699</c:v>
                </c:pt>
                <c:pt idx="129">
                  <c:v>0.94193521177291495</c:v>
                </c:pt>
                <c:pt idx="130">
                  <c:v>0.98605587085136703</c:v>
                </c:pt>
                <c:pt idx="131">
                  <c:v>0.99995593005363403</c:v>
                </c:pt>
                <c:pt idx="132">
                  <c:v>0.98277115102236101</c:v>
                </c:pt>
                <c:pt idx="133">
                  <c:v>0.93557000008458802</c:v>
                </c:pt>
                <c:pt idx="134">
                  <c:v>0.86128721619056803</c:v>
                </c:pt>
                <c:pt idx="135">
                  <c:v>0.76454134306001198</c:v>
                </c:pt>
                <c:pt idx="136">
                  <c:v>0.65134757050315795</c:v>
                </c:pt>
                <c:pt idx="137">
                  <c:v>0.52874373905246197</c:v>
                </c:pt>
                <c:pt idx="138">
                  <c:v>0.40435276112552299</c:v>
                </c:pt>
                <c:pt idx="139">
                  <c:v>0.28590866525192499</c:v>
                </c:pt>
                <c:pt idx="140">
                  <c:v>0.180775731638433</c:v>
                </c:pt>
                <c:pt idx="141">
                  <c:v>9.5490616894046698E-2</c:v>
                </c:pt>
                <c:pt idx="142">
                  <c:v>3.5355936381830502E-2</c:v>
                </c:pt>
                <c:pt idx="143">
                  <c:v>4.1105732784421098E-3</c:v>
                </c:pt>
                <c:pt idx="144">
                  <c:v>3.6972129271936002E-3</c:v>
                </c:pt>
                <c:pt idx="145">
                  <c:v>3.4141556072647197E-2</c:v>
                </c:pt>
                <c:pt idx="146">
                  <c:v>9.3550720912798396E-2</c:v>
                </c:pt>
                <c:pt idx="147">
                  <c:v>0.1782309333215</c:v>
                </c:pt>
                <c:pt idx="148">
                  <c:v>0.28291718783312297</c:v>
                </c:pt>
                <c:pt idx="149">
                  <c:v>0.40110060018176902</c:v>
                </c:pt>
                <c:pt idx="150">
                  <c:v>0.525433098199653</c:v>
                </c:pt>
                <c:pt idx="151">
                  <c:v>0.64818428935469297</c:v>
                </c:pt>
                <c:pt idx="152">
                  <c:v>0.76172209911659905</c:v>
                </c:pt>
                <c:pt idx="153">
                  <c:v>0.85898729638582205</c:v>
                </c:pt>
                <c:pt idx="154">
                  <c:v>0.93393240229248897</c:v>
                </c:pt>
                <c:pt idx="155">
                  <c:v>0.981897693142044</c:v>
                </c:pt>
                <c:pt idx="156">
                  <c:v>0.99990091946557302</c:v>
                </c:pt>
                <c:pt idx="157">
                  <c:v>0.98682272784748903</c:v>
                </c:pt>
                <c:pt idx="158">
                  <c:v>0.94347625689941195</c:v>
                </c:pt>
                <c:pt idx="159">
                  <c:v>0.87255658023967397</c:v>
                </c:pt>
                <c:pt idx="160">
                  <c:v>0.77847313986910605</c:v>
                </c:pt>
                <c:pt idx="161">
                  <c:v>0.66707558842421</c:v>
                </c:pt>
                <c:pt idx="162">
                  <c:v>0.545290086108559</c:v>
                </c:pt>
                <c:pt idx="163">
                  <c:v>0.42068866559764601</c:v>
                </c:pt>
                <c:pt idx="164">
                  <c:v>0.30101843972166498</c:v>
                </c:pt>
                <c:pt idx="165">
                  <c:v>0.193719923512265</c:v>
                </c:pt>
                <c:pt idx="166">
                  <c:v>0.10546441901542999</c:v>
                </c:pt>
                <c:pt idx="167">
                  <c:v>4.1739226042183102E-2</c:v>
                </c:pt>
                <c:pt idx="168">
                  <c:v>6.5064684436444403E-3</c:v>
                </c:pt>
                <c:pt idx="169">
                  <c:v>1.9567484402029899E-3</c:v>
                </c:pt>
                <c:pt idx="170">
                  <c:v>2.8372945585461998E-2</c:v>
                </c:pt>
                <c:pt idx="171">
                  <c:v>8.4112628685700797E-2</c:v>
                </c:pt>
                <c:pt idx="172">
                  <c:v>0.16571017421651499</c:v>
                </c:pt>
                <c:pt idx="173">
                  <c:v>0.26809224200808601</c:v>
                </c:pt>
                <c:pt idx="174">
                  <c:v>0.38489321096462298</c:v>
                </c:pt>
                <c:pt idx="175">
                  <c:v>0.50885096255270701</c:v>
                </c:pt>
                <c:pt idx="176">
                  <c:v>0.632258404158204</c:v>
                </c:pt>
                <c:pt idx="177">
                  <c:v>0.747442658776314</c:v>
                </c:pt>
                <c:pt idx="178">
                  <c:v>0.84724212734075499</c:v>
                </c:pt>
                <c:pt idx="179">
                  <c:v>0.92545176226705905</c:v>
                </c:pt>
                <c:pt idx="180">
                  <c:v>0.97720886725772105</c:v>
                </c:pt>
                <c:pt idx="181">
                  <c:v>0.99929543620588501</c:v>
                </c:pt>
                <c:pt idx="182">
                  <c:v>0.99033823322891301</c:v>
                </c:pt>
                <c:pt idx="183">
                  <c:v>0.950894173824405</c:v>
                </c:pt>
                <c:pt idx="184">
                  <c:v>0.88341569856193602</c:v>
                </c:pt>
                <c:pt idx="185">
                  <c:v>0.79209829220664296</c:v>
                </c:pt>
                <c:pt idx="186">
                  <c:v>0.68261962879702798</c:v>
                </c:pt>
                <c:pt idx="187">
                  <c:v>0.56178656137261196</c:v>
                </c:pt>
                <c:pt idx="188">
                  <c:v>0.43711190482039403</c:v>
                </c:pt>
                <c:pt idx="189">
                  <c:v>0.316347325432904</c:v>
                </c:pt>
                <c:pt idx="190">
                  <c:v>0.20700137984272299</c:v>
                </c:pt>
                <c:pt idx="191">
                  <c:v>0.11587266933816701</c:v>
                </c:pt>
                <c:pt idx="192">
                  <c:v>4.8627135763671697E-2</c:v>
                </c:pt>
                <c:pt idx="193">
                  <c:v>9.4457806984514798E-3</c:v>
                </c:pt>
                <c:pt idx="194">
                  <c:v>7.6471102865216501E-4</c:v>
                </c:pt>
                <c:pt idx="195">
                  <c:v>2.3123673620264101E-2</c:v>
                </c:pt>
                <c:pt idx="196">
                  <c:v>7.5132496473216404E-2</c:v>
                </c:pt>
                <c:pt idx="197">
                  <c:v>0.153557522883152</c:v>
                </c:pt>
                <c:pt idx="198">
                  <c:v>0.25352266455334399</c:v>
                </c:pt>
                <c:pt idx="199">
                  <c:v>0.368812573148036</c:v>
                </c:pt>
                <c:pt idx="200">
                  <c:v>0.492259080548406</c:v>
                </c:pt>
                <c:pt idx="201">
                  <c:v>0.61618688082774198</c:v>
                </c:pt>
                <c:pt idx="202">
                  <c:v>0.73289074359922202</c:v>
                </c:pt>
                <c:pt idx="203">
                  <c:v>0.83511458792168702</c:v>
                </c:pt>
                <c:pt idx="204">
                  <c:v>0.91650263026831202</c:v>
                </c:pt>
                <c:pt idx="205">
                  <c:v>0.97199455636256005</c:v>
                </c:pt>
                <c:pt idx="206">
                  <c:v>0.998140147010666</c:v>
                </c:pt>
                <c:pt idx="207">
                  <c:v>0.99331379602024195</c:v>
                </c:pt>
                <c:pt idx="208">
                  <c:v>0.95781558251982302</c:v>
                </c:pt>
                <c:pt idx="209">
                  <c:v>0.89385261349205902</c:v>
                </c:pt>
                <c:pt idx="210">
                  <c:v>0.80540179655149202</c:v>
                </c:pt>
                <c:pt idx="211">
                  <c:v>0.69796257509091697</c:v>
                </c:pt>
                <c:pt idx="212">
                  <c:v>0.57821499952733901</c:v>
                </c:pt>
                <c:pt idx="213">
                  <c:v>0.45360439412134601</c:v>
                </c:pt>
                <c:pt idx="214">
                  <c:v>0.331878442775421</c:v>
                </c:pt>
                <c:pt idx="215">
                  <c:v>0.22060547557419199</c:v>
                </c:pt>
                <c:pt idx="216">
                  <c:v>0.12670390667637099</c:v>
                </c:pt>
                <c:pt idx="217">
                  <c:v>5.60120808311683E-2</c:v>
                </c:pt>
                <c:pt idx="218">
                  <c:v>1.29252733793432E-2</c:v>
                </c:pt>
                <c:pt idx="219">
                  <c:v>1.22413320690073E-4</c:v>
                </c:pt>
                <c:pt idx="220">
                  <c:v>1.83995204840109E-2</c:v>
                </c:pt>
                <c:pt idx="221">
                  <c:v>6.6620212869620402E-2</c:v>
                </c:pt>
                <c:pt idx="222">
                  <c:v>0.14178636137810899</c:v>
                </c:pt>
                <c:pt idx="223">
                  <c:v>0.23922449895654399</c:v>
                </c:pt>
                <c:pt idx="224">
                  <c:v>0.35287639414424699</c:v>
                </c:pt>
                <c:pt idx="225">
                  <c:v>0.47567572256245599</c:v>
                </c:pt>
                <c:pt idx="226">
                  <c:v>0.59998741673900902</c:v>
                </c:pt>
                <c:pt idx="227">
                  <c:v>0.71808237762391303</c:v>
                </c:pt>
                <c:pt idx="228">
                  <c:v>0.82261803253299204</c:v>
                </c:pt>
                <c:pt idx="229">
                  <c:v>0.90709486075421697</c:v>
                </c:pt>
                <c:pt idx="230">
                  <c:v>0.96626050226566096</c:v>
                </c:pt>
                <c:pt idx="231">
                  <c:v>0.99643632404226801</c:v>
                </c:pt>
                <c:pt idx="232">
                  <c:v>0.99574613964018899</c:v>
                </c:pt>
                <c:pt idx="233">
                  <c:v>0.96423286138268904</c:v>
                </c:pt>
                <c:pt idx="234">
                  <c:v>0.90385583227973798</c:v>
                </c:pt>
                <c:pt idx="235">
                  <c:v>0.81836900356956899</c:v>
                </c:pt>
                <c:pt idx="236">
                  <c:v>0.71308753221265397</c:v>
                </c:pt>
                <c:pt idx="237">
                  <c:v>0.594557310175446</c:v>
                </c:pt>
                <c:pt idx="238">
                  <c:v>0.47014797257241803</c:v>
                </c:pt>
                <c:pt idx="239">
                  <c:v>0.34759468944889199</c:v>
                </c:pt>
                <c:pt idx="240">
                  <c:v>0.23451723037230801</c:v>
                </c:pt>
                <c:pt idx="241">
                  <c:v>0.137946204066275</c:v>
                </c:pt>
                <c:pt idx="242">
                  <c:v>6.3885929212338502E-2</c:v>
                </c:pt>
                <c:pt idx="243">
                  <c:v>1.6941114995803499E-2</c:v>
                </c:pt>
                <c:pt idx="244">
                  <c:v>3.0562591141702899E-5</c:v>
                </c:pt>
                <c:pt idx="245">
                  <c:v>1.4205688241945401E-2</c:v>
                </c:pt>
                <c:pt idx="246">
                  <c:v>5.8585151291352999E-2</c:v>
                </c:pt>
                <c:pt idx="247">
                  <c:v>0.13040965167538901</c:v>
                </c:pt>
                <c:pt idx="248">
                  <c:v>0.22521348983648701</c:v>
                </c:pt>
                <c:pt idx="249">
                  <c:v>0.33710222229271902</c:v>
                </c:pt>
                <c:pt idx="250">
                  <c:v>0.45911914958422501</c:v>
                </c:pt>
                <c:pt idx="251">
                  <c:v>0.58367785015140405</c:v>
                </c:pt>
                <c:pt idx="252">
                  <c:v>0.70303386728324802</c:v>
                </c:pt>
                <c:pt idx="253">
                  <c:v>0.80976622192597603</c:v>
                </c:pt>
                <c:pt idx="254">
                  <c:v>0.89723881321765997</c:v>
                </c:pt>
                <c:pt idx="255">
                  <c:v>0.96001301909839498</c:v>
                </c:pt>
                <c:pt idx="256">
                  <c:v>0.99418584348844297</c:v>
                </c:pt>
                <c:pt idx="257">
                  <c:v>0.99763258568061397</c:v>
                </c:pt>
                <c:pt idx="258">
                  <c:v>0.97013894393942401</c:v>
                </c:pt>
                <c:pt idx="259">
                  <c:v>0.91341433974505104</c:v>
                </c:pt>
                <c:pt idx="260">
                  <c:v>0.83098563424514604</c:v>
                </c:pt>
                <c:pt idx="261">
                  <c:v>0.72797784511074504</c:v>
                </c:pt>
                <c:pt idx="262">
                  <c:v>0.610795497760106</c:v>
                </c:pt>
                <c:pt idx="263">
                  <c:v>0.48672442298801699</c:v>
                </c:pt>
                <c:pt idx="264">
                  <c:v>0.36347875929531998</c:v>
                </c:pt>
                <c:pt idx="265">
                  <c:v>0.248721325119756</c:v>
                </c:pt>
                <c:pt idx="266">
                  <c:v>0.149587181899763</c:v>
                </c:pt>
                <c:pt idx="267">
                  <c:v>7.2240010512338901E-2</c:v>
                </c:pt>
                <c:pt idx="268">
                  <c:v>2.1488883449417701E-2</c:v>
                </c:pt>
                <c:pt idx="269">
                  <c:v>4.8925998268251102E-4</c:v>
                </c:pt>
                <c:pt idx="270">
                  <c:v>1.05467949892716E-2</c:v>
                </c:pt>
                <c:pt idx="271">
                  <c:v>5.1036159655354303E-2</c:v>
                </c:pt>
                <c:pt idx="272">
                  <c:v>0.119439921393045</c:v>
                </c:pt>
                <c:pt idx="273">
                  <c:v>0.21150506560572899</c:v>
                </c:pt>
                <c:pt idx="274">
                  <c:v>0.32150742753654099</c:v>
                </c:pt>
                <c:pt idx="275">
                  <c:v>0.44260759310840597</c:v>
                </c:pt>
                <c:pt idx="276">
                  <c:v>0.56727614056518505</c:v>
                </c:pt>
                <c:pt idx="277">
                  <c:v>0.68776178344831296</c:v>
                </c:pt>
                <c:pt idx="278">
                  <c:v>0.79657330804604298</c:v>
                </c:pt>
                <c:pt idx="279">
                  <c:v>0.88694534077894505</c:v>
                </c:pt>
                <c:pt idx="280">
                  <c:v>0.95325898636151296</c:v>
                </c:pt>
                <c:pt idx="281">
                  <c:v>0.99139118349634603</c:v>
                </c:pt>
                <c:pt idx="282">
                  <c:v>0.99897105685589704</c:v>
                </c:pt>
                <c:pt idx="283">
                  <c:v>0.975527326627187</c:v>
                </c:pt>
                <c:pt idx="284">
                  <c:v>0.92251761040797697</c:v>
                </c:pt>
                <c:pt idx="285">
                  <c:v>0.84323779560438805</c:v>
                </c:pt>
                <c:pt idx="286">
                  <c:v>0.74261711711536504</c:v>
                </c:pt>
                <c:pt idx="287">
                  <c:v>0.62691168138101805</c:v>
                </c:pt>
                <c:pt idx="288">
                  <c:v>0.50331549198514003</c:v>
                </c:pt>
                <c:pt idx="289">
                  <c:v>0.37951316135594998</c:v>
                </c:pt>
                <c:pt idx="290">
                  <c:v>0.263202118785127</c:v>
                </c:pt>
                <c:pt idx="291">
                  <c:v>0.16161402155634599</c:v>
                </c:pt>
                <c:pt idx="292">
                  <c:v>8.1065125521339695E-2</c:v>
                </c:pt>
                <c:pt idx="293">
                  <c:v>2.65635709033262E-2</c:v>
                </c:pt>
                <c:pt idx="294">
                  <c:v>1.4980003944640699E-3</c:v>
                </c:pt>
                <c:pt idx="295">
                  <c:v>7.4268697658763103E-3</c:v>
                </c:pt>
                <c:pt idx="296">
                  <c:v>4.3981550636060698E-2</c:v>
                </c:pt>
                <c:pt idx="297">
                  <c:v>0.10888924999822901</c:v>
                </c:pt>
                <c:pt idx="298">
                  <c:v>0.19811432148137401</c:v>
                </c:pt>
                <c:pt idx="299">
                  <c:v>0.306109182295285</c:v>
                </c:pt>
                <c:pt idx="300">
                  <c:v>0.42615923505916098</c:v>
                </c:pt>
                <c:pt idx="301">
                  <c:v>0.55080034894512497</c:v>
                </c:pt>
                <c:pt idx="302">
                  <c:v>0.67228294318117299</c:v>
                </c:pt>
                <c:pt idx="303">
                  <c:v>0.78305381844909006</c:v>
                </c:pt>
                <c:pt idx="304">
                  <c:v>0.87622577823473402</c:v>
                </c:pt>
                <c:pt idx="305">
                  <c:v>0.94600584134968502</c:v>
                </c:pt>
                <c:pt idx="306">
                  <c:v>0.98805542144370095</c:v>
                </c:pt>
                <c:pt idx="307">
                  <c:v>0.99976007929036603</c:v>
                </c:pt>
                <c:pt idx="308">
                  <c:v>0.98039207595536304</c:v>
                </c:pt>
                <c:pt idx="309">
                  <c:v>0.93115562007866504</c:v>
                </c:pt>
                <c:pt idx="310">
                  <c:v>0.85511199601378396</c:v>
                </c:pt>
                <c:pt idx="311">
                  <c:v>0.756989227993768</c:v>
                </c:pt>
                <c:pt idx="312">
                  <c:v>0.64288811448419703</c:v>
                </c:pt>
                <c:pt idx="313">
                  <c:v>0.519902910083335</c:v>
                </c:pt>
                <c:pt idx="314">
                  <c:v>0.395680239131669</c:v>
                </c:pt>
                <c:pt idx="315">
                  <c:v>0.27794366564624601</c:v>
                </c:pt>
                <c:pt idx="316">
                  <c:v>0.174013479518562</c:v>
                </c:pt>
                <c:pt idx="317">
                  <c:v>9.0351556344359596E-2</c:v>
                </c:pt>
                <c:pt idx="318">
                  <c:v>3.2159589296672203E-2</c:v>
                </c:pt>
                <c:pt idx="319">
                  <c:v>3.0556730383123898E-3</c:v>
                </c:pt>
                <c:pt idx="320">
                  <c:v>4.8493481196973899E-3</c:v>
                </c:pt>
                <c:pt idx="321">
                  <c:v>3.7429092511790801E-2</c:v>
                </c:pt>
                <c:pt idx="322">
                  <c:v>9.8769255505719702E-2</c:v>
                </c:pt>
                <c:pt idx="323">
                  <c:v>0.18505600286277299</c:v>
                </c:pt>
                <c:pt idx="324">
                  <c:v>0.29092444255535799</c:v>
                </c:pt>
                <c:pt idx="325">
                  <c:v>0.40979218776884602</c:v>
                </c:pt>
                <c:pt idx="326">
                  <c:v>0.53426861783242796</c:v>
                </c:pt>
                <c:pt idx="327">
                  <c:v>0.65661439121654297</c:v>
                </c:pt>
                <c:pt idx="328">
                  <c:v>0.76922264030429</c:v>
                </c:pt>
                <c:pt idx="329">
                  <c:v>0.86509192957658398</c:v>
                </c:pt>
                <c:pt idx="330">
                  <c:v>0.93826157096183005</c:v>
                </c:pt>
                <c:pt idx="331">
                  <c:v>0.98418223055009302</c:v>
                </c:pt>
                <c:pt idx="332">
                  <c:v>0.99999878414127397</c:v>
                </c:pt>
                <c:pt idx="333">
                  <c:v>0.98472783503930705</c:v>
                </c:pt>
                <c:pt idx="334">
                  <c:v>0.93931885689571204</c:v>
                </c:pt>
                <c:pt idx="335">
                  <c:v>0.86659516003664605</c:v>
                </c:pt>
                <c:pt idx="336">
                  <c:v>0.77107835170130401</c:v>
                </c:pt>
                <c:pt idx="337">
                  <c:v>0.65870720440383501</c:v>
                </c:pt>
                <c:pt idx="338">
                  <c:v>0.53646841182238703</c:v>
                </c:pt>
                <c:pt idx="339">
                  <c:v>0.411962190025706</c:v>
                </c:pt>
                <c:pt idx="340">
                  <c:v>0.29292973284902402</c:v>
                </c:pt>
                <c:pt idx="341">
                  <c:v>0.18677190195524901</c:v>
                </c:pt>
                <c:pt idx="342">
                  <c:v>0.10008907710225801</c:v>
                </c:pt>
                <c:pt idx="343">
                  <c:v>3.8270776497970102E-2</c:v>
                </c:pt>
                <c:pt idx="344">
                  <c:v>5.1605626618878003E-3</c:v>
                </c:pt>
                <c:pt idx="345">
                  <c:v>2.8170683236235501E-3</c:v>
                </c:pt>
                <c:pt idx="346">
                  <c:v>3.1386000610600297E-2</c:v>
                </c:pt>
                <c:pt idx="347">
                  <c:v>8.9091081684588694E-2</c:v>
                </c:pt>
                <c:pt idx="348">
                  <c:v>0.17234448909442601</c:v>
                </c:pt>
                <c:pt idx="349">
                  <c:v>0.27596992919869501</c:v>
                </c:pt>
                <c:pt idx="350">
                  <c:v>0.39352447403337498</c:v>
                </c:pt>
                <c:pt idx="351">
                  <c:v>0.51769915136682998</c:v>
                </c:pt>
                <c:pt idx="352">
                  <c:v>0.64077338119274196</c:v>
                </c:pt>
                <c:pt idx="353">
                  <c:v>0.75509500400088203</c:v>
                </c:pt>
                <c:pt idx="354">
                  <c:v>0.85355605499281895</c:v>
                </c:pt>
                <c:pt idx="355">
                  <c:v>0.93003470290622703</c:v>
                </c:pt>
                <c:pt idx="356">
                  <c:v>0.97977587583215997</c:v>
                </c:pt>
                <c:pt idx="357">
                  <c:v>0.99968690855554199</c:v>
                </c:pt>
                <c:pt idx="358">
                  <c:v>0.98852982949915102</c:v>
                </c:pt>
                <c:pt idx="359">
                  <c:v>0.94699833180027904</c:v>
                </c:pt>
                <c:pt idx="360">
                  <c:v>0.87767464283130303</c:v>
                </c:pt>
                <c:pt idx="361">
                  <c:v>0.78486897380848197</c:v>
                </c:pt>
                <c:pt idx="362">
                  <c:v>0.67435153173470197</c:v>
                </c:pt>
                <c:pt idx="363">
                  <c:v>0.55299375587557897</c:v>
                </c:pt>
                <c:pt idx="364">
                  <c:v>0.42834108494719703</c:v>
                </c:pt>
                <c:pt idx="365">
                  <c:v>0.30814381828248499</c:v>
                </c:pt>
                <c:pt idx="366">
                  <c:v>0.199875239756652</c:v>
                </c:pt>
                <c:pt idx="367">
                  <c:v>0.110266965192098</c:v>
                </c:pt>
                <c:pt idx="368">
                  <c:v>4.48904030906205E-2</c:v>
                </c:pt>
                <c:pt idx="369">
                  <c:v>7.8103514374577802E-3</c:v>
                </c:pt>
                <c:pt idx="370">
                  <c:v>1.3322682500916401E-3</c:v>
                </c:pt>
                <c:pt idx="371">
                  <c:v>2.5858929365026401E-2</c:v>
                </c:pt>
                <c:pt idx="372">
                  <c:v>7.9865385787088003E-2</c:v>
                </c:pt>
                <c:pt idx="373">
                  <c:v>0.159993777631974</c:v>
                </c:pt>
                <c:pt idx="374">
                  <c:v>0.26126210959032697</c:v>
                </c:pt>
                <c:pt idx="375">
                  <c:v>0.37737400726617298</c:v>
                </c:pt>
                <c:pt idx="376">
                  <c:v>0.50111019524086398</c:v>
                </c:pt>
                <c:pt idx="377">
                  <c:v>0.62477735665262202</c:v>
                </c:pt>
                <c:pt idx="378">
                  <c:v>0.74068646637702495</c:v>
                </c:pt>
                <c:pt idx="379">
                  <c:v>0.84163085736806098</c:v>
                </c:pt>
                <c:pt idx="380">
                  <c:v>0.92133429631011798</c:v>
                </c:pt>
                <c:pt idx="381">
                  <c:v>0.97484120940711205</c:v>
                </c:pt>
                <c:pt idx="382">
                  <c:v>0.99882479595919504</c:v>
                </c:pt>
                <c:pt idx="383">
                  <c:v>0.99179387271717301</c:v>
                </c:pt>
                <c:pt idx="384">
                  <c:v>0.95418558843450896</c:v>
                </c:pt>
                <c:pt idx="385">
                  <c:v>0.88833824407513595</c:v>
                </c:pt>
                <c:pt idx="386">
                  <c:v>0.79834590858488996</c:v>
                </c:pt>
                <c:pt idx="387">
                  <c:v>0.68980386951376105</c:v>
                </c:pt>
                <c:pt idx="388">
                  <c:v>0.56946074513636802</c:v>
                </c:pt>
                <c:pt idx="389">
                  <c:v>0.44479888805404899</c:v>
                </c:pt>
                <c:pt idx="390">
                  <c:v>0.32356916875028702</c:v>
                </c:pt>
                <c:pt idx="391">
                  <c:v>0.213309064004789</c:v>
                </c:pt>
                <c:pt idx="392">
                  <c:v>0.120874013094489</c:v>
                </c:pt>
                <c:pt idx="393">
                  <c:v>5.2011179783098299E-2</c:v>
                </c:pt>
                <c:pt idx="394">
                  <c:v>1.1002121514205E-2</c:v>
                </c:pt>
                <c:pt idx="395">
                  <c:v>3.96582906823151E-4</c:v>
                </c:pt>
                <c:pt idx="396">
                  <c:v>2.0853964984468301E-2</c:v>
                </c:pt>
                <c:pt idx="397">
                  <c:v>7.1102326813272498E-2</c:v>
                </c:pt>
                <c:pt idx="398">
                  <c:v>0.14801746862870599</c:v>
                </c:pt>
                <c:pt idx="399">
                  <c:v>0.24681717944512099</c:v>
                </c:pt>
                <c:pt idx="400">
                  <c:v>0.36135857177257402</c:v>
                </c:pt>
                <c:pt idx="401">
                  <c:v>0.48452001660836402</c:v>
                </c:pt>
                <c:pt idx="402">
                  <c:v>0.60864393183536503</c:v>
                </c:pt>
                <c:pt idx="403">
                  <c:v>0.72601289358917498</c:v>
                </c:pt>
                <c:pt idx="404">
                  <c:v>0.82932946829527099</c:v>
                </c:pt>
                <c:pt idx="405">
                  <c:v>0.91216993174412497</c:v>
                </c:pt>
                <c:pt idx="406">
                  <c:v>0.96938366514975105</c:v>
                </c:pt>
                <c:pt idx="407">
                  <c:v>0.99741339567920295</c:v>
                </c:pt>
                <c:pt idx="408">
                  <c:v>0.99451637044795205</c:v>
                </c:pt>
                <c:pt idx="409">
                  <c:v>0.96087271245336503</c:v>
                </c:pt>
                <c:pt idx="410">
                  <c:v>0.89857422139913401</c:v>
                </c:pt>
                <c:pt idx="411">
                  <c:v>0.81149431572117503</c:v>
                </c:pt>
                <c:pt idx="412">
                  <c:v>0.70504720218987305</c:v>
                </c:pt>
                <c:pt idx="413">
                  <c:v>0.585851246756389</c:v>
                </c:pt>
                <c:pt idx="414">
                  <c:v>0.46131747661334999</c:v>
                </c:pt>
                <c:pt idx="415">
                  <c:v>0.339188798418735</c:v>
                </c:pt>
                <c:pt idx="416">
                  <c:v>0.227058581862045</c:v>
                </c:pt>
                <c:pt idx="417">
                  <c:v>0.13189854071489901</c:v>
                </c:pt>
                <c:pt idx="418">
                  <c:v>5.9625265435655099E-2</c:v>
                </c:pt>
                <c:pt idx="419">
                  <c:v>1.4732358231257601E-2</c:v>
                </c:pt>
                <c:pt idx="420">
                  <c:v>1.1042636413327601E-5</c:v>
                </c:pt>
                <c:pt idx="421">
                  <c:v>1.6376618753276201E-2</c:v>
                </c:pt>
                <c:pt idx="422">
                  <c:v>6.2811554324279401E-2</c:v>
                </c:pt>
                <c:pt idx="423">
                  <c:v>0.13642874995957399</c:v>
                </c:pt>
                <c:pt idx="424">
                  <c:v>0.232651044993649</c:v>
                </c:pt>
                <c:pt idx="425">
                  <c:v>0.345495803166399</c:v>
                </c:pt>
                <c:pt idx="426">
                  <c:v>0.46794688396934497</c:v>
                </c:pt>
                <c:pt idx="427">
                  <c:v>0.59239087228033405</c:v>
                </c:pt>
                <c:pt idx="428">
                  <c:v>0.71109044364084895</c:v>
                </c:pt>
                <c:pt idx="429">
                  <c:v>0.81666543361572497</c:v>
                </c:pt>
                <c:pt idx="430">
                  <c:v>0.90255170067247703</c:v>
                </c:pt>
                <c:pt idx="431">
                  <c:v>0.96340925270889299</c:v>
                </c:pt>
                <c:pt idx="432">
                  <c:v>0.99545426189810904</c:v>
                </c:pt>
                <c:pt idx="433">
                  <c:v>0.996694324776222</c:v>
                </c:pt>
                <c:pt idx="434">
                  <c:v>0.96705234023961595</c:v>
                </c:pt>
                <c:pt idx="435">
                  <c:v>0.90837130331815796</c:v>
                </c:pt>
                <c:pt idx="436">
                  <c:v>0.82429971667064295</c:v>
                </c:pt>
                <c:pt idx="437">
                  <c:v>0.72006474436069801</c:v>
                </c:pt>
                <c:pt idx="438">
                  <c:v>0.60214721211267397</c:v>
                </c:pt>
                <c:pt idx="439">
                  <c:v>0.47787866095746501</c:v>
                </c:pt>
                <c:pt idx="440">
                  <c:v>0.35498550752095598</c:v>
                </c:pt>
                <c:pt idx="441">
                  <c:v>0.241108652860514</c:v>
                </c:pt>
                <c:pt idx="442">
                  <c:v>0.14332840824534299</c:v>
                </c:pt>
                <c:pt idx="443">
                  <c:v>6.7724275694695898E-2</c:v>
                </c:pt>
                <c:pt idx="444">
                  <c:v>1.8996953987906299E-2</c:v>
                </c:pt>
                <c:pt idx="445">
                  <c:v>1.7607198175534399E-4</c:v>
                </c:pt>
                <c:pt idx="446">
                  <c:v>1.2431820961924901E-2</c:v>
                </c:pt>
                <c:pt idx="447">
                  <c:v>5.5002197816583297E-2</c:v>
                </c:pt>
                <c:pt idx="448">
                  <c:v>0.125240382699178</c:v>
                </c:pt>
                <c:pt idx="449">
                  <c:v>0.218779305466829</c:v>
                </c:pt>
                <c:pt idx="450">
                  <c:v>0.32980316895025302</c:v>
                </c:pt>
                <c:pt idx="451">
                  <c:v>0.45140904705339502</c:v>
                </c:pt>
                <c:pt idx="452">
                  <c:v>0.57603607526430201</c:v>
                </c:pt>
                <c:pt idx="453">
                  <c:v>0.69593554859002005</c:v>
                </c:pt>
                <c:pt idx="454">
                  <c:v>0.80365269850281795</c:v>
                </c:pt>
                <c:pt idx="455">
                  <c:v>0.89249019434065502</c:v>
                </c:pt>
                <c:pt idx="456">
                  <c:v>0.95692455088975403</c:v>
                </c:pt>
                <c:pt idx="457">
                  <c:v>0.99294955194262502</c:v>
                </c:pt>
                <c:pt idx="458">
                  <c:v>0.99832533741805796</c:v>
                </c:pt>
                <c:pt idx="459">
                  <c:v>0.97271766701238505</c:v>
                </c:pt>
                <c:pt idx="460">
                  <c:v>0.91771870164269398</c:v>
                </c:pt>
                <c:pt idx="461">
                  <c:v>0.83674801059251303</c:v>
                </c:pt>
                <c:pt idx="462">
                  <c:v>0.73483995925617396</c:v>
                </c:pt>
                <c:pt idx="463">
                  <c:v>0.61833069668214302</c:v>
                </c:pt>
                <c:pt idx="464">
                  <c:v>0.49446420451383299</c:v>
                </c:pt>
                <c:pt idx="465">
                  <c:v>0.37094190129666199</c:v>
                </c:pt>
                <c:pt idx="466">
                  <c:v>0.255443805574123</c:v>
                </c:pt>
                <c:pt idx="467">
                  <c:v>0.155151029532305</c:v>
                </c:pt>
                <c:pt idx="468">
                  <c:v>7.6299292225324306E-2</c:v>
                </c:pt>
                <c:pt idx="469">
                  <c:v>2.3791212766744101E-2</c:v>
                </c:pt>
                <c:pt idx="470">
                  <c:v>8.9148921854931295E-4</c:v>
                </c:pt>
                <c:pt idx="471">
                  <c:v>9.0239154779582203E-3</c:v>
                </c:pt>
                <c:pt idx="472">
                  <c:v>4.7682856668927201E-2</c:v>
                </c:pt>
                <c:pt idx="473">
                  <c:v>0.114464687069741</c:v>
                </c:pt>
                <c:pt idx="474">
                  <c:v>0.20521723591861499</c:v>
                </c:pt>
                <c:pt idx="475">
                  <c:v>0.314297949280955</c:v>
                </c:pt>
                <c:pt idx="476">
                  <c:v>0.434924716723739</c:v>
                </c:pt>
                <c:pt idx="477">
                  <c:v>0.55959755009362799</c:v>
                </c:pt>
                <c:pt idx="478">
                  <c:v>0.68056489645473905</c:v>
                </c:pt>
                <c:pt idx="479">
                  <c:v>0.79030559210615703</c:v>
                </c:pt>
                <c:pt idx="480">
                  <c:v>0.88199649211270004</c:v>
                </c:pt>
                <c:pt idx="481">
                  <c:v>0.94993670040961797</c:v>
                </c:pt>
                <c:pt idx="482">
                  <c:v>0.98990202390805904</c:v>
                </c:pt>
                <c:pt idx="483">
                  <c:v>0.99940761236178999</c:v>
                </c:pt>
                <c:pt idx="484">
                  <c:v>0.97786245432032604</c:v>
                </c:pt>
                <c:pt idx="485">
                  <c:v>0.92660612335840997</c:v>
                </c:pt>
                <c:pt idx="486">
                  <c:v>0.848825489879247</c:v>
                </c:pt>
                <c:pt idx="487">
                  <c:v>0.74935657694819702</c:v>
                </c:pt>
                <c:pt idx="488">
                  <c:v>0.63438387980146105</c:v>
                </c:pt>
                <c:pt idx="489">
                  <c:v>0.51105584388641601</c:v>
                </c:pt>
                <c:pt idx="490">
                  <c:v>0.38704040914662202</c:v>
                </c:pt>
                <c:pt idx="491">
                  <c:v>0.27004825465520399</c:v>
                </c:pt>
                <c:pt idx="492">
                  <c:v>0.16735338593614699</c:v>
                </c:pt>
                <c:pt idx="493">
                  <c:v>8.5340872531887699E-2</c:v>
                </c:pt>
                <c:pt idx="494">
                  <c:v>2.9109855304749601E-2</c:v>
                </c:pt>
                <c:pt idx="495">
                  <c:v>2.1565065554102801E-3</c:v>
                </c:pt>
                <c:pt idx="496">
                  <c:v>6.1566549626805899E-3</c:v>
                </c:pt>
                <c:pt idx="497">
                  <c:v>4.0861590673000298E-2</c:v>
                </c:pt>
                <c:pt idx="498">
                  <c:v>0.104113528874526</c:v>
                </c:pt>
                <c:pt idx="499">
                  <c:v>0.19197977040567199</c:v>
                </c:pt>
                <c:pt idx="500">
                  <c:v>0.298997217941255</c:v>
                </c:pt>
                <c:pt idx="501">
                  <c:v>0.41851204492409699</c:v>
                </c:pt>
                <c:pt idx="502">
                  <c:v>0.54309339827306202</c:v>
                </c:pt>
                <c:pt idx="503">
                  <c:v>0.66499541283689101</c:v>
                </c:pt>
                <c:pt idx="504">
                  <c:v>0.77663881177281702</c:v>
                </c:pt>
                <c:pt idx="505">
                  <c:v>0.87108214927102001</c:v>
                </c:pt>
                <c:pt idx="506">
                  <c:v>0.94245339603473299</c:v>
                </c:pt>
                <c:pt idx="507">
                  <c:v>0.98631503362120398</c:v>
                </c:pt>
                <c:pt idx="508">
                  <c:v>0.999939957845696</c:v>
                </c:pt>
                <c:pt idx="509">
                  <c:v>0.98248103691117805</c:v>
                </c:pt>
                <c:pt idx="510">
                  <c:v>0.935023781960448</c:v>
                </c:pt>
                <c:pt idx="511">
                  <c:v>0.86051885525086602</c:v>
                </c:pt>
                <c:pt idx="512">
                  <c:v>0.76359861226648296</c:v>
                </c:pt>
                <c:pt idx="513">
                  <c:v>0.65028908429050103</c:v>
                </c:pt>
                <c:pt idx="514">
                  <c:v>0.52763530896668598</c:v>
                </c:pt>
                <c:pt idx="515">
                  <c:v>0.40326330398076599</c:v>
                </c:pt>
                <c:pt idx="516">
                  <c:v>0.28490591821674899</c:v>
                </c:pt>
                <c:pt idx="517">
                  <c:v>0.17992204066676001</c:v>
                </c:pt>
                <c:pt idx="518">
                  <c:v>9.4839060355708799E-2</c:v>
                </c:pt>
                <c:pt idx="519">
                  <c:v>3.4947024906619099E-2</c:v>
                </c:pt>
                <c:pt idx="520">
                  <c:v>3.9697310013555604E-3</c:v>
                </c:pt>
                <c:pt idx="521">
                  <c:v>3.8331967388625099E-3</c:v>
                </c:pt>
                <c:pt idx="522">
                  <c:v>3.4545911158288999E-2</c:v>
                </c:pt>
                <c:pt idx="523">
                  <c:v>9.4198306431649795E-2</c:v>
                </c:pt>
                <c:pt idx="524">
                  <c:v>0.17908148554252901</c:v>
                </c:pt>
                <c:pt idx="525">
                  <c:v>0.28391782353880801</c:v>
                </c:pt>
                <c:pt idx="526">
                  <c:v>0.40218910469043001</c:v>
                </c:pt>
                <c:pt idx="527">
                  <c:v>0.52654179357302899</c:v>
                </c:pt>
                <c:pt idx="528">
                  <c:v>0.64924424228434496</c:v>
                </c:pt>
                <c:pt idx="529">
                  <c:v>0.76266740686316103</c:v>
                </c:pt>
                <c:pt idx="530">
                  <c:v>0.85975918429213605</c:v>
                </c:pt>
                <c:pt idx="531">
                  <c:v>0.93448287810711805</c:v>
                </c:pt>
                <c:pt idx="532">
                  <c:v>0.98219253094502101</c:v>
                </c:pt>
                <c:pt idx="533">
                  <c:v>0.99992178767033302</c:v>
                </c:pt>
                <c:pt idx="534">
                  <c:v>0.98656832897013302</c:v>
                </c:pt>
                <c:pt idx="535">
                  <c:v>0.94296240822997401</c:v>
                </c:pt>
                <c:pt idx="536">
                  <c:v>0.87181523039963404</c:v>
                </c:pt>
                <c:pt idx="537">
                  <c:v>0.77755038240084595</c:v>
                </c:pt>
                <c:pt idx="538">
                  <c:v>0.66602879591780595</c:v>
                </c:pt>
                <c:pt idx="539">
                  <c:v>0.54418434305200103</c:v>
                </c:pt>
                <c:pt idx="540">
                  <c:v>0.41959272173861001</c:v>
                </c:pt>
                <c:pt idx="541">
                  <c:v>0.30000043554118899</c:v>
                </c:pt>
                <c:pt idx="542">
                  <c:v>0.192843153579669</c:v>
                </c:pt>
                <c:pt idx="543">
                  <c:v>0.104783396638556</c:v>
                </c:pt>
                <c:pt idx="544">
                  <c:v>4.12962938939462E-2</c:v>
                </c:pt>
                <c:pt idx="545">
                  <c:v>6.3291658997153798E-3</c:v>
                </c:pt>
                <c:pt idx="546">
                  <c:v>2.0560993140123999E-3</c:v>
                </c:pt>
                <c:pt idx="547">
                  <c:v>2.8742772720874599E-2</c:v>
                </c:pt>
                <c:pt idx="548">
                  <c:v>8.4729938022665194E-2</c:v>
                </c:pt>
                <c:pt idx="549">
                  <c:v>0.166536584450348</c:v>
                </c:pt>
                <c:pt idx="550">
                  <c:v>0.269076370953101</c:v>
                </c:pt>
                <c:pt idx="551">
                  <c:v>0.38597387024956897</c:v>
                </c:pt>
                <c:pt idx="552">
                  <c:v>0.50996096201733498</c:v>
                </c:pt>
                <c:pt idx="553">
                  <c:v>0.63332872941199903</c:v>
                </c:pt>
                <c:pt idx="554">
                  <c:v>0.74840676217903102</c:v>
                </c:pt>
                <c:pt idx="555">
                  <c:v>0.848040065612371</c:v>
                </c:pt>
                <c:pt idx="556">
                  <c:v>0.92603392347059699</c:v>
                </c:pt>
                <c:pt idx="557">
                  <c:v>0.97753905542919695</c:v>
                </c:pt>
                <c:pt idx="558">
                  <c:v>0.99935312184403702</c:v>
                </c:pt>
                <c:pt idx="559">
                  <c:v>0.990119829720156</c:v>
                </c:pt>
                <c:pt idx="560">
                  <c:v>0.95041326044109298</c:v>
                </c:pt>
                <c:pt idx="561">
                  <c:v>0.88270217616897795</c:v>
                </c:pt>
                <c:pt idx="562">
                  <c:v>0.79119652417054398</c:v>
                </c:pt>
                <c:pt idx="563">
                  <c:v>0.68158568268663</c:v>
                </c:pt>
                <c:pt idx="564">
                  <c:v>0.560684722949222</c:v>
                </c:pt>
                <c:pt idx="565">
                  <c:v>0.436010681060511</c:v>
                </c:pt>
                <c:pt idx="566">
                  <c:v>0.31531518509622802</c:v>
                </c:pt>
                <c:pt idx="567">
                  <c:v>0.20610249641629699</c:v>
                </c:pt>
                <c:pt idx="568">
                  <c:v>0.115162931039775</c:v>
                </c:pt>
                <c:pt idx="569">
                  <c:v>4.81506706831464E-2</c:v>
                </c:pt>
                <c:pt idx="570">
                  <c:v>9.2322131267788508E-3</c:v>
                </c:pt>
                <c:pt idx="571">
                  <c:v>8.2731956304105104E-4</c:v>
                </c:pt>
                <c:pt idx="572">
                  <c:v>2.3458565565285701E-2</c:v>
                </c:pt>
                <c:pt idx="573">
                  <c:v>7.5718849869752095E-2</c:v>
                </c:pt>
                <c:pt idx="574">
                  <c:v>0.154358881116962</c:v>
                </c:pt>
                <c:pt idx="575">
                  <c:v>0.254489203050765</c:v>
                </c:pt>
                <c:pt idx="576">
                  <c:v>0.369884197226651</c:v>
                </c:pt>
                <c:pt idx="577">
                  <c:v>0.49336916181333501</c:v>
                </c:pt>
                <c:pt idx="578">
                  <c:v>0.61726639980252196</c:v>
                </c:pt>
                <c:pt idx="579">
                  <c:v>0.73387258102256703</c:v>
                </c:pt>
              </c:numCache>
            </c:numRef>
          </c:yVal>
          <c:smooth val="1"/>
        </c:ser>
        <c:dLbls>
          <c:showLegendKey val="0"/>
          <c:showVal val="0"/>
          <c:showCatName val="0"/>
          <c:showSerName val="0"/>
          <c:showPercent val="0"/>
          <c:showBubbleSize val="0"/>
        </c:dLbls>
        <c:axId val="379152512"/>
        <c:axId val="379142320"/>
      </c:scatterChart>
      <c:valAx>
        <c:axId val="379152512"/>
        <c:scaling>
          <c:orientation val="minMax"/>
          <c:max val="600"/>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a:t>Delay</a:t>
                </a:r>
              </a:p>
            </c:rich>
          </c:tx>
          <c:layout>
            <c:manualLayout>
              <c:xMode val="edge"/>
              <c:yMode val="edge"/>
              <c:x val="0.91071584206710099"/>
              <c:y val="0.87640270198133396"/>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379142320"/>
        <c:crosses val="autoZero"/>
        <c:crossBetween val="midCat"/>
      </c:valAx>
      <c:valAx>
        <c:axId val="379142320"/>
        <c:scaling>
          <c:orientation val="minMax"/>
          <c:max val="1"/>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dirty="0"/>
                  <a:t>population on S </a:t>
                </a:r>
              </a:p>
            </c:rich>
          </c:tx>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379152512"/>
        <c:crosses val="autoZero"/>
        <c:crossBetween val="midCat"/>
        <c:majorUnit val="1"/>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withinLinearReversed" id="25">
  <a:schemeClr val="accent5"/>
</cs:colorStyle>
</file>

<file path=ppt/charts/colors2.xml><?xml version="1.0" encoding="utf-8"?>
<cs:colorStyle xmlns:cs="http://schemas.microsoft.com/office/drawing/2012/chartStyle" xmlns:a="http://schemas.openxmlformats.org/drawingml/2006/main" meth="withinLinearReversed" id="25">
  <a:schemeClr val="accent5"/>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drawing1.xml><?xml version="1.0" encoding="utf-8"?>
<c:userShapes xmlns:c="http://schemas.openxmlformats.org/drawingml/2006/chart">
  <cdr:relSizeAnchor xmlns:cdr="http://schemas.openxmlformats.org/drawingml/2006/chartDrawing">
    <cdr:from>
      <cdr:x>0.48333</cdr:x>
      <cdr:y>0.12427</cdr:y>
    </cdr:from>
    <cdr:to>
      <cdr:x>0.56667</cdr:x>
      <cdr:y>0.30556</cdr:y>
    </cdr:to>
    <cdr:sp macro="" textlink="">
      <cdr:nvSpPr>
        <cdr:cNvPr id="2" name="Down Arrow 1"/>
        <cdr:cNvSpPr/>
      </cdr:nvSpPr>
      <cdr:spPr>
        <a:xfrm xmlns:a="http://schemas.openxmlformats.org/drawingml/2006/main">
          <a:off x="2209785" y="340899"/>
          <a:ext cx="381030" cy="497313"/>
        </a:xfrm>
        <a:prstGeom xmlns:a="http://schemas.openxmlformats.org/drawingml/2006/main" prst="downArrow">
          <a:avLst/>
        </a:prstGeom>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xml><?xml version="1.0" encoding="utf-8"?>
<c:userShapes xmlns:c="http://schemas.openxmlformats.org/drawingml/2006/chart">
  <cdr:relSizeAnchor xmlns:cdr="http://schemas.openxmlformats.org/drawingml/2006/chartDrawing">
    <cdr:from>
      <cdr:x>0.3561</cdr:x>
      <cdr:y>0.78468</cdr:y>
    </cdr:from>
    <cdr:to>
      <cdr:x>0.79599</cdr:x>
      <cdr:y>1</cdr:y>
    </cdr:to>
    <cdr:sp macro="" textlink="">
      <cdr:nvSpPr>
        <cdr:cNvPr id="2" name="TextBox 1"/>
        <cdr:cNvSpPr txBox="1"/>
      </cdr:nvSpPr>
      <cdr:spPr>
        <a:xfrm xmlns:a="http://schemas.openxmlformats.org/drawingml/2006/main">
          <a:off x="1295400" y="1967948"/>
          <a:ext cx="1600200" cy="54002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dirty="0" smtClean="0"/>
            <a:t>One</a:t>
          </a:r>
          <a:r>
            <a:rPr lang="en-US" sz="1400" dirty="0"/>
            <a:t> </a:t>
          </a:r>
          <a:r>
            <a:rPr lang="en-US" sz="1400" dirty="0" smtClean="0"/>
            <a:t>Pair</a:t>
          </a:r>
          <a:endParaRPr lang="en-US" sz="14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F16443-3380-5541-AE82-0F01CEA78F54}" type="datetimeFigureOut">
              <a:rPr lang="en-US" smtClean="0"/>
              <a:t>4/1/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5223AF-BE9E-6B4D-AEA5-582872CF2FD6}" type="slidenum">
              <a:rPr lang="en-US" smtClean="0"/>
              <a:t>‹#›</a:t>
            </a:fld>
            <a:endParaRPr lang="en-US"/>
          </a:p>
        </p:txBody>
      </p:sp>
    </p:spTree>
    <p:extLst>
      <p:ext uri="{BB962C8B-B14F-4D97-AF65-F5344CB8AC3E}">
        <p14:creationId xmlns:p14="http://schemas.microsoft.com/office/powerpoint/2010/main" val="17620197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a:t>
            </a:fld>
            <a:endParaRPr lang="en-US"/>
          </a:p>
        </p:txBody>
      </p:sp>
    </p:spTree>
    <p:extLst>
      <p:ext uri="{BB962C8B-B14F-4D97-AF65-F5344CB8AC3E}">
        <p14:creationId xmlns:p14="http://schemas.microsoft.com/office/powerpoint/2010/main" val="465975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ppose</a:t>
            </a:r>
            <a:r>
              <a:rPr lang="en-US" baseline="0" dirty="0" smtClean="0"/>
              <a:t> I have a two level system and one atom starts on the high level. </a:t>
            </a:r>
            <a:r>
              <a:rPr lang="en-US" b="1" i="1" baseline="0" dirty="0" smtClean="0"/>
              <a:t>In one unit time delta t</a:t>
            </a:r>
            <a:r>
              <a:rPr lang="en-US" baseline="0" dirty="0" smtClean="0"/>
              <a:t>, the atom can decay from high state to the low state and emit one photon, which has an energy of </a:t>
            </a:r>
            <a:r>
              <a:rPr lang="en-US" baseline="0" dirty="0" err="1" smtClean="0"/>
              <a:t>hv</a:t>
            </a:r>
            <a:r>
              <a:rPr lang="en-US" baseline="0" dirty="0" smtClean="0"/>
              <a:t>. </a:t>
            </a:r>
            <a:r>
              <a:rPr lang="en-US" b="1" i="1" baseline="0" dirty="0" smtClean="0"/>
              <a:t>This is a very normal </a:t>
            </a:r>
            <a:r>
              <a:rPr lang="en-US" baseline="0" dirty="0" smtClean="0"/>
              <a:t>decay for one individual atoms and the radiance rate is roughly 1/delta t. </a:t>
            </a:r>
            <a:r>
              <a:rPr lang="en-US" b="1" i="1" baseline="0" dirty="0" smtClean="0"/>
              <a:t>Now if I have a cloud</a:t>
            </a:r>
            <a:r>
              <a:rPr lang="en-US" baseline="0" dirty="0" smtClean="0"/>
              <a:t>, composed of N atoms, </a:t>
            </a:r>
            <a:r>
              <a:rPr lang="en-US" b="1" i="1" baseline="0" dirty="0" smtClean="0"/>
              <a:t>and all of them </a:t>
            </a:r>
            <a:r>
              <a:rPr lang="en-US" baseline="0" dirty="0" smtClean="0"/>
              <a:t>are in the high state at first. We would expect the atoms to jump from the high state to the low state and emit N photos in delta t. The radiance speed for this system is proportional to N. </a:t>
            </a:r>
            <a:r>
              <a:rPr lang="en-US" b="1" i="1" baseline="0" dirty="0" smtClean="0"/>
              <a:t>But if the diameter of this cloud is much smaller than the wavelength of the photons and some other critical criteria have been satisfied</a:t>
            </a:r>
            <a:r>
              <a:rPr lang="en-US" baseline="0" dirty="0" smtClean="0"/>
              <a:t>, this emission speed would be accelerated and this radiance speed would be proportional to N square. Such a process is called </a:t>
            </a:r>
            <a:r>
              <a:rPr lang="en-US" baseline="0" dirty="0" smtClean="0"/>
              <a:t>Superradiance</a:t>
            </a:r>
            <a:r>
              <a:rPr lang="en-US" baseline="0" dirty="0" smtClean="0"/>
              <a:t>.  And Superradiance is what I mean for “collective decay”. </a:t>
            </a:r>
            <a:r>
              <a:rPr lang="en-US" b="1" i="1" baseline="0" dirty="0" smtClean="0"/>
              <a:t>If our eyes </a:t>
            </a:r>
            <a:r>
              <a:rPr lang="en-US" baseline="0" dirty="0" smtClean="0"/>
              <a:t>can see the photons from this cloud, we would see that this cloud flashes in a short time and then dies quickly. </a:t>
            </a:r>
          </a:p>
          <a:p>
            <a:endParaRPr lang="en-US" baseline="0" dirty="0" smtClean="0"/>
          </a:p>
          <a:p>
            <a:r>
              <a:rPr lang="en-US" b="1" i="1" baseline="0" dirty="0" smtClean="0"/>
              <a:t>Superradiance is observed in many systems but was not observed in the cold Rydberg atoms until 2007. </a:t>
            </a:r>
            <a:r>
              <a:rPr lang="en-US" baseline="0" dirty="0" smtClean="0"/>
              <a:t>One paper </a:t>
            </a:r>
            <a:r>
              <a:rPr lang="en-US" b="1" i="1" baseline="0" dirty="0" smtClean="0"/>
              <a:t>developed</a:t>
            </a:r>
            <a:r>
              <a:rPr lang="en-US" baseline="0" dirty="0" smtClean="0"/>
              <a:t> one medal of the criteria of superradiance and used superradiance to explain the experiment result in the paper. </a:t>
            </a:r>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1</a:t>
            </a:fld>
            <a:endParaRPr lang="en-US"/>
          </a:p>
        </p:txBody>
      </p:sp>
    </p:spTree>
    <p:extLst>
      <p:ext uri="{BB962C8B-B14F-4D97-AF65-F5344CB8AC3E}">
        <p14:creationId xmlns:p14="http://schemas.microsoft.com/office/powerpoint/2010/main" val="8362381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2</a:t>
            </a:fld>
            <a:endParaRPr lang="en-US"/>
          </a:p>
        </p:txBody>
      </p:sp>
    </p:spTree>
    <p:extLst>
      <p:ext uri="{BB962C8B-B14F-4D97-AF65-F5344CB8AC3E}">
        <p14:creationId xmlns:p14="http://schemas.microsoft.com/office/powerpoint/2010/main" val="18826564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model’s mathematic form is very sophisticated. </a:t>
            </a:r>
            <a:r>
              <a:rPr lang="en-US" dirty="0" smtClean="0"/>
              <a:t>Fortunately</a:t>
            </a:r>
            <a:r>
              <a:rPr lang="en-US" baseline="0" dirty="0" smtClean="0"/>
              <a:t>, the paper </a:t>
            </a:r>
            <a:r>
              <a:rPr lang="en-US" b="1" i="1" baseline="0" dirty="0" smtClean="0"/>
              <a:t>provided</a:t>
            </a:r>
            <a:r>
              <a:rPr lang="en-US" baseline="0" dirty="0" smtClean="0"/>
              <a:t> two parameters to help us to determine whether Superradiance would happen in cold Rydberg atoms. The two parameters are rho and c. </a:t>
            </a:r>
          </a:p>
          <a:p>
            <a:endParaRPr lang="en-US" baseline="0" dirty="0" smtClean="0"/>
          </a:p>
          <a:p>
            <a:r>
              <a:rPr lang="en-US" baseline="0" dirty="0" smtClean="0"/>
              <a:t>From the first plot, we see </a:t>
            </a:r>
            <a:r>
              <a:rPr lang="en-US" b="1" i="1" baseline="0" dirty="0" smtClean="0"/>
              <a:t>for Rydberg states from 22 to 40</a:t>
            </a:r>
            <a:r>
              <a:rPr lang="en-US" baseline="0" dirty="0" smtClean="0"/>
              <a:t>, if rho and C are locating in the red area, Superradiance should happen. The second plot is the </a:t>
            </a:r>
            <a:r>
              <a:rPr lang="en-US" b="1" i="1" baseline="0" dirty="0" smtClean="0"/>
              <a:t>ionization signal </a:t>
            </a:r>
            <a:r>
              <a:rPr lang="en-US" baseline="0" dirty="0" smtClean="0"/>
              <a:t>for atoms starting from </a:t>
            </a:r>
            <a:r>
              <a:rPr lang="en-US" b="1" i="1" baseline="0" dirty="0" smtClean="0"/>
              <a:t>43P</a:t>
            </a:r>
            <a:r>
              <a:rPr lang="en-US" baseline="0" dirty="0" smtClean="0"/>
              <a:t>. The number of Rydberg atoms means atoms with Rydberg states higher than 27, not only atoms on state 43P. In our lab, we can </a:t>
            </a:r>
            <a:r>
              <a:rPr lang="en-US" b="1" i="1" baseline="0" dirty="0" smtClean="0"/>
              <a:t>produce cold Rydberg atoms</a:t>
            </a:r>
            <a:r>
              <a:rPr lang="en-US" baseline="0" dirty="0" smtClean="0"/>
              <a:t>. We also </a:t>
            </a:r>
            <a:r>
              <a:rPr lang="en-US" b="1" i="1" baseline="0" dirty="0" smtClean="0"/>
              <a:t>have selective ionization field</a:t>
            </a:r>
            <a:r>
              <a:rPr lang="en-US" baseline="0" dirty="0" smtClean="0"/>
              <a:t>, so we can see the population on 40P directly. We want to repeat this superradiance experiment. </a:t>
            </a:r>
          </a:p>
          <a:p>
            <a:endParaRPr lang="en-US" baseline="0" dirty="0" smtClean="0"/>
          </a:p>
          <a:p>
            <a:r>
              <a:rPr lang="en-US" baseline="0" dirty="0" smtClean="0"/>
              <a:t>In the following experiment, we tested stated of 26, 32 and 40.</a:t>
            </a:r>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3</a:t>
            </a:fld>
            <a:endParaRPr lang="en-US"/>
          </a:p>
        </p:txBody>
      </p:sp>
    </p:spTree>
    <p:extLst>
      <p:ext uri="{BB962C8B-B14F-4D97-AF65-F5344CB8AC3E}">
        <p14:creationId xmlns:p14="http://schemas.microsoft.com/office/powerpoint/2010/main" val="1261260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rocess is pretty</a:t>
            </a:r>
            <a:r>
              <a:rPr lang="en-US" baseline="0" dirty="0" smtClean="0"/>
              <a:t> </a:t>
            </a:r>
            <a:r>
              <a:rPr lang="en-US" b="1" i="1" baseline="0" dirty="0" smtClean="0"/>
              <a:t>simple and straightforward</a:t>
            </a:r>
            <a:r>
              <a:rPr lang="en-US" baseline="0" dirty="0" smtClean="0"/>
              <a:t>. The following is the setup and experiment process.</a:t>
            </a:r>
          </a:p>
          <a:p>
            <a:endParaRPr lang="en-US" baseline="0" dirty="0" smtClean="0"/>
          </a:p>
          <a:p>
            <a:r>
              <a:rPr lang="en-US" baseline="0" dirty="0" smtClean="0"/>
              <a:t>First, we generate a cloud of cold atoms using Magneto Optical Trap. The atoms we use are Rubidium 85. </a:t>
            </a:r>
          </a:p>
          <a:p>
            <a:endParaRPr lang="en-US" baseline="0" dirty="0" smtClean="0"/>
          </a:p>
          <a:p>
            <a:r>
              <a:rPr lang="en-US" baseline="0" dirty="0" smtClean="0"/>
              <a:t>2</a:t>
            </a:r>
            <a:r>
              <a:rPr lang="en-US" baseline="30000" dirty="0" smtClean="0"/>
              <a:t>nd</a:t>
            </a:r>
            <a:r>
              <a:rPr lang="en-US" baseline="0" dirty="0" smtClean="0"/>
              <a:t>, we use a laser beam to transfer the cold atoms </a:t>
            </a:r>
            <a:r>
              <a:rPr lang="en-US" b="1" i="1" baseline="0" dirty="0" smtClean="0"/>
              <a:t>to Rydberg states</a:t>
            </a:r>
            <a:r>
              <a:rPr lang="en-US" baseline="0" dirty="0" smtClean="0"/>
              <a:t>. The </a:t>
            </a:r>
            <a:r>
              <a:rPr lang="en-US" b="1" i="1" baseline="0" dirty="0" smtClean="0"/>
              <a:t>focal point </a:t>
            </a:r>
            <a:r>
              <a:rPr lang="en-US" baseline="0" dirty="0" smtClean="0"/>
              <a:t>of the laser beam is almost inside the atom cloud and produced a cigar shaped interaction area. In the interaction area, atoms will be excited to ns or np state from 5p. To generated np states, we also need to apply a weak field. </a:t>
            </a:r>
          </a:p>
          <a:p>
            <a:endParaRPr lang="en-US" baseline="0" dirty="0" smtClean="0"/>
          </a:p>
          <a:p>
            <a:r>
              <a:rPr lang="en-US" baseline="0" dirty="0" smtClean="0"/>
              <a:t>Then the Rydberg atoms have been left to </a:t>
            </a:r>
            <a:r>
              <a:rPr lang="en-US" b="1" i="1" baseline="0" dirty="0" smtClean="0"/>
              <a:t>emit photons and decay themselves</a:t>
            </a:r>
            <a:r>
              <a:rPr lang="en-US" baseline="0" dirty="0" smtClean="0"/>
              <a:t>. </a:t>
            </a:r>
            <a:r>
              <a:rPr lang="en-US" b="1" i="1" baseline="0" dirty="0" smtClean="0"/>
              <a:t>After time T</a:t>
            </a:r>
            <a:r>
              <a:rPr lang="en-US" baseline="0" dirty="0" smtClean="0"/>
              <a:t>, a selective ionization field has been applied to the atoms and ionize the atoms at different Rydberg state. The ionization signal shows how </a:t>
            </a:r>
            <a:r>
              <a:rPr lang="en-US" b="1" i="1" baseline="0" dirty="0" smtClean="0"/>
              <a:t>many atoms </a:t>
            </a:r>
            <a:r>
              <a:rPr lang="en-US" baseline="0" dirty="0" smtClean="0"/>
              <a:t>are on each Rydberg states. </a:t>
            </a:r>
          </a:p>
          <a:p>
            <a:endParaRPr lang="en-US" baseline="0"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4</a:t>
            </a:fld>
            <a:endParaRPr lang="en-US"/>
          </a:p>
        </p:txBody>
      </p:sp>
    </p:spTree>
    <p:extLst>
      <p:ext uri="{BB962C8B-B14F-4D97-AF65-F5344CB8AC3E}">
        <p14:creationId xmlns:p14="http://schemas.microsoft.com/office/powerpoint/2010/main" val="12418880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a:t>
            </a:r>
            <a:r>
              <a:rPr lang="en-US" b="1" i="1" dirty="0" smtClean="0"/>
              <a:t>explore</a:t>
            </a:r>
            <a:r>
              <a:rPr lang="en-US" dirty="0" smtClean="0"/>
              <a:t> more, first, I tested other</a:t>
            </a:r>
            <a:r>
              <a:rPr lang="en-US" baseline="0" dirty="0" smtClean="0"/>
              <a:t> </a:t>
            </a:r>
            <a:r>
              <a:rPr lang="en-US" b="1" i="1" baseline="0" dirty="0" smtClean="0"/>
              <a:t>P states at low density</a:t>
            </a:r>
            <a:r>
              <a:rPr lang="en-US" baseline="0" dirty="0" smtClean="0"/>
              <a:t>. I tested 32P and 26P. And this is the result. Blue is 40P, red is 32p and green line is 26P. We see p population is </a:t>
            </a:r>
            <a:r>
              <a:rPr lang="en-US" b="1" i="1" baseline="0" dirty="0" smtClean="0"/>
              <a:t>decaying</a:t>
            </a:r>
            <a:r>
              <a:rPr lang="en-US" baseline="0" dirty="0" smtClean="0"/>
              <a:t>, but the decay time is still </a:t>
            </a:r>
            <a:r>
              <a:rPr lang="en-US" b="1" i="1" baseline="0" dirty="0" smtClean="0"/>
              <a:t>larger than </a:t>
            </a:r>
            <a:r>
              <a:rPr lang="en-US" baseline="0" dirty="0" smtClean="0"/>
              <a:t>a few us, which means there is no Superradiance. </a:t>
            </a:r>
          </a:p>
          <a:p>
            <a:endParaRPr lang="en-US" baseline="0" dirty="0" smtClean="0"/>
          </a:p>
          <a:p>
            <a:r>
              <a:rPr lang="en-US" baseline="0" dirty="0" smtClean="0"/>
              <a:t>Then how about increasing the density? </a:t>
            </a:r>
            <a:r>
              <a:rPr lang="en-US" b="1" i="1" baseline="0" dirty="0" smtClean="0"/>
              <a:t>The largest density </a:t>
            </a:r>
            <a:r>
              <a:rPr lang="en-US" baseline="0" dirty="0" smtClean="0"/>
              <a:t>our lab can get is about 3 time 10 to the 9</a:t>
            </a:r>
            <a:r>
              <a:rPr lang="en-US" baseline="30000" dirty="0" smtClean="0"/>
              <a:t>th</a:t>
            </a:r>
            <a:r>
              <a:rPr lang="en-US" baseline="0" dirty="0" smtClean="0"/>
              <a:t> order per cm cube. Now if the atoms get that density, I got this plot. </a:t>
            </a:r>
          </a:p>
          <a:p>
            <a:endParaRPr lang="en-US" baseline="0" dirty="0" smtClean="0"/>
          </a:p>
          <a:p>
            <a:r>
              <a:rPr lang="en-US" baseline="0" dirty="0" smtClean="0"/>
              <a:t>There is basically </a:t>
            </a:r>
            <a:r>
              <a:rPr lang="en-US" b="1" i="1" baseline="0" dirty="0" smtClean="0"/>
              <a:t>no difference </a:t>
            </a:r>
            <a:r>
              <a:rPr lang="en-US" baseline="0" dirty="0" smtClean="0"/>
              <a:t>from the low density case.</a:t>
            </a:r>
          </a:p>
          <a:p>
            <a:endParaRPr lang="en-US" baseline="0" dirty="0" smtClean="0"/>
          </a:p>
          <a:p>
            <a:r>
              <a:rPr lang="en-US" baseline="0" dirty="0" smtClean="0"/>
              <a:t>Now </a:t>
            </a:r>
            <a:r>
              <a:rPr lang="en-US" b="1" i="1" baseline="0" dirty="0" smtClean="0"/>
              <a:t>what if </a:t>
            </a:r>
            <a:r>
              <a:rPr lang="en-US" baseline="0" dirty="0" smtClean="0"/>
              <a:t>the staring Rydberg states are S states?</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5</a:t>
            </a:fld>
            <a:endParaRPr lang="en-US"/>
          </a:p>
        </p:txBody>
      </p:sp>
    </p:spTree>
    <p:extLst>
      <p:ext uri="{BB962C8B-B14F-4D97-AF65-F5344CB8AC3E}">
        <p14:creationId xmlns:p14="http://schemas.microsoft.com/office/powerpoint/2010/main" val="20814570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For </a:t>
            </a:r>
            <a:r>
              <a:rPr lang="en-US" b="1" i="1" baseline="0" dirty="0" smtClean="0"/>
              <a:t>Rydberg atoms </a:t>
            </a:r>
            <a:r>
              <a:rPr lang="en-US" baseline="0" dirty="0" smtClean="0"/>
              <a:t>starting from </a:t>
            </a:r>
            <a:r>
              <a:rPr lang="en-US" b="1" i="1" baseline="0" dirty="0" smtClean="0"/>
              <a:t>s </a:t>
            </a:r>
            <a:r>
              <a:rPr lang="en-US" baseline="0" dirty="0" smtClean="0"/>
              <a:t>states, we found </a:t>
            </a:r>
            <a:r>
              <a:rPr lang="en-US" b="1" i="1" baseline="0" dirty="0" smtClean="0"/>
              <a:t>that decay time </a:t>
            </a:r>
            <a:r>
              <a:rPr lang="en-US" baseline="0" dirty="0" smtClean="0"/>
              <a:t>of s states are still larger than a few seconds, and changing density does not change the decay time. There is basically no difference from the result on P state. </a:t>
            </a:r>
          </a:p>
          <a:p>
            <a:endParaRPr lang="en-US" b="1" i="1"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6</a:t>
            </a:fld>
            <a:endParaRPr lang="en-US"/>
          </a:p>
        </p:txBody>
      </p:sp>
    </p:spTree>
    <p:extLst>
      <p:ext uri="{BB962C8B-B14F-4D97-AF65-F5344CB8AC3E}">
        <p14:creationId xmlns:p14="http://schemas.microsoft.com/office/powerpoint/2010/main" val="21069427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But due to </a:t>
            </a:r>
            <a:r>
              <a:rPr lang="en-US" b="1" i="1" baseline="0" dirty="0" smtClean="0"/>
              <a:t>black body radiation</a:t>
            </a:r>
            <a:r>
              <a:rPr lang="en-US" baseline="0" dirty="0" smtClean="0"/>
              <a:t>, which comes from external environment, atoms from s states could be transferred to higher p and low p states. Due to the </a:t>
            </a:r>
            <a:r>
              <a:rPr lang="en-US" b="1" i="1" baseline="0" dirty="0" smtClean="0"/>
              <a:t>limitation of our system</a:t>
            </a:r>
            <a:r>
              <a:rPr lang="en-US" baseline="0" dirty="0" smtClean="0"/>
              <a:t>, we could not detect the lower p states. The two plots are the population of higher P states. We see that the population is first increasing, due to black body radiation. Then the population decreases, because of spontaneous decay.  The decay time is still larger than a few us. </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7</a:t>
            </a:fld>
            <a:endParaRPr lang="en-US"/>
          </a:p>
        </p:txBody>
      </p:sp>
    </p:spTree>
    <p:extLst>
      <p:ext uri="{BB962C8B-B14F-4D97-AF65-F5344CB8AC3E}">
        <p14:creationId xmlns:p14="http://schemas.microsoft.com/office/powerpoint/2010/main" val="13081766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i="1" baseline="0" dirty="0" smtClean="0"/>
              <a:t>Knowing</a:t>
            </a:r>
            <a:r>
              <a:rPr lang="en-US" baseline="0" dirty="0" smtClean="0"/>
              <a:t> the blackbody radiation, we can </a:t>
            </a:r>
            <a:r>
              <a:rPr lang="en-US" b="1" i="1" baseline="0" dirty="0" smtClean="0"/>
              <a:t>combine</a:t>
            </a:r>
            <a:r>
              <a:rPr lang="en-US" baseline="0" dirty="0" smtClean="0"/>
              <a:t> the spontaneous radiation and blackbody radiation and build such a </a:t>
            </a:r>
            <a:r>
              <a:rPr lang="en-US" b="1" i="1" baseline="0" dirty="0" smtClean="0"/>
              <a:t>simplified</a:t>
            </a:r>
            <a:r>
              <a:rPr lang="en-US" baseline="0" dirty="0" smtClean="0"/>
              <a:t> model. </a:t>
            </a:r>
            <a:r>
              <a:rPr lang="en-US" b="1" i="1" baseline="0" dirty="0" smtClean="0"/>
              <a:t>The red dash line </a:t>
            </a:r>
            <a:r>
              <a:rPr lang="en-US" baseline="0" dirty="0" smtClean="0"/>
              <a:t>between two states means there is blackbody stimulated transition between these two states. The </a:t>
            </a:r>
            <a:r>
              <a:rPr lang="en-US" b="1" i="1" baseline="0" dirty="0" smtClean="0"/>
              <a:t>blue dash wiggles mean </a:t>
            </a:r>
            <a:r>
              <a:rPr lang="en-US" baseline="0" dirty="0" smtClean="0"/>
              <a:t>the spontaneous decay from one state to many other states. This plot is using the atoms starting from Rydberg state 40S as</a:t>
            </a:r>
            <a:r>
              <a:rPr lang="en-US" b="1" i="1" baseline="0" dirty="0" smtClean="0"/>
              <a:t> an example</a:t>
            </a:r>
            <a:r>
              <a:rPr lang="en-US" baseline="0" dirty="0" smtClean="0"/>
              <a:t>. For </a:t>
            </a:r>
            <a:r>
              <a:rPr lang="en-US" b="1" i="1" baseline="0" dirty="0" smtClean="0"/>
              <a:t>other</a:t>
            </a:r>
            <a:r>
              <a:rPr lang="en-US" baseline="0" dirty="0" smtClean="0"/>
              <a:t> starting states, they each use a very similar model. </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8</a:t>
            </a:fld>
            <a:endParaRPr lang="en-US"/>
          </a:p>
        </p:txBody>
      </p:sp>
    </p:spTree>
    <p:extLst>
      <p:ext uri="{BB962C8B-B14F-4D97-AF65-F5344CB8AC3E}">
        <p14:creationId xmlns:p14="http://schemas.microsoft.com/office/powerpoint/2010/main" val="21309773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9</a:t>
            </a:fld>
            <a:endParaRPr lang="en-US"/>
          </a:p>
        </p:txBody>
      </p:sp>
    </p:spTree>
    <p:extLst>
      <p:ext uri="{BB962C8B-B14F-4D97-AF65-F5344CB8AC3E}">
        <p14:creationId xmlns:p14="http://schemas.microsoft.com/office/powerpoint/2010/main" val="1142112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0</a:t>
            </a:fld>
            <a:endParaRPr lang="en-US"/>
          </a:p>
        </p:txBody>
      </p:sp>
    </p:spTree>
    <p:extLst>
      <p:ext uri="{BB962C8B-B14F-4D97-AF65-F5344CB8AC3E}">
        <p14:creationId xmlns:p14="http://schemas.microsoft.com/office/powerpoint/2010/main" val="17940759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At</a:t>
            </a:r>
            <a:r>
              <a:rPr lang="zh-CN" altLang="en-US" dirty="0" smtClean="0"/>
              <a:t> </a:t>
            </a:r>
            <a:r>
              <a:rPr lang="en-US" altLang="zh-CN" dirty="0" smtClean="0"/>
              <a:t>first</a:t>
            </a:r>
            <a:r>
              <a:rPr lang="zh-CN" altLang="en-US" dirty="0" smtClean="0"/>
              <a:t> </a:t>
            </a:r>
            <a:r>
              <a:rPr lang="en-US" altLang="zh-CN" dirty="0" smtClean="0"/>
              <a:t>let</a:t>
            </a:r>
            <a:r>
              <a:rPr lang="zh-CN" altLang="en-US" baseline="0" dirty="0" smtClean="0"/>
              <a:t> </a:t>
            </a:r>
            <a:r>
              <a:rPr lang="en-US" altLang="zh-CN" baseline="0" dirty="0" smtClean="0"/>
              <a:t>me</a:t>
            </a:r>
            <a:r>
              <a:rPr lang="zh-CN" altLang="en-US" baseline="0" dirty="0" smtClean="0"/>
              <a:t> </a:t>
            </a:r>
            <a:r>
              <a:rPr lang="en-US" altLang="zh-CN" baseline="0" dirty="0" smtClean="0"/>
              <a:t>introduce</a:t>
            </a:r>
            <a:r>
              <a:rPr lang="zh-CN" altLang="en-US" baseline="0" dirty="0" smtClean="0"/>
              <a:t> </a:t>
            </a:r>
            <a:r>
              <a:rPr lang="en-US" altLang="zh-CN" baseline="0" dirty="0" smtClean="0"/>
              <a:t>some</a:t>
            </a:r>
            <a:r>
              <a:rPr lang="zh-CN" altLang="en-US" baseline="0" dirty="0" smtClean="0"/>
              <a:t> </a:t>
            </a:r>
            <a:r>
              <a:rPr lang="en-US" altLang="zh-CN" baseline="0" dirty="0" smtClean="0"/>
              <a:t>background.</a:t>
            </a:r>
            <a:r>
              <a:rPr lang="zh-CN" altLang="en-US" baseline="0" dirty="0" smtClean="0"/>
              <a:t> </a:t>
            </a:r>
            <a:r>
              <a:rPr lang="en-US" altLang="zh-CN" baseline="0" dirty="0" smtClean="0"/>
              <a:t>My</a:t>
            </a:r>
            <a:r>
              <a:rPr lang="zh-CN" altLang="en-US" baseline="0" dirty="0" smtClean="0"/>
              <a:t> </a:t>
            </a:r>
            <a:r>
              <a:rPr lang="en-US" altLang="zh-CN" baseline="0" dirty="0" smtClean="0"/>
              <a:t>research</a:t>
            </a:r>
            <a:r>
              <a:rPr lang="zh-CN" altLang="en-US" baseline="0" dirty="0" smtClean="0"/>
              <a:t> </a:t>
            </a:r>
            <a:r>
              <a:rPr lang="en-US" altLang="zh-CN" baseline="0" dirty="0" smtClean="0"/>
              <a:t>target</a:t>
            </a:r>
            <a:r>
              <a:rPr lang="zh-CN" altLang="en-US" baseline="0" dirty="0" smtClean="0"/>
              <a:t> </a:t>
            </a:r>
            <a:r>
              <a:rPr lang="en-US" altLang="zh-CN" baseline="0" dirty="0" smtClean="0"/>
              <a:t>is</a:t>
            </a:r>
            <a:r>
              <a:rPr lang="zh-CN" altLang="en-US" baseline="0" dirty="0" smtClean="0"/>
              <a:t> </a:t>
            </a:r>
            <a:r>
              <a:rPr lang="en-US" altLang="zh-CN" baseline="0" dirty="0" smtClean="0"/>
              <a:t>Rydberg atoms. So what are Rydberg atoms. Here is a </a:t>
            </a:r>
            <a:r>
              <a:rPr lang="en-US" altLang="zh-CN" baseline="0" dirty="0" err="1" smtClean="0"/>
              <a:t>semiclassic</a:t>
            </a:r>
            <a:r>
              <a:rPr lang="en-US" altLang="zh-CN" baseline="0" dirty="0" smtClean="0"/>
              <a:t> picture of a Rydberg atom. It has one electron which has a very high principal number. So this electron is having a very orbit. It has other properties brought be the high orbit feature. And the most interesting thing is that, from this picture, we can see the electron spends most of its orbit time far from the core. So we can simplify this picture to a classic dipole picture like this. And the dipole </a:t>
            </a:r>
            <a:r>
              <a:rPr lang="en-US" altLang="zh-CN" baseline="0" dirty="0" err="1" smtClean="0"/>
              <a:t>defination</a:t>
            </a:r>
            <a:r>
              <a:rPr lang="en-US" altLang="zh-CN" baseline="0" dirty="0" smtClean="0"/>
              <a:t> is u equals q r, direction is the direction from the positive charge to the negative charge.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a:t>
            </a:fld>
            <a:endParaRPr lang="en-US"/>
          </a:p>
        </p:txBody>
      </p:sp>
    </p:spTree>
    <p:extLst>
      <p:ext uri="{BB962C8B-B14F-4D97-AF65-F5344CB8AC3E}">
        <p14:creationId xmlns:p14="http://schemas.microsoft.com/office/powerpoint/2010/main" val="16658630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1</a:t>
            </a:fld>
            <a:endParaRPr lang="en-US"/>
          </a:p>
        </p:txBody>
      </p:sp>
    </p:spTree>
    <p:extLst>
      <p:ext uri="{BB962C8B-B14F-4D97-AF65-F5344CB8AC3E}">
        <p14:creationId xmlns:p14="http://schemas.microsoft.com/office/powerpoint/2010/main" val="1255840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2</a:t>
            </a:fld>
            <a:endParaRPr lang="en-US"/>
          </a:p>
        </p:txBody>
      </p:sp>
    </p:spTree>
    <p:extLst>
      <p:ext uri="{BB962C8B-B14F-4D97-AF65-F5344CB8AC3E}">
        <p14:creationId xmlns:p14="http://schemas.microsoft.com/office/powerpoint/2010/main" val="19452747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3</a:t>
            </a:fld>
            <a:endParaRPr lang="en-US"/>
          </a:p>
        </p:txBody>
      </p:sp>
    </p:spTree>
    <p:extLst>
      <p:ext uri="{BB962C8B-B14F-4D97-AF65-F5344CB8AC3E}">
        <p14:creationId xmlns:p14="http://schemas.microsoft.com/office/powerpoint/2010/main" val="18375024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4</a:t>
            </a:fld>
            <a:endParaRPr lang="en-US"/>
          </a:p>
        </p:txBody>
      </p:sp>
    </p:spTree>
    <p:extLst>
      <p:ext uri="{BB962C8B-B14F-4D97-AF65-F5344CB8AC3E}">
        <p14:creationId xmlns:p14="http://schemas.microsoft.com/office/powerpoint/2010/main" val="10207517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5</a:t>
            </a:fld>
            <a:endParaRPr lang="en-US"/>
          </a:p>
        </p:txBody>
      </p:sp>
    </p:spTree>
    <p:extLst>
      <p:ext uri="{BB962C8B-B14F-4D97-AF65-F5344CB8AC3E}">
        <p14:creationId xmlns:p14="http://schemas.microsoft.com/office/powerpoint/2010/main" val="19259919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6</a:t>
            </a:fld>
            <a:endParaRPr lang="en-US"/>
          </a:p>
        </p:txBody>
      </p:sp>
    </p:spTree>
    <p:extLst>
      <p:ext uri="{BB962C8B-B14F-4D97-AF65-F5344CB8AC3E}">
        <p14:creationId xmlns:p14="http://schemas.microsoft.com/office/powerpoint/2010/main" val="13153740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7</a:t>
            </a:fld>
            <a:endParaRPr lang="en-US"/>
          </a:p>
        </p:txBody>
      </p:sp>
    </p:spTree>
    <p:extLst>
      <p:ext uri="{BB962C8B-B14F-4D97-AF65-F5344CB8AC3E}">
        <p14:creationId xmlns:p14="http://schemas.microsoft.com/office/powerpoint/2010/main" val="8952670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8</a:t>
            </a:fld>
            <a:endParaRPr lang="en-US"/>
          </a:p>
        </p:txBody>
      </p:sp>
    </p:spTree>
    <p:extLst>
      <p:ext uri="{BB962C8B-B14F-4D97-AF65-F5344CB8AC3E}">
        <p14:creationId xmlns:p14="http://schemas.microsoft.com/office/powerpoint/2010/main" val="6379636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9</a:t>
            </a:fld>
            <a:endParaRPr lang="en-US"/>
          </a:p>
        </p:txBody>
      </p:sp>
    </p:spTree>
    <p:extLst>
      <p:ext uri="{BB962C8B-B14F-4D97-AF65-F5344CB8AC3E}">
        <p14:creationId xmlns:p14="http://schemas.microsoft.com/office/powerpoint/2010/main" val="2573115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0</a:t>
            </a:fld>
            <a:endParaRPr lang="en-US"/>
          </a:p>
        </p:txBody>
      </p:sp>
    </p:spTree>
    <p:extLst>
      <p:ext uri="{BB962C8B-B14F-4D97-AF65-F5344CB8AC3E}">
        <p14:creationId xmlns:p14="http://schemas.microsoft.com/office/powerpoint/2010/main" val="1575713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if two dipoles are moving close to each other, they can affect each other. The interaction is the so called “dipole-dipole” interaction and it is the main interaction we are interested in. There are force between these four charges. And the potential caused by dipole-dipole interaction in this double-dipole system could be expressed as this equation. This is from classic view to look at dipole-dipole interaction. How about from the quantum view?</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a:t>
            </a:fld>
            <a:endParaRPr lang="en-US"/>
          </a:p>
        </p:txBody>
      </p:sp>
    </p:spTree>
    <p:extLst>
      <p:ext uri="{BB962C8B-B14F-4D97-AF65-F5344CB8AC3E}">
        <p14:creationId xmlns:p14="http://schemas.microsoft.com/office/powerpoint/2010/main" val="5503478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1</a:t>
            </a:fld>
            <a:endParaRPr lang="en-US"/>
          </a:p>
        </p:txBody>
      </p:sp>
    </p:spTree>
    <p:extLst>
      <p:ext uri="{BB962C8B-B14F-4D97-AF65-F5344CB8AC3E}">
        <p14:creationId xmlns:p14="http://schemas.microsoft.com/office/powerpoint/2010/main" val="8814156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2</a:t>
            </a:fld>
            <a:endParaRPr lang="en-US"/>
          </a:p>
        </p:txBody>
      </p:sp>
    </p:spTree>
    <p:extLst>
      <p:ext uri="{BB962C8B-B14F-4D97-AF65-F5344CB8AC3E}">
        <p14:creationId xmlns:p14="http://schemas.microsoft.com/office/powerpoint/2010/main" val="19923576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3</a:t>
            </a:fld>
            <a:endParaRPr lang="en-US"/>
          </a:p>
        </p:txBody>
      </p:sp>
    </p:spTree>
    <p:extLst>
      <p:ext uri="{BB962C8B-B14F-4D97-AF65-F5344CB8AC3E}">
        <p14:creationId xmlns:p14="http://schemas.microsoft.com/office/powerpoint/2010/main" val="11569646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4</a:t>
            </a:fld>
            <a:endParaRPr lang="en-US"/>
          </a:p>
        </p:txBody>
      </p:sp>
    </p:spTree>
    <p:extLst>
      <p:ext uri="{BB962C8B-B14F-4D97-AF65-F5344CB8AC3E}">
        <p14:creationId xmlns:p14="http://schemas.microsoft.com/office/powerpoint/2010/main" val="16264276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5</a:t>
            </a:fld>
            <a:endParaRPr lang="en-US"/>
          </a:p>
        </p:txBody>
      </p:sp>
    </p:spTree>
    <p:extLst>
      <p:ext uri="{BB962C8B-B14F-4D97-AF65-F5344CB8AC3E}">
        <p14:creationId xmlns:p14="http://schemas.microsoft.com/office/powerpoint/2010/main" val="1740585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6</a:t>
            </a:fld>
            <a:endParaRPr lang="en-US"/>
          </a:p>
        </p:txBody>
      </p:sp>
    </p:spTree>
    <p:extLst>
      <p:ext uri="{BB962C8B-B14F-4D97-AF65-F5344CB8AC3E}">
        <p14:creationId xmlns:p14="http://schemas.microsoft.com/office/powerpoint/2010/main" val="13135476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7</a:t>
            </a:fld>
            <a:endParaRPr lang="en-US"/>
          </a:p>
        </p:txBody>
      </p:sp>
    </p:spTree>
    <p:extLst>
      <p:ext uri="{BB962C8B-B14F-4D97-AF65-F5344CB8AC3E}">
        <p14:creationId xmlns:p14="http://schemas.microsoft.com/office/powerpoint/2010/main" val="5403218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8</a:t>
            </a:fld>
            <a:endParaRPr lang="en-US"/>
          </a:p>
        </p:txBody>
      </p:sp>
    </p:spTree>
    <p:extLst>
      <p:ext uri="{BB962C8B-B14F-4D97-AF65-F5344CB8AC3E}">
        <p14:creationId xmlns:p14="http://schemas.microsoft.com/office/powerpoint/2010/main" val="16234315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9</a:t>
            </a:fld>
            <a:endParaRPr lang="en-US"/>
          </a:p>
        </p:txBody>
      </p:sp>
    </p:spTree>
    <p:extLst>
      <p:ext uri="{BB962C8B-B14F-4D97-AF65-F5344CB8AC3E}">
        <p14:creationId xmlns:p14="http://schemas.microsoft.com/office/powerpoint/2010/main" val="9764711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0</a:t>
            </a:fld>
            <a:endParaRPr lang="en-US"/>
          </a:p>
        </p:txBody>
      </p:sp>
    </p:spTree>
    <p:extLst>
      <p:ext uri="{BB962C8B-B14F-4D97-AF65-F5344CB8AC3E}">
        <p14:creationId xmlns:p14="http://schemas.microsoft.com/office/powerpoint/2010/main" val="9195520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pole-Dipole</a:t>
            </a:r>
            <a:r>
              <a:rPr lang="en-US" baseline="0" dirty="0" smtClean="0"/>
              <a:t> interaction take a very important role in resonant energy transfer. Let’s look at this simple process. P + P -&gt; S + S’. If we write down the matrix, we would get this. And from this matrix we can see the dipole-dipole interaction is contributing </a:t>
            </a:r>
            <a:r>
              <a:rPr lang="en-US" sz="1200" kern="1200" dirty="0" smtClean="0">
                <a:solidFill>
                  <a:schemeClr val="tx1"/>
                </a:solidFill>
                <a:effectLst/>
                <a:latin typeface="+mn-lt"/>
                <a:ea typeface="+mn-ea"/>
                <a:cs typeface="+mn-cs"/>
              </a:rPr>
              <a:t>off-diagonal matrix element. So the dipole-dipole interaction</a:t>
            </a:r>
            <a:r>
              <a:rPr lang="en-US" sz="1200" kern="1200" baseline="0" dirty="0" smtClean="0">
                <a:solidFill>
                  <a:schemeClr val="tx1"/>
                </a:solidFill>
                <a:effectLst/>
                <a:latin typeface="+mn-lt"/>
                <a:ea typeface="+mn-ea"/>
                <a:cs typeface="+mn-cs"/>
              </a:rPr>
              <a:t> in quantum mechanics is expressed as matrix elements. The M from this example is expressed as this. And the ups or u </a:t>
            </a:r>
            <a:r>
              <a:rPr lang="en-US" sz="1200" kern="1200" baseline="0" dirty="0" err="1" smtClean="0">
                <a:solidFill>
                  <a:schemeClr val="tx1"/>
                </a:solidFill>
                <a:effectLst/>
                <a:latin typeface="+mn-lt"/>
                <a:ea typeface="+mn-ea"/>
                <a:cs typeface="+mn-cs"/>
              </a:rPr>
              <a:t>ps’</a:t>
            </a:r>
            <a:r>
              <a:rPr lang="en-US" sz="1200" kern="1200" baseline="0" dirty="0" smtClean="0">
                <a:solidFill>
                  <a:schemeClr val="tx1"/>
                </a:solidFill>
                <a:effectLst/>
                <a:latin typeface="+mn-lt"/>
                <a:ea typeface="+mn-ea"/>
                <a:cs typeface="+mn-cs"/>
              </a:rPr>
              <a:t> is no longer the dipole moment in classical picture. We call them transition dipole moment.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5</a:t>
            </a:fld>
            <a:endParaRPr lang="en-US"/>
          </a:p>
        </p:txBody>
      </p:sp>
    </p:spTree>
    <p:extLst>
      <p:ext uri="{BB962C8B-B14F-4D97-AF65-F5344CB8AC3E}">
        <p14:creationId xmlns:p14="http://schemas.microsoft.com/office/powerpoint/2010/main" val="18560610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1</a:t>
            </a:fld>
            <a:endParaRPr lang="en-US"/>
          </a:p>
        </p:txBody>
      </p:sp>
    </p:spTree>
    <p:extLst>
      <p:ext uri="{BB962C8B-B14F-4D97-AF65-F5344CB8AC3E}">
        <p14:creationId xmlns:p14="http://schemas.microsoft.com/office/powerpoint/2010/main" val="4101316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2</a:t>
            </a:fld>
            <a:endParaRPr lang="en-US"/>
          </a:p>
        </p:txBody>
      </p:sp>
    </p:spTree>
    <p:extLst>
      <p:ext uri="{BB962C8B-B14F-4D97-AF65-F5344CB8AC3E}">
        <p14:creationId xmlns:p14="http://schemas.microsoft.com/office/powerpoint/2010/main" val="232825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continue this example. Now</a:t>
            </a:r>
            <a:r>
              <a:rPr lang="en-US" baseline="0" dirty="0" smtClean="0"/>
              <a:t> consider a resonant process in which pp and </a:t>
            </a:r>
            <a:r>
              <a:rPr lang="en-US" baseline="0" dirty="0" err="1" smtClean="0"/>
              <a:t>ss’</a:t>
            </a:r>
            <a:r>
              <a:rPr lang="en-US" baseline="0" dirty="0" smtClean="0"/>
              <a:t> have exactly the same energy. So that E1=E2. Then from this matrix, we can get new </a:t>
            </a:r>
            <a:r>
              <a:rPr lang="en-US" baseline="0" dirty="0" err="1" smtClean="0"/>
              <a:t>eigen</a:t>
            </a:r>
            <a:r>
              <a:rPr lang="en-US" baseline="0" dirty="0" smtClean="0"/>
              <a:t> energies E plus = E + M and E minus = E – M and new </a:t>
            </a:r>
            <a:r>
              <a:rPr lang="en-US" baseline="0" dirty="0" err="1" smtClean="0"/>
              <a:t>eigen</a:t>
            </a:r>
            <a:r>
              <a:rPr lang="en-US" baseline="0" dirty="0" smtClean="0"/>
              <a:t> states plus and minus. If we draw the effect out, we can see the degenerate energy states have been split into two states with different energies.</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6</a:t>
            </a:fld>
            <a:endParaRPr lang="en-US"/>
          </a:p>
        </p:txBody>
      </p:sp>
    </p:spTree>
    <p:extLst>
      <p:ext uri="{BB962C8B-B14F-4D97-AF65-F5344CB8AC3E}">
        <p14:creationId xmlns:p14="http://schemas.microsoft.com/office/powerpoint/2010/main" val="490379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a:t>
            </a:r>
            <a:r>
              <a:rPr lang="en-US" baseline="0" dirty="0" smtClean="0"/>
              <a:t> me give you a brief introduction about the general experimental setup used in the experiments. I will also provide the unique information about experimental setup for each project in the later discussion.</a:t>
            </a:r>
          </a:p>
          <a:p>
            <a:endParaRPr lang="en-US" baseline="0" dirty="0" smtClean="0"/>
          </a:p>
          <a:p>
            <a:r>
              <a:rPr lang="en-US" baseline="0" dirty="0" smtClean="0"/>
              <a:t>We are using cold atoms, which are generated by Magneto-Optical Trap or MOT. This is the one dimensional model to give you an idea how the cooling technology works. It only has two states: ground states and excitation state. The excitation states has 3 degenerate states which have different angular momentum along the z axis. Now We generation gradient Magnetic field along the z axis. Because of the Zeeman effect, the degenerate excitation states will be split to 3 states as shown in the picture. Then we shoot </a:t>
            </a:r>
            <a:r>
              <a:rPr lang="en-US" sz="1200" kern="1200" dirty="0" smtClean="0">
                <a:solidFill>
                  <a:schemeClr val="tx1"/>
                </a:solidFill>
                <a:effectLst/>
                <a:latin typeface="+mn-lt"/>
                <a:ea typeface="+mn-ea"/>
                <a:cs typeface="+mn-cs"/>
              </a:rPr>
              <a:t>counter-propagating beams</a:t>
            </a:r>
            <a:r>
              <a:rPr lang="en-US" sz="1200" kern="1200" baseline="0" dirty="0" smtClean="0">
                <a:solidFill>
                  <a:schemeClr val="tx1"/>
                </a:solidFill>
                <a:effectLst/>
                <a:latin typeface="+mn-lt"/>
                <a:ea typeface="+mn-ea"/>
                <a:cs typeface="+mn-cs"/>
              </a:rPr>
              <a:t> at the atoms and the beam has been detuned a little bit from the resonance. So for atoms escaping from the center, its excitation state will be tilted and it will absorb a photon, which pushes it back to the center. This is the basic idea of magneto-optical cooling technology. And this is a diagram showing the 3d setup of the MOT.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7</a:t>
            </a:fld>
            <a:endParaRPr lang="en-US"/>
          </a:p>
        </p:txBody>
      </p:sp>
    </p:spTree>
    <p:extLst>
      <p:ext uri="{BB962C8B-B14F-4D97-AF65-F5344CB8AC3E}">
        <p14:creationId xmlns:p14="http://schemas.microsoft.com/office/powerpoint/2010/main" val="166576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T</a:t>
            </a:r>
            <a:r>
              <a:rPr lang="en-US" baseline="0" dirty="0" smtClean="0"/>
              <a:t> traps the atoms but we still new methods to detect what’s going on to the atoms. A common way is to ionize the elections of the atoms and measure the population of each state. The ionization method is usually implemented as State-Selective Field Ionization method. The idea is this. If we apply an external electric field to the atoms, the coulomb potential which traps the electron will be tilted. And if the electric field is large enough, starting from high orbit ones, the electrons will escape the coulomb well and be ionized. The ionized electrons are collected by Micro-Channel-Plates. The signal is like this. This an example. The peak located in the gate is the ionization signal composed of state 32s and 31p.</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8</a:t>
            </a:fld>
            <a:endParaRPr lang="en-US"/>
          </a:p>
        </p:txBody>
      </p:sp>
    </p:spTree>
    <p:extLst>
      <p:ext uri="{BB962C8B-B14F-4D97-AF65-F5344CB8AC3E}">
        <p14:creationId xmlns:p14="http://schemas.microsoft.com/office/powerpoint/2010/main" val="4455030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SSFI can only detect</a:t>
            </a:r>
            <a:r>
              <a:rPr lang="en-US" baseline="0" dirty="0" smtClean="0"/>
              <a:t> the population of each state. It has to be combined with other setup to be useful in our experiment. We use THz pulses in our lab. There are two main reasons to use THz. First, for higher Rydberg atoms, the energy gap between adjust states is roughly of the THz order. For example</a:t>
            </a:r>
            <a:r>
              <a:rPr lang="is-IS" baseline="0" dirty="0" smtClean="0"/>
              <a:t>…. So the Thz pulse can redistribute population of Rydberg atoms on states. The second reason is that it could be used as a wavepacket phase probe. If we shoot a THz pulse at the atoms, it could be viewed as a pertubation. From this we can see the pertubation depends on the phase of the wavepacket.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9</a:t>
            </a:fld>
            <a:endParaRPr lang="en-US"/>
          </a:p>
        </p:txBody>
      </p:sp>
    </p:spTree>
    <p:extLst>
      <p:ext uri="{BB962C8B-B14F-4D97-AF65-F5344CB8AC3E}">
        <p14:creationId xmlns:p14="http://schemas.microsoft.com/office/powerpoint/2010/main" val="19551790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o</a:t>
            </a:r>
            <a:r>
              <a:rPr lang="en-US" baseline="0" dirty="0" smtClean="0"/>
              <a:t> generate THz pulses, we used the so called </a:t>
            </a:r>
            <a:r>
              <a:rPr lang="en-US" sz="1200" dirty="0" smtClean="0"/>
              <a:t>Tilted-Pulse-Front-Pumping (TPFP) optical rectification technology.</a:t>
            </a:r>
            <a:r>
              <a:rPr lang="en-US" sz="1200" baseline="0" dirty="0" smtClean="0"/>
              <a:t> Lisa was the first one in our lab to use this method to generate </a:t>
            </a:r>
            <a:r>
              <a:rPr lang="en-US" sz="1200" baseline="0" dirty="0" err="1" smtClean="0"/>
              <a:t>Thz</a:t>
            </a:r>
            <a:r>
              <a:rPr lang="en-US" sz="1200" baseline="0" dirty="0" smtClean="0"/>
              <a:t> pulse. I’ve stolen her setup and built my own THz generator. And this is the property of the THz pulse. The duration is a few </a:t>
            </a:r>
            <a:r>
              <a:rPr lang="en-US" sz="1200" baseline="0" dirty="0" err="1" smtClean="0"/>
              <a:t>femoto</a:t>
            </a:r>
            <a:r>
              <a:rPr lang="en-US" sz="1200" baseline="0" dirty="0" smtClean="0"/>
              <a:t> seconds and the frequency is sub THz, which is what I want.</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0</a:t>
            </a:fld>
            <a:endParaRPr lang="en-US"/>
          </a:p>
        </p:txBody>
      </p:sp>
    </p:spTree>
    <p:extLst>
      <p:ext uri="{BB962C8B-B14F-4D97-AF65-F5344CB8AC3E}">
        <p14:creationId xmlns:p14="http://schemas.microsoft.com/office/powerpoint/2010/main" val="1918933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705648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271314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6760312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498928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7073719-EF3B-6B4A-8B6F-09C300608927}" type="datetimeFigureOut">
              <a:rPr lang="en-US" smtClean="0"/>
              <a:t>4/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9023451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7073719-EF3B-6B4A-8B6F-09C300608927}" type="datetimeFigureOut">
              <a:rPr lang="en-US" smtClean="0"/>
              <a:t>4/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5891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7073719-EF3B-6B4A-8B6F-09C300608927}" type="datetimeFigureOut">
              <a:rPr lang="en-US" smtClean="0"/>
              <a:t>4/1/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37755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7073719-EF3B-6B4A-8B6F-09C300608927}" type="datetimeFigureOut">
              <a:rPr lang="en-US" smtClean="0"/>
              <a:t>4/1/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2048322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073719-EF3B-6B4A-8B6F-09C300608927}" type="datetimeFigureOut">
              <a:rPr lang="en-US" smtClean="0"/>
              <a:t>4/1/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9975642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73719-EF3B-6B4A-8B6F-09C300608927}" type="datetimeFigureOut">
              <a:rPr lang="en-US" smtClean="0"/>
              <a:t>4/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450092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73719-EF3B-6B4A-8B6F-09C300608927}" type="datetimeFigureOut">
              <a:rPr lang="en-US" smtClean="0"/>
              <a:t>4/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20657844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073719-EF3B-6B4A-8B6F-09C300608927}" type="datetimeFigureOut">
              <a:rPr lang="en-US" smtClean="0"/>
              <a:t>4/1/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E6C740-E6A7-E341-AC10-508B88BA11A1}" type="slidenum">
              <a:rPr lang="en-US" smtClean="0"/>
              <a:t>‹#›</a:t>
            </a:fld>
            <a:endParaRPr lang="en-US"/>
          </a:p>
        </p:txBody>
      </p:sp>
    </p:spTree>
    <p:extLst>
      <p:ext uri="{BB962C8B-B14F-4D97-AF65-F5344CB8AC3E}">
        <p14:creationId xmlns:p14="http://schemas.microsoft.com/office/powerpoint/2010/main" val="10725115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8.wmf"/><Relationship Id="rId3" Type="http://schemas.openxmlformats.org/officeDocument/2006/relationships/notesSlide" Target="../notesSlides/notesSlide9.xml"/><Relationship Id="rId7" Type="http://schemas.openxmlformats.org/officeDocument/2006/relationships/image" Target="../media/image17.wmf"/><Relationship Id="rId12"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2.png"/><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00.png"/><Relationship Id="rId15" Type="http://schemas.openxmlformats.org/officeDocument/2006/relationships/image" Target="../media/image21.png"/><Relationship Id="rId10" Type="http://schemas.openxmlformats.org/officeDocument/2006/relationships/oleObject" Target="../embeddings/oleObject2.bin"/><Relationship Id="rId4" Type="http://schemas.openxmlformats.org/officeDocument/2006/relationships/image" Target="../media/image18.png"/><Relationship Id="rId9" Type="http://schemas.openxmlformats.org/officeDocument/2006/relationships/image" Target="../media/image17.wmf"/><Relationship Id="rId1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7" Type="http://schemas.openxmlformats.org/officeDocument/2006/relationships/image" Target="../media/image5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10.png"/><Relationship Id="rId5" Type="http://schemas.openxmlformats.org/officeDocument/2006/relationships/image" Target="../media/image42.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8.png"/><Relationship Id="rId7" Type="http://schemas.openxmlformats.org/officeDocument/2006/relationships/image" Target="../media/image26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50.png"/><Relationship Id="rId5"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00.png"/><Relationship Id="rId5" Type="http://schemas.openxmlformats.org/officeDocument/2006/relationships/image" Target="../media/image290.png"/><Relationship Id="rId4" Type="http://schemas.openxmlformats.org/officeDocument/2006/relationships/image" Target="../media/image250.pn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7" Type="http://schemas.openxmlformats.org/officeDocument/2006/relationships/image" Target="../media/image36.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17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30.png"/><Relationship Id="rId4" Type="http://schemas.openxmlformats.org/officeDocument/2006/relationships/image" Target="../media/image320.png"/></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3.png"/><Relationship Id="rId18" Type="http://schemas.openxmlformats.org/officeDocument/2006/relationships/image" Target="../media/image58.png"/><Relationship Id="rId3" Type="http://schemas.openxmlformats.org/officeDocument/2006/relationships/image" Target="../media/image41.png"/><Relationship Id="rId7" Type="http://schemas.openxmlformats.org/officeDocument/2006/relationships/image" Target="../media/image46.png"/><Relationship Id="rId12" Type="http://schemas.openxmlformats.org/officeDocument/2006/relationships/image" Target="../media/image52.png"/><Relationship Id="rId17" Type="http://schemas.openxmlformats.org/officeDocument/2006/relationships/image" Target="../media/image57.png"/><Relationship Id="rId2" Type="http://schemas.openxmlformats.org/officeDocument/2006/relationships/notesSlide" Target="../notesSlides/notesSlide21.xml"/><Relationship Id="rId16" Type="http://schemas.openxmlformats.org/officeDocument/2006/relationships/image" Target="../media/image56.png"/><Relationship Id="rId20" Type="http://schemas.openxmlformats.org/officeDocument/2006/relationships/image" Target="../media/image580.png"/><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1.png"/><Relationship Id="rId5" Type="http://schemas.openxmlformats.org/officeDocument/2006/relationships/image" Target="../media/image44.png"/><Relationship Id="rId15" Type="http://schemas.openxmlformats.org/officeDocument/2006/relationships/image" Target="../media/image55.png"/><Relationship Id="rId10" Type="http://schemas.openxmlformats.org/officeDocument/2006/relationships/image" Target="../media/image49.png"/><Relationship Id="rId19" Type="http://schemas.openxmlformats.org/officeDocument/2006/relationships/image" Target="../media/image571.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380.png"/><Relationship Id="rId4" Type="http://schemas.openxmlformats.org/officeDocument/2006/relationships/chart" Target="../charts/char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chart" Target="../charts/chart4.xml"/><Relationship Id="rId4" Type="http://schemas.openxmlformats.org/officeDocument/2006/relationships/chart" Target="../charts/chart3.xml"/></Relationships>
</file>

<file path=ppt/slides/_rels/slide27.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59.jpg"/><Relationship Id="rId4" Type="http://schemas.openxmlformats.org/officeDocument/2006/relationships/image" Target="../media/image450.png"/></Relationships>
</file>

<file path=ppt/slides/_rels/slide28.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80.png"/></Relationships>
</file>

<file path=ppt/slides/_rels/slide29.xml.rels><?xml version="1.0" encoding="UTF-8" standalone="yes"?>
<Relationships xmlns="http://schemas.openxmlformats.org/package/2006/relationships"><Relationship Id="rId13" Type="http://schemas.openxmlformats.org/officeDocument/2006/relationships/image" Target="../media/image510.png"/><Relationship Id="rId3" Type="http://schemas.openxmlformats.org/officeDocument/2006/relationships/image" Target="../media/image490.png"/><Relationship Id="rId12" Type="http://schemas.openxmlformats.org/officeDocument/2006/relationships/image" Target="../media/image180.png"/><Relationship Id="rId2" Type="http://schemas.openxmlformats.org/officeDocument/2006/relationships/notesSlide" Target="../notesSlides/notesSlide28.xml"/><Relationship Id="rId1" Type="http://schemas.openxmlformats.org/officeDocument/2006/relationships/slideLayout" Target="../slideLayouts/slideLayout2.xml"/><Relationship Id="rId15" Type="http://schemas.openxmlformats.org/officeDocument/2006/relationships/image" Target="../media/image530.png"/><Relationship Id="rId14" Type="http://schemas.openxmlformats.org/officeDocument/2006/relationships/image" Target="../media/image520.png"/></Relationships>
</file>

<file path=ppt/slides/_rels/slide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9" Type="http://schemas.openxmlformats.org/officeDocument/2006/relationships/image" Target="../media/image24.png"/></Relationships>
</file>

<file path=ppt/slides/_rels/slide30.xml.rels><?xml version="1.0" encoding="UTF-8" standalone="yes"?>
<Relationships xmlns="http://schemas.openxmlformats.org/package/2006/relationships"><Relationship Id="rId8" Type="http://schemas.openxmlformats.org/officeDocument/2006/relationships/chart" Target="../charts/chart7.xml"/><Relationship Id="rId3" Type="http://schemas.openxmlformats.org/officeDocument/2006/relationships/chart" Target="../charts/chart5.xml"/><Relationship Id="rId7" Type="http://schemas.openxmlformats.org/officeDocument/2006/relationships/chart" Target="../charts/chart7.xml"/><Relationship Id="rId12" Type="http://schemas.openxmlformats.org/officeDocument/2006/relationships/image" Target="../media/image270.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chart" Target="../charts/chart6.xml"/><Relationship Id="rId11" Type="http://schemas.openxmlformats.org/officeDocument/2006/relationships/image" Target="../media/image260.png"/><Relationship Id="rId5" Type="http://schemas.openxmlformats.org/officeDocument/2006/relationships/chart" Target="../charts/chart6.xml"/><Relationship Id="rId10" Type="http://schemas.openxmlformats.org/officeDocument/2006/relationships/image" Target="../media/image250.png"/><Relationship Id="rId4" Type="http://schemas.openxmlformats.org/officeDocument/2006/relationships/chart" Target="../charts/chart5.xml"/><Relationship Id="rId9" Type="http://schemas.openxmlformats.org/officeDocument/2006/relationships/image" Target="../media/image240.png"/></Relationships>
</file>

<file path=ppt/slides/_rels/slide31.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50.png"/></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570.png"/></Relationships>
</file>

<file path=ppt/slides/_rels/slide33.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63.gif"/><Relationship Id="rId5" Type="http://schemas.openxmlformats.org/officeDocument/2006/relationships/image" Target="../media/image560.png"/><Relationship Id="rId4" Type="http://schemas.openxmlformats.org/officeDocument/2006/relationships/image" Target="../media/image540.png"/></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20.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6.png"/><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00.png"/></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660.png"/></Relationships>
</file>

<file path=ppt/slides/_rels/slide3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7"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png"/><Relationship Id="rId9"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1.png"/></Relationships>
</file>

<file path=ppt/slides/_rels/slide7.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0.png"/><Relationship Id="rId4" Type="http://schemas.openxmlformats.org/officeDocument/2006/relationships/image" Target="../media/image80.png"/></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Influence of Dipole-Dipole Interaction on Electron Dynamics in Cold Rydberg Gas </a:t>
            </a:r>
          </a:p>
        </p:txBody>
      </p:sp>
      <p:sp>
        <p:nvSpPr>
          <p:cNvPr id="3" name="Subtitle 2"/>
          <p:cNvSpPr>
            <a:spLocks noGrp="1"/>
          </p:cNvSpPr>
          <p:nvPr>
            <p:ph type="subTitle" idx="1"/>
          </p:nvPr>
        </p:nvSpPr>
        <p:spPr/>
        <p:txBody>
          <a:bodyPr anchor="ctr"/>
          <a:lstStyle/>
          <a:p>
            <a:r>
              <a:rPr lang="en-US" altLang="zh-CN" dirty="0" smtClean="0"/>
              <a:t>Tao</a:t>
            </a:r>
            <a:r>
              <a:rPr lang="zh-CN" altLang="en-US" dirty="0" smtClean="0"/>
              <a:t> </a:t>
            </a:r>
            <a:r>
              <a:rPr lang="en-US" altLang="zh-CN" dirty="0" smtClean="0"/>
              <a:t>Zhou</a:t>
            </a:r>
            <a:endParaRPr lang="en-US" dirty="0"/>
          </a:p>
        </p:txBody>
      </p:sp>
    </p:spTree>
    <p:extLst>
      <p:ext uri="{BB962C8B-B14F-4D97-AF65-F5344CB8AC3E}">
        <p14:creationId xmlns:p14="http://schemas.microsoft.com/office/powerpoint/2010/main" val="15702078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smtClean="0"/>
              <a:t>THz</a:t>
            </a:r>
            <a:r>
              <a:rPr lang="zh-CN" altLang="en-US" dirty="0" smtClean="0"/>
              <a:t> </a:t>
            </a:r>
            <a:r>
              <a:rPr lang="en-US" altLang="zh-CN" dirty="0"/>
              <a:t>P</a:t>
            </a:r>
            <a:r>
              <a:rPr lang="en-US" altLang="zh-CN" dirty="0" smtClean="0"/>
              <a:t>ulses</a:t>
            </a:r>
            <a:r>
              <a:rPr lang="zh-CN" altLang="en-US" dirty="0" smtClean="0"/>
              <a:t> </a:t>
            </a:r>
            <a:r>
              <a:rPr lang="en-US" altLang="zh-CN" dirty="0" smtClean="0"/>
              <a:t>Generation</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7" name="Picture 36" descr="../../../../../Desktop/Screen%20Shot%202016-03-21%20at%201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60308" y="2504123"/>
            <a:ext cx="4622187" cy="3512890"/>
          </a:xfrm>
          <a:prstGeom prst="rect">
            <a:avLst/>
          </a:prstGeom>
          <a:noFill/>
          <a:ln>
            <a:noFill/>
          </a:ln>
        </p:spPr>
      </p:pic>
      <p:grpSp>
        <p:nvGrpSpPr>
          <p:cNvPr id="67" name="Group 66"/>
          <p:cNvGrpSpPr/>
          <p:nvPr/>
        </p:nvGrpSpPr>
        <p:grpSpPr>
          <a:xfrm>
            <a:off x="838200" y="2717760"/>
            <a:ext cx="5066595" cy="2688010"/>
            <a:chOff x="651366" y="2246262"/>
            <a:chExt cx="5066595" cy="2688010"/>
          </a:xfrm>
        </p:grpSpPr>
        <p:grpSp>
          <p:nvGrpSpPr>
            <p:cNvPr id="66" name="Group 65"/>
            <p:cNvGrpSpPr/>
            <p:nvPr/>
          </p:nvGrpSpPr>
          <p:grpSpPr>
            <a:xfrm>
              <a:off x="1208418" y="2246262"/>
              <a:ext cx="4509543" cy="2688010"/>
              <a:chOff x="1061954" y="2798041"/>
              <a:chExt cx="4509543" cy="2688010"/>
            </a:xfrm>
          </p:grpSpPr>
          <p:sp>
            <p:nvSpPr>
              <p:cNvPr id="44" name="Line 5"/>
              <p:cNvSpPr>
                <a:spLocks noChangeShapeType="1"/>
              </p:cNvSpPr>
              <p:nvPr/>
            </p:nvSpPr>
            <p:spPr bwMode="auto">
              <a:xfrm>
                <a:off x="1061954" y="2951197"/>
                <a:ext cx="616981" cy="131466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5" name="Line 6"/>
              <p:cNvSpPr>
                <a:spLocks noChangeShapeType="1"/>
              </p:cNvSpPr>
              <p:nvPr/>
            </p:nvSpPr>
            <p:spPr bwMode="auto">
              <a:xfrm flipH="1" flipV="1">
                <a:off x="1493705" y="3911188"/>
                <a:ext cx="1544494" cy="10043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6" name="Line 7"/>
              <p:cNvSpPr>
                <a:spLocks noChangeShapeType="1"/>
              </p:cNvSpPr>
              <p:nvPr/>
            </p:nvSpPr>
            <p:spPr bwMode="auto">
              <a:xfrm flipH="1" flipV="1">
                <a:off x="1247185" y="3331442"/>
                <a:ext cx="1791014" cy="119871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7" name="Line 8"/>
              <p:cNvSpPr>
                <a:spLocks noChangeShapeType="1"/>
              </p:cNvSpPr>
              <p:nvPr/>
            </p:nvSpPr>
            <p:spPr bwMode="auto">
              <a:xfrm flipH="1">
                <a:off x="2467987" y="4265857"/>
                <a:ext cx="175236" cy="264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48" name="Line 9"/>
              <p:cNvSpPr>
                <a:spLocks noChangeShapeType="1"/>
              </p:cNvSpPr>
              <p:nvPr/>
            </p:nvSpPr>
            <p:spPr bwMode="auto">
              <a:xfrm>
                <a:off x="1234927" y="3331442"/>
                <a:ext cx="30889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9" name="Line 10"/>
              <p:cNvSpPr>
                <a:spLocks noChangeShapeType="1"/>
              </p:cNvSpPr>
              <p:nvPr/>
            </p:nvSpPr>
            <p:spPr bwMode="auto">
              <a:xfrm>
                <a:off x="1542736" y="3926534"/>
                <a:ext cx="34962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ln w="38100">
                    <a:solidFill>
                      <a:sysClr val="windowText" lastClr="000000"/>
                    </a:solidFill>
                  </a:ln>
                </a:endParaRPr>
              </a:p>
            </p:txBody>
          </p:sp>
          <p:sp>
            <p:nvSpPr>
              <p:cNvPr id="50" name="Line 11"/>
              <p:cNvSpPr>
                <a:spLocks noChangeShapeType="1"/>
              </p:cNvSpPr>
              <p:nvPr/>
            </p:nvSpPr>
            <p:spPr bwMode="auto">
              <a:xfrm>
                <a:off x="3038199" y="3331442"/>
                <a:ext cx="742283" cy="579746"/>
              </a:xfrm>
              <a:prstGeom prst="line">
                <a:avLst/>
              </a:prstGeom>
              <a:noFill/>
              <a:ln w="9525">
                <a:solidFill>
                  <a:schemeClr val="tx1"/>
                </a:solidFill>
                <a:round/>
                <a:headEnd/>
                <a:tailEnd/>
              </a:ln>
              <a:effectLst>
                <a:outerShdw dist="17961" dir="2700000" algn="ctr" rotWithShape="0">
                  <a:schemeClr val="bg2">
                    <a:gamma/>
                    <a:shade val="60000"/>
                    <a:invGamma/>
                  </a:schemeClr>
                </a:outerShdw>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51" name="AutoShape 14"/>
              <p:cNvSpPr>
                <a:spLocks noChangeArrowheads="1"/>
              </p:cNvSpPr>
              <p:nvPr/>
            </p:nvSpPr>
            <p:spPr bwMode="auto">
              <a:xfrm rot="5400000">
                <a:off x="3963718" y="3510047"/>
                <a:ext cx="1323757" cy="826727"/>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Lst>
            </p:spPr>
            <p:txBody>
              <a:bodyPr wrap="square" anchor="ctr">
                <a:spAutoFit/>
              </a:bodyPr>
              <a:lstStyle/>
              <a:p>
                <a:pPr>
                  <a:defRPr/>
                </a:pPr>
                <a:endParaRPr lang="en-US"/>
              </a:p>
            </p:txBody>
          </p:sp>
          <p:sp>
            <p:nvSpPr>
              <p:cNvPr id="52" name="Text Box 15"/>
              <p:cNvSpPr txBox="1">
                <a:spLocks noChangeArrowheads="1"/>
              </p:cNvSpPr>
              <p:nvPr/>
            </p:nvSpPr>
            <p:spPr bwMode="auto">
              <a:xfrm>
                <a:off x="2331818" y="5116719"/>
                <a:ext cx="175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defRPr/>
                </a:pPr>
                <a:r>
                  <a:rPr lang="en-US" dirty="0" smtClean="0"/>
                  <a:t>fs,780nm, laser</a:t>
                </a:r>
                <a:endParaRPr lang="en-US" dirty="0"/>
              </a:p>
            </p:txBody>
          </p:sp>
          <mc:AlternateContent xmlns:mc="http://schemas.openxmlformats.org/markup-compatibility/2006" xmlns:a14="http://schemas.microsoft.com/office/drawing/2010/main">
            <mc:Choice Requires="a14">
              <p:sp>
                <p:nvSpPr>
                  <p:cNvPr id="53" name="Text Box 16"/>
                  <p:cNvSpPr txBox="1">
                    <a:spLocks noChangeArrowheads="1"/>
                  </p:cNvSpPr>
                  <p:nvPr/>
                </p:nvSpPr>
                <p:spPr bwMode="auto">
                  <a:xfrm>
                    <a:off x="4460115" y="4357502"/>
                    <a:ext cx="1111382"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pPr>
                      <a:spcBef>
                        <a:spcPct val="50000"/>
                      </a:spcBef>
                      <a:defRPr/>
                    </a:pPr>
                    <a:r>
                      <a:rPr lang="en-US" dirty="0" smtClean="0"/>
                      <a:t>LiNb</a:t>
                    </a:r>
                    <a14:m>
                      <m:oMath xmlns:m="http://schemas.openxmlformats.org/officeDocument/2006/math">
                        <m:sSub>
                          <m:sSubPr>
                            <m:ctrlPr>
                              <a:rPr lang="en-US" i="1" smtClean="0">
                                <a:latin typeface="Cambria Math" panose="02040503050406030204" pitchFamily="18" charset="0"/>
                              </a:rPr>
                            </m:ctrlPr>
                          </m:sSubPr>
                          <m:e>
                            <m:r>
                              <m:rPr>
                                <m:sty m:val="p"/>
                              </m:rPr>
                              <a:rPr lang="en-US" altLang="zh-CN" b="0" i="0" smtClean="0">
                                <a:latin typeface="Cambria Math" charset="0"/>
                              </a:rPr>
                              <m:t>O</m:t>
                            </m:r>
                          </m:e>
                          <m:sub>
                            <m:r>
                              <a:rPr lang="en-US" altLang="zh-CN" b="0" i="1" smtClean="0">
                                <a:latin typeface="Cambria Math" charset="0"/>
                              </a:rPr>
                              <m:t>3</m:t>
                            </m:r>
                          </m:sub>
                        </m:sSub>
                      </m:oMath>
                    </a14:m>
                    <a:endParaRPr lang="en-US" dirty="0"/>
                  </a:p>
                </p:txBody>
              </p:sp>
            </mc:Choice>
            <mc:Fallback xmlns="">
              <p:sp>
                <p:nvSpPr>
                  <p:cNvPr id="53" name="Text Box 16"/>
                  <p:cNvSpPr txBox="1">
                    <a:spLocks noRot="1" noChangeAspect="1" noMove="1" noResize="1" noEditPoints="1" noAdjustHandles="1" noChangeArrowheads="1" noChangeShapeType="1" noTextEdit="1"/>
                  </p:cNvSpPr>
                  <p:nvPr/>
                </p:nvSpPr>
                <p:spPr bwMode="auto">
                  <a:xfrm>
                    <a:off x="4460115" y="4357502"/>
                    <a:ext cx="1111382" cy="369332"/>
                  </a:xfrm>
                  <a:prstGeom prst="rect">
                    <a:avLst/>
                  </a:prstGeom>
                  <a:blipFill rotWithShape="0">
                    <a:blip r:embed="rId5"/>
                    <a:stretch>
                      <a:fillRect l="-4372" t="-10000"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noFill/>
                      </a:rPr>
                      <a:t> </a:t>
                    </a:r>
                  </a:p>
                </p:txBody>
              </p:sp>
            </mc:Fallback>
          </mc:AlternateContent>
          <p:sp>
            <p:nvSpPr>
              <p:cNvPr id="54" name="Line 17"/>
              <p:cNvSpPr>
                <a:spLocks noChangeShapeType="1"/>
              </p:cNvSpPr>
              <p:nvPr/>
            </p:nvSpPr>
            <p:spPr bwMode="auto">
              <a:xfrm flipV="1">
                <a:off x="4323915" y="2798041"/>
                <a:ext cx="528133" cy="5333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55" name="Line 18"/>
              <p:cNvSpPr>
                <a:spLocks noChangeShapeType="1"/>
              </p:cNvSpPr>
              <p:nvPr/>
            </p:nvSpPr>
            <p:spPr bwMode="auto">
              <a:xfrm flipV="1">
                <a:off x="4615382" y="3036623"/>
                <a:ext cx="510257" cy="54403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56" name="Line 19"/>
              <p:cNvSpPr>
                <a:spLocks noChangeShapeType="1"/>
              </p:cNvSpPr>
              <p:nvPr/>
            </p:nvSpPr>
            <p:spPr bwMode="auto">
              <a:xfrm flipV="1">
                <a:off x="4883368" y="3256472"/>
                <a:ext cx="557769" cy="5490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mc:AlternateContent xmlns:mc="http://schemas.openxmlformats.org/markup-compatibility/2006" xmlns:a14="http://schemas.microsoft.com/office/drawing/2010/main">
            <mc:Choice Requires="a14">
              <p:graphicFrame>
                <p:nvGraphicFramePr>
                  <p:cNvPr id="58" name="Object 57"/>
                  <p:cNvGraphicFramePr>
                    <a:graphicFrameLocks noChangeAspect="1"/>
                  </p:cNvGraphicFramePr>
                  <p:nvPr>
                    <p:extLst>
                      <p:ext uri="{D42A27DB-BD31-4B8C-83A1-F6EECF244321}">
                        <p14:modId xmlns:p14="http://schemas.microsoft.com/office/powerpoint/2010/main" val="917492514"/>
                      </p:ext>
                    </p:extLst>
                  </p:nvPr>
                </p:nvGraphicFramePr>
                <p:xfrm>
                  <a:off x="3256117" y="3640072"/>
                  <a:ext cx="215194" cy="317155"/>
                </p:xfrm>
                <a:graphic>
                  <a:graphicData uri="http://schemas.openxmlformats.org/presentationml/2006/ole">
                    <mc:AlternateContent>
                      <mc:Choice xmlns:v="urn:schemas-microsoft-com:vml" Requires="v">
                        <p:oleObj spid="_x0000_s1330" name="Equation" r:id="rId6" imgW="139579" imgH="164957" progId="Equation.DSMT4">
                          <p:embed/>
                        </p:oleObj>
                      </mc:Choice>
                      <mc:Fallback>
                        <p:oleObj name="Equation" r:id="rId6" imgW="139579" imgH="164957" progId="Equation.DSMT4">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3256117" y="3640072"/>
                                <a:ext cx="215194" cy="31715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8" name="Object 57"/>
                  <p:cNvGraphicFramePr>
                    <a:graphicFrameLocks noChangeAspect="1"/>
                  </p:cNvGraphicFramePr>
                  <p:nvPr>
                    <p:extLst>
                      <p:ext uri="{D42A27DB-BD31-4B8C-83A1-F6EECF244321}">
                        <p14:modId xmlns:p14="http://schemas.microsoft.com/office/powerpoint/2010/main" val="917492514"/>
                      </p:ext>
                    </p:extLst>
                  </p:nvPr>
                </p:nvGraphicFramePr>
                <p:xfrm>
                  <a:off x="3256117" y="3640072"/>
                  <a:ext cx="215194" cy="317155"/>
                </p:xfrm>
                <a:graphic>
                  <a:graphicData uri="http://schemas.openxmlformats.org/presentationml/2006/ole">
                    <mc:AlternateContent>
                      <mc:Choice xmlns:v="urn:schemas-microsoft-com:vml" Requires="v">
                        <p:oleObj spid="_x0000_s1130" name="Equation" r:id="rId8" imgW="139579" imgH="164957" progId="Equation.DSMT4">
                          <p:embed/>
                        </p:oleObj>
                      </mc:Choice>
                      <mc:Fallback>
                        <p:oleObj name="Equation" r:id="rId8"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6117" y="3640072"/>
                                <a:ext cx="215194" cy="317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Object 58"/>
                  <p:cNvGraphicFramePr>
                    <a:graphicFrameLocks noChangeAspect="1"/>
                  </p:cNvGraphicFramePr>
                  <p:nvPr>
                    <p:extLst>
                      <p:ext uri="{D42A27DB-BD31-4B8C-83A1-F6EECF244321}">
                        <p14:modId xmlns:p14="http://schemas.microsoft.com/office/powerpoint/2010/main" val="1364097338"/>
                      </p:ext>
                    </p:extLst>
                  </p:nvPr>
                </p:nvGraphicFramePr>
                <p:xfrm>
                  <a:off x="4615382" y="3648597"/>
                  <a:ext cx="215194" cy="317155"/>
                </p:xfrm>
                <a:graphic>
                  <a:graphicData uri="http://schemas.openxmlformats.org/presentationml/2006/ole">
                    <mc:AlternateContent>
                      <mc:Choice xmlns:v="urn:schemas-microsoft-com:vml" Requires="v">
                        <p:oleObj spid="_x0000_s1331" name="Equation" r:id="rId10" imgW="139579" imgH="164957" progId="Equation.DSMT4">
                          <p:embed/>
                        </p:oleObj>
                      </mc:Choice>
                      <mc:Fallback>
                        <p:oleObj name="Equation" r:id="rId10" imgW="139579" imgH="164957" progId="Equation.DSMT4">
                          <p:embed/>
                          <p:pic>
                            <p:nvPicPr>
                              <p:cNvPr id="0" name=""/>
                              <p:cNvPicPr>
                                <a:picLocks noChangeAspect="1" noChangeArrowheads="1"/>
                              </p:cNvPicPr>
                              <p:nvPr/>
                            </p:nvPicPr>
                            <p:blipFill>
                              <a:blip r:embed="rId9">
                                <a:extLst>
                                  <a:ext uri="{28A0092B-C50C-407E-A947-70E740481C1C}">
                                    <a14:useLocalDpi val="0"/>
                                  </a:ext>
                                </a:extLst>
                              </a:blip>
                              <a:srcRect/>
                              <a:stretch>
                                <a:fillRect/>
                              </a:stretch>
                            </p:blipFill>
                            <p:spPr bwMode="auto">
                              <a:xfrm>
                                <a:off x="4615382" y="3648597"/>
                                <a:ext cx="215194" cy="31715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9" name="Object 58"/>
                  <p:cNvGraphicFramePr>
                    <a:graphicFrameLocks noChangeAspect="1"/>
                  </p:cNvGraphicFramePr>
                  <p:nvPr>
                    <p:extLst>
                      <p:ext uri="{D42A27DB-BD31-4B8C-83A1-F6EECF244321}">
                        <p14:modId xmlns:p14="http://schemas.microsoft.com/office/powerpoint/2010/main" val="1364097338"/>
                      </p:ext>
                    </p:extLst>
                  </p:nvPr>
                </p:nvGraphicFramePr>
                <p:xfrm>
                  <a:off x="4615382" y="3648597"/>
                  <a:ext cx="215194" cy="317155"/>
                </p:xfrm>
                <a:graphic>
                  <a:graphicData uri="http://schemas.openxmlformats.org/presentationml/2006/ole">
                    <mc:AlternateContent>
                      <mc:Choice xmlns:v="urn:schemas-microsoft-com:vml" Requires="v">
                        <p:oleObj spid="_x0000_s1131" name="Equation" r:id="rId12" imgW="139579" imgH="164957" progId="Equation.DSMT4">
                          <p:embed/>
                        </p:oleObj>
                      </mc:Choice>
                      <mc:Fallback>
                        <p:oleObj name="Equation" r:id="rId12" imgW="139579" imgH="16495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5382" y="3648597"/>
                                <a:ext cx="215194" cy="317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63" name="Text Box 26"/>
            <p:cNvSpPr txBox="1">
              <a:spLocks noChangeArrowheads="1"/>
            </p:cNvSpPr>
            <p:nvPr/>
          </p:nvSpPr>
          <p:spPr bwMode="auto">
            <a:xfrm>
              <a:off x="651366" y="3055235"/>
              <a:ext cx="1024215" cy="325216"/>
            </a:xfrm>
            <a:prstGeom prst="rect">
              <a:avLst/>
            </a:prstGeom>
            <a:noFill/>
            <a:ln w="9525">
              <a:noFill/>
            </a:ln>
            <a:effectLst/>
            <a:extLst/>
          </p:spPr>
          <p:txBody>
            <a:bodyPr>
              <a:spAutoFit/>
            </a:bodyPr>
            <a:lstStyle/>
            <a:p>
              <a:pPr>
                <a:spcBef>
                  <a:spcPct val="50000"/>
                </a:spcBef>
                <a:defRPr/>
              </a:pPr>
              <a:r>
                <a:rPr lang="en-US" dirty="0"/>
                <a:t>grating</a:t>
              </a:r>
            </a:p>
          </p:txBody>
        </p:sp>
      </p:grpSp>
      <p:sp>
        <p:nvSpPr>
          <p:cNvPr id="57" name="Line 20"/>
          <p:cNvSpPr>
            <a:spLocks noChangeShapeType="1"/>
          </p:cNvSpPr>
          <p:nvPr/>
        </p:nvSpPr>
        <p:spPr bwMode="auto">
          <a:xfrm>
            <a:off x="4615511" y="5309050"/>
            <a:ext cx="8710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60" name="Line 23"/>
          <p:cNvSpPr>
            <a:spLocks noChangeShapeType="1"/>
          </p:cNvSpPr>
          <p:nvPr/>
        </p:nvSpPr>
        <p:spPr bwMode="auto">
          <a:xfrm flipV="1">
            <a:off x="4584647" y="4799164"/>
            <a:ext cx="269778" cy="5170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61" name="Line 24"/>
          <p:cNvSpPr>
            <a:spLocks noChangeShapeType="1"/>
          </p:cNvSpPr>
          <p:nvPr/>
        </p:nvSpPr>
        <p:spPr bwMode="auto">
          <a:xfrm>
            <a:off x="4854425" y="4806365"/>
            <a:ext cx="601284" cy="4897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Lst>
        </p:spPr>
        <p:txBody>
          <a:bodyPr>
            <a:spAutoFit/>
          </a:bodyPr>
          <a:lstStyle/>
          <a:p>
            <a:pPr>
              <a:defRPr/>
            </a:pPr>
            <a:endParaRPr lang="en-US"/>
          </a:p>
        </p:txBody>
      </p:sp>
      <p:graphicFrame>
        <p:nvGraphicFramePr>
          <p:cNvPr id="62" name="Object 61"/>
          <p:cNvGraphicFramePr>
            <a:graphicFrameLocks noChangeAspect="1"/>
          </p:cNvGraphicFramePr>
          <p:nvPr>
            <p:extLst>
              <p:ext uri="{D42A27DB-BD31-4B8C-83A1-F6EECF244321}">
                <p14:modId xmlns:p14="http://schemas.microsoft.com/office/powerpoint/2010/main" val="1068596295"/>
              </p:ext>
            </p:extLst>
          </p:nvPr>
        </p:nvGraphicFramePr>
        <p:xfrm>
          <a:off x="5051043" y="5067071"/>
          <a:ext cx="180614" cy="267906"/>
        </p:xfrm>
        <a:graphic>
          <a:graphicData uri="http://schemas.openxmlformats.org/presentationml/2006/ole">
            <mc:AlternateContent xmlns:mc="http://schemas.openxmlformats.org/markup-compatibility/2006">
              <mc:Choice xmlns:v="urn:schemas-microsoft-com:vml" Requires="v">
                <p:oleObj spid="_x0000_s1332" name="Equation" r:id="rId14" imgW="139579" imgH="164957" progId="Equation.DSMT4">
                  <p:embed/>
                </p:oleObj>
              </mc:Choice>
              <mc:Fallback>
                <p:oleObj name="Equation" r:id="rId14"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1043" y="5067071"/>
                        <a:ext cx="180614" cy="2679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Box 68"/>
          <p:cNvSpPr txBox="1"/>
          <p:nvPr/>
        </p:nvSpPr>
        <p:spPr>
          <a:xfrm>
            <a:off x="11072396" y="2534753"/>
            <a:ext cx="562808" cy="276999"/>
          </a:xfrm>
          <a:prstGeom prst="rect">
            <a:avLst/>
          </a:prstGeom>
          <a:noFill/>
        </p:spPr>
        <p:txBody>
          <a:bodyPr wrap="square" lIns="0" tIns="0" rIns="0" bIns="0" rtlCol="0">
            <a:spAutoFit/>
          </a:bodyPr>
          <a:lstStyle/>
          <a:p>
            <a:r>
              <a:rPr lang="en-US" altLang="zh-CN" dirty="0" smtClean="0"/>
              <a:t>[</a:t>
            </a:r>
            <a:r>
              <a:rPr lang="zh-CN" altLang="en-US" dirty="0" smtClean="0"/>
              <a:t>*</a:t>
            </a:r>
            <a:r>
              <a:rPr lang="en-US" altLang="zh-CN" dirty="0" smtClean="0"/>
              <a:t>]</a:t>
            </a:r>
            <a:endParaRPr lang="en-US" dirty="0"/>
          </a:p>
        </p:txBody>
      </p:sp>
      <p:sp>
        <p:nvSpPr>
          <p:cNvPr id="73" name="TextBox 72"/>
          <p:cNvSpPr txBox="1"/>
          <p:nvPr/>
        </p:nvSpPr>
        <p:spPr>
          <a:xfrm>
            <a:off x="1163473" y="6148270"/>
            <a:ext cx="2609304" cy="307777"/>
          </a:xfrm>
          <a:prstGeom prst="rect">
            <a:avLst/>
          </a:prstGeom>
          <a:noFill/>
        </p:spPr>
        <p:txBody>
          <a:bodyPr wrap="none" rtlCol="0">
            <a:spAutoFit/>
          </a:bodyPr>
          <a:lstStyle/>
          <a:p>
            <a:r>
              <a:rPr lang="en-US" altLang="zh-CN" sz="1400" dirty="0"/>
              <a:t>[</a:t>
            </a:r>
            <a:r>
              <a:rPr lang="en-US" sz="1400" dirty="0"/>
              <a:t>*</a:t>
            </a:r>
            <a:r>
              <a:rPr lang="en-US" altLang="zh-CN" sz="1400" dirty="0"/>
              <a:t>]</a:t>
            </a:r>
            <a:r>
              <a:rPr lang="en-US" sz="1400" dirty="0"/>
              <a:t> work done by </a:t>
            </a:r>
            <a:r>
              <a:rPr lang="en-US" sz="1400" dirty="0" err="1"/>
              <a:t>Sha</a:t>
            </a:r>
            <a:r>
              <a:rPr lang="en-US" sz="1400" dirty="0"/>
              <a:t> Li in our lab</a:t>
            </a:r>
          </a:p>
        </p:txBody>
      </p:sp>
      <p:cxnSp>
        <p:nvCxnSpPr>
          <p:cNvPr id="74" name="Straight Connector 73"/>
          <p:cNvCxnSpPr/>
          <p:nvPr/>
        </p:nvCxnSpPr>
        <p:spPr>
          <a:xfrm>
            <a:off x="1292955" y="6136538"/>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1648282" y="1843300"/>
            <a:ext cx="3882265" cy="707886"/>
          </a:xfrm>
          <a:prstGeom prst="rect">
            <a:avLst/>
          </a:prstGeom>
          <a:noFill/>
        </p:spPr>
        <p:txBody>
          <a:bodyPr wrap="square" rtlCol="0">
            <a:spAutoFit/>
          </a:bodyPr>
          <a:lstStyle/>
          <a:p>
            <a:r>
              <a:rPr lang="en-US" sz="2000" dirty="0" smtClean="0"/>
              <a:t>Tilted-Pulse-Front-Pumping </a:t>
            </a:r>
            <a:r>
              <a:rPr lang="en-US" sz="2000" dirty="0"/>
              <a:t>(TPFP) optical rectification </a:t>
            </a:r>
          </a:p>
        </p:txBody>
      </p:sp>
      <p:sp>
        <p:nvSpPr>
          <p:cNvPr id="76" name="TextBox 75"/>
          <p:cNvSpPr txBox="1"/>
          <p:nvPr/>
        </p:nvSpPr>
        <p:spPr>
          <a:xfrm>
            <a:off x="8539165" y="1926075"/>
            <a:ext cx="1382233" cy="400110"/>
          </a:xfrm>
          <a:prstGeom prst="rect">
            <a:avLst/>
          </a:prstGeom>
          <a:noFill/>
        </p:spPr>
        <p:txBody>
          <a:bodyPr wrap="square" rtlCol="0">
            <a:spAutoFit/>
          </a:bodyPr>
          <a:lstStyle/>
          <a:p>
            <a:r>
              <a:rPr lang="en-US" sz="2000" smtClean="0"/>
              <a:t>Properties</a:t>
            </a:r>
            <a:endParaRPr lang="en-US" sz="2000" dirty="0"/>
          </a:p>
        </p:txBody>
      </p:sp>
      <mc:AlternateContent xmlns:mc="http://schemas.openxmlformats.org/markup-compatibility/2006" xmlns:a14="http://schemas.microsoft.com/office/drawing/2010/main">
        <mc:Choice Requires="a14">
          <p:sp>
            <p:nvSpPr>
              <p:cNvPr id="3" name="TextBox 2"/>
              <p:cNvSpPr txBox="1"/>
              <p:nvPr/>
            </p:nvSpPr>
            <p:spPr>
              <a:xfrm>
                <a:off x="3871140" y="4745689"/>
                <a:ext cx="11452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charset="0"/>
                            </a:rPr>
                            <m:t>𝑉</m:t>
                          </m:r>
                        </m:e>
                        <m:sub>
                          <m:r>
                            <a:rPr lang="en-US" b="0" i="1" smtClean="0">
                              <a:latin typeface="Cambria Math" charset="0"/>
                            </a:rPr>
                            <m:t>𝑇𝐻𝑧</m:t>
                          </m:r>
                        </m:sub>
                      </m:sSub>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871140" y="4745689"/>
                <a:ext cx="1145248" cy="369332"/>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4618214" y="5341646"/>
                <a:ext cx="1145248" cy="3976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charset="0"/>
                            </a:rPr>
                            <m:t>𝑉</m:t>
                          </m:r>
                        </m:e>
                        <m:sub>
                          <m:r>
                            <a:rPr lang="en-US" b="0" i="1" smtClean="0">
                              <a:latin typeface="Cambria Math" charset="0"/>
                            </a:rPr>
                            <m:t>𝑁𝐼𝑅</m:t>
                          </m:r>
                        </m:sub>
                        <m:sup>
                          <m:r>
                            <a:rPr lang="en-US" b="0" i="1" smtClean="0">
                              <a:latin typeface="Cambria Math" charset="0"/>
                            </a:rPr>
                            <m:t>𝑔𝑟𝑜𝑢𝑝</m:t>
                          </m:r>
                        </m:sup>
                      </m:sSubSup>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4618214" y="5341646"/>
                <a:ext cx="1145248" cy="397673"/>
              </a:xfrm>
              <a:prstGeom prst="rect">
                <a:avLst/>
              </a:prstGeom>
              <a:blipFill rotWithShape="0">
                <a:blip r:embed="rId16"/>
                <a:stretch>
                  <a:fillRect b="-3077"/>
                </a:stretch>
              </a:blipFill>
            </p:spPr>
            <p:txBody>
              <a:bodyPr/>
              <a:lstStyle/>
              <a:p>
                <a:r>
                  <a:rPr lang="en-US">
                    <a:noFill/>
                  </a:rPr>
                  <a:t> </a:t>
                </a:r>
              </a:p>
            </p:txBody>
          </p:sp>
        </mc:Fallback>
      </mc:AlternateContent>
    </p:spTree>
    <p:extLst>
      <p:ext uri="{BB962C8B-B14F-4D97-AF65-F5344CB8AC3E}">
        <p14:creationId xmlns:p14="http://schemas.microsoft.com/office/powerpoint/2010/main" val="19441829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smtClean="0"/>
              <a:t>Superradiance Emission</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32" name="Group 31"/>
          <p:cNvGrpSpPr/>
          <p:nvPr/>
        </p:nvGrpSpPr>
        <p:grpSpPr>
          <a:xfrm>
            <a:off x="1856113" y="3133421"/>
            <a:ext cx="3274418" cy="1792558"/>
            <a:chOff x="432622" y="3126574"/>
            <a:chExt cx="3274418" cy="1792558"/>
          </a:xfrm>
        </p:grpSpPr>
        <p:grpSp>
          <p:nvGrpSpPr>
            <p:cNvPr id="33" name="Group 32"/>
            <p:cNvGrpSpPr/>
            <p:nvPr/>
          </p:nvGrpSpPr>
          <p:grpSpPr>
            <a:xfrm>
              <a:off x="1215286" y="3177928"/>
              <a:ext cx="2491754" cy="1563204"/>
              <a:chOff x="1618181" y="2686518"/>
              <a:chExt cx="2491754" cy="1563204"/>
            </a:xfrm>
          </p:grpSpPr>
          <p:cxnSp>
            <p:nvCxnSpPr>
              <p:cNvPr id="38" name="Straight Arrow Connector 37"/>
              <p:cNvCxnSpPr/>
              <p:nvPr/>
            </p:nvCxnSpPr>
            <p:spPr>
              <a:xfrm>
                <a:off x="2067325" y="2962896"/>
                <a:ext cx="0" cy="1280160"/>
              </a:xfrm>
              <a:prstGeom prst="straightConnector1">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618181" y="4249722"/>
                <a:ext cx="922352"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618181" y="2823678"/>
                <a:ext cx="922352"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1" name="Group 40"/>
              <p:cNvGrpSpPr/>
              <p:nvPr/>
            </p:nvGrpSpPr>
            <p:grpSpPr>
              <a:xfrm>
                <a:off x="2289082" y="3310871"/>
                <a:ext cx="1405013" cy="264540"/>
                <a:chOff x="1652400" y="3487510"/>
                <a:chExt cx="710133" cy="245232"/>
              </a:xfrm>
            </p:grpSpPr>
            <p:sp>
              <p:nvSpPr>
                <p:cNvPr id="70" name="Isosceles Triangle 11"/>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2" name="TextBox 41"/>
                  <p:cNvSpPr txBox="1"/>
                  <p:nvPr/>
                </p:nvSpPr>
                <p:spPr>
                  <a:xfrm>
                    <a:off x="3612363" y="3228405"/>
                    <a:ext cx="4975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h𝑣</m:t>
                          </m:r>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3612363" y="3228405"/>
                    <a:ext cx="497572" cy="369332"/>
                  </a:xfrm>
                  <a:prstGeom prst="rect">
                    <a:avLst/>
                  </a:prstGeom>
                  <a:blipFill rotWithShape="0">
                    <a:blip r:embed="rId5"/>
                    <a:stretch>
                      <a:fillRect/>
                    </a:stretch>
                  </a:blipFill>
                </p:spPr>
                <p:txBody>
                  <a:bodyPr/>
                  <a:lstStyle/>
                  <a:p>
                    <a:r>
                      <a:rPr lang="en-US">
                        <a:noFill/>
                      </a:rPr>
                      <a:t> </a:t>
                    </a:r>
                  </a:p>
                </p:txBody>
              </p:sp>
            </mc:Fallback>
          </mc:AlternateContent>
          <p:sp>
            <p:nvSpPr>
              <p:cNvPr id="43" name="Flowchart: Connector 1"/>
              <p:cNvSpPr/>
              <p:nvPr/>
            </p:nvSpPr>
            <p:spPr>
              <a:xfrm>
                <a:off x="1942197" y="2686518"/>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TextBox 33"/>
            <p:cNvSpPr txBox="1"/>
            <p:nvPr/>
          </p:nvSpPr>
          <p:spPr>
            <a:xfrm>
              <a:off x="432622" y="3126574"/>
              <a:ext cx="761747" cy="369332"/>
            </a:xfrm>
            <a:prstGeom prst="rect">
              <a:avLst/>
            </a:prstGeom>
            <a:noFill/>
          </p:spPr>
          <p:txBody>
            <a:bodyPr wrap="none" rtlCol="0">
              <a:spAutoFit/>
            </a:bodyPr>
            <a:lstStyle/>
            <a:p>
              <a:r>
                <a:rPr lang="en-US" dirty="0" smtClean="0"/>
                <a:t>high P</a:t>
              </a:r>
              <a:endParaRPr lang="en-US" dirty="0"/>
            </a:p>
          </p:txBody>
        </p:sp>
        <p:sp>
          <p:nvSpPr>
            <p:cNvPr id="35" name="TextBox 34"/>
            <p:cNvSpPr txBox="1"/>
            <p:nvPr/>
          </p:nvSpPr>
          <p:spPr>
            <a:xfrm>
              <a:off x="527578" y="4549800"/>
              <a:ext cx="682303" cy="369332"/>
            </a:xfrm>
            <a:prstGeom prst="rect">
              <a:avLst/>
            </a:prstGeom>
            <a:noFill/>
          </p:spPr>
          <p:txBody>
            <a:bodyPr wrap="none" rtlCol="0">
              <a:spAutoFit/>
            </a:bodyPr>
            <a:lstStyle/>
            <a:p>
              <a:r>
                <a:rPr lang="en-US" dirty="0" smtClean="0"/>
                <a:t>low S</a:t>
              </a:r>
              <a:endParaRPr lang="en-US" dirty="0"/>
            </a:p>
          </p:txBody>
        </p:sp>
      </p:grpSp>
      <p:grpSp>
        <p:nvGrpSpPr>
          <p:cNvPr id="72" name="Group 71"/>
          <p:cNvGrpSpPr/>
          <p:nvPr/>
        </p:nvGrpSpPr>
        <p:grpSpPr>
          <a:xfrm>
            <a:off x="6228905" y="3020151"/>
            <a:ext cx="1828800" cy="1828800"/>
            <a:chOff x="4136261" y="2349826"/>
            <a:chExt cx="1828800" cy="1828800"/>
          </a:xfrm>
        </p:grpSpPr>
        <p:sp>
          <p:nvSpPr>
            <p:cNvPr id="73" name="Oval 72"/>
            <p:cNvSpPr/>
            <p:nvPr/>
          </p:nvSpPr>
          <p:spPr>
            <a:xfrm>
              <a:off x="4136261" y="2349826"/>
              <a:ext cx="1828800" cy="1828800"/>
            </a:xfrm>
            <a:prstGeom prst="ellipse">
              <a:avLst/>
            </a:prstGeom>
            <a:solidFill>
              <a:schemeClr val="accent1">
                <a:lumMod val="40000"/>
                <a:lumOff val="6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lowchart: Connector 37"/>
            <p:cNvSpPr/>
            <p:nvPr/>
          </p:nvSpPr>
          <p:spPr>
            <a:xfrm>
              <a:off x="4456851" y="270669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lowchart: Connector 39"/>
            <p:cNvSpPr/>
            <p:nvPr/>
          </p:nvSpPr>
          <p:spPr>
            <a:xfrm>
              <a:off x="4952293" y="293672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Connector 40"/>
            <p:cNvSpPr/>
            <p:nvPr/>
          </p:nvSpPr>
          <p:spPr>
            <a:xfrm>
              <a:off x="4344082"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Connector 41"/>
            <p:cNvSpPr/>
            <p:nvPr/>
          </p:nvSpPr>
          <p:spPr>
            <a:xfrm>
              <a:off x="4826222" y="326491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Connector 42"/>
            <p:cNvSpPr/>
            <p:nvPr/>
          </p:nvSpPr>
          <p:spPr>
            <a:xfrm>
              <a:off x="4803041" y="2463096"/>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Connector 43"/>
            <p:cNvSpPr/>
            <p:nvPr/>
          </p:nvSpPr>
          <p:spPr>
            <a:xfrm>
              <a:off x="5374587" y="264632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Connector 44"/>
            <p:cNvSpPr/>
            <p:nvPr/>
          </p:nvSpPr>
          <p:spPr>
            <a:xfrm>
              <a:off x="4572000" y="3010440"/>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lowchart: Connector 45"/>
            <p:cNvSpPr/>
            <p:nvPr/>
          </p:nvSpPr>
          <p:spPr>
            <a:xfrm>
              <a:off x="4215908" y="30738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lowchart: Connector 46"/>
            <p:cNvSpPr/>
            <p:nvPr/>
          </p:nvSpPr>
          <p:spPr>
            <a:xfrm>
              <a:off x="5316659" y="29580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lowchart: Connector 47"/>
            <p:cNvSpPr/>
            <p:nvPr/>
          </p:nvSpPr>
          <p:spPr>
            <a:xfrm>
              <a:off x="5130070" y="3326254"/>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lowchart: Connector 48"/>
            <p:cNvSpPr/>
            <p:nvPr/>
          </p:nvSpPr>
          <p:spPr>
            <a:xfrm>
              <a:off x="5547565"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lowchart: Connector 49"/>
            <p:cNvSpPr/>
            <p:nvPr/>
          </p:nvSpPr>
          <p:spPr>
            <a:xfrm>
              <a:off x="5604634" y="308346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lowchart: Connector 50"/>
            <p:cNvSpPr/>
            <p:nvPr/>
          </p:nvSpPr>
          <p:spPr>
            <a:xfrm>
              <a:off x="4580223" y="35749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lowchart: Connector 51"/>
            <p:cNvSpPr/>
            <p:nvPr/>
          </p:nvSpPr>
          <p:spPr>
            <a:xfrm>
              <a:off x="4981625" y="356865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lowchart: Connector 52"/>
            <p:cNvSpPr/>
            <p:nvPr/>
          </p:nvSpPr>
          <p:spPr>
            <a:xfrm>
              <a:off x="5316120" y="366727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Flowchart: Connector 53"/>
            <p:cNvSpPr/>
            <p:nvPr/>
          </p:nvSpPr>
          <p:spPr>
            <a:xfrm>
              <a:off x="4831083" y="3844175"/>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Flowchart: Connector 54"/>
            <p:cNvSpPr/>
            <p:nvPr/>
          </p:nvSpPr>
          <p:spPr>
            <a:xfrm>
              <a:off x="5058433" y="262599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1" name="Group 90"/>
          <p:cNvGrpSpPr/>
          <p:nvPr/>
        </p:nvGrpSpPr>
        <p:grpSpPr>
          <a:xfrm>
            <a:off x="7359874" y="3655782"/>
            <a:ext cx="2965299" cy="2296137"/>
            <a:chOff x="5483771" y="3655782"/>
            <a:chExt cx="2965299" cy="2296137"/>
          </a:xfrm>
        </p:grpSpPr>
        <p:grpSp>
          <p:nvGrpSpPr>
            <p:cNvPr id="92" name="Group 91"/>
            <p:cNvGrpSpPr/>
            <p:nvPr/>
          </p:nvGrpSpPr>
          <p:grpSpPr>
            <a:xfrm>
              <a:off x="6253994" y="3655782"/>
              <a:ext cx="1922516" cy="612459"/>
              <a:chOff x="1652400" y="3487510"/>
              <a:chExt cx="710133" cy="245232"/>
            </a:xfrm>
          </p:grpSpPr>
          <p:sp>
            <p:nvSpPr>
              <p:cNvPr id="94" name="Isosceles Triangle 56"/>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reeform 94"/>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93" name="TextBox 92"/>
                <p:cNvSpPr txBox="1"/>
                <p:nvPr/>
              </p:nvSpPr>
              <p:spPr>
                <a:xfrm>
                  <a:off x="5483771" y="5582587"/>
                  <a:ext cx="29652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𝑝h</m:t>
                        </m:r>
                        <m:r>
                          <a:rPr lang="en-US" b="0" i="1" smtClean="0">
                            <a:latin typeface="Cambria Math" panose="02040503050406030204" pitchFamily="18" charset="0"/>
                            <a:ea typeface="Cambria Math" panose="02040503050406030204" pitchFamily="18" charset="0"/>
                          </a:rPr>
                          <m:t>𝑜</m:t>
                        </m:r>
                        <m:r>
                          <a:rPr lang="en-US" i="1" smtClean="0">
                            <a:latin typeface="Cambria Math" panose="02040503050406030204" pitchFamily="18" charset="0"/>
                            <a:ea typeface="Cambria Math" panose="02040503050406030204" pitchFamily="18" charset="0"/>
                          </a:rPr>
                          <m:t>𝑡𝑜𝑛</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𝑒𝑚𝑖𝑠𝑠𝑖𝑜𝑛</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𝑟𝑎𝑡𝑒</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𝑁</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5483771" y="5582587"/>
                  <a:ext cx="2965299" cy="369332"/>
                </a:xfrm>
                <a:prstGeom prst="rect">
                  <a:avLst/>
                </a:prstGeom>
                <a:blipFill rotWithShape="0">
                  <a:blip r:embed="rId6"/>
                  <a:stretch>
                    <a:fillRect b="-13333"/>
                  </a:stretch>
                </a:blipFill>
              </p:spPr>
              <p:txBody>
                <a:bodyPr/>
                <a:lstStyle/>
                <a:p>
                  <a:r>
                    <a:rPr lang="en-US">
                      <a:noFill/>
                    </a:rPr>
                    <a:t> </a:t>
                  </a:r>
                </a:p>
              </p:txBody>
            </p:sp>
          </mc:Fallback>
        </mc:AlternateContent>
      </p:grpSp>
      <p:grpSp>
        <p:nvGrpSpPr>
          <p:cNvPr id="96" name="Group 95"/>
          <p:cNvGrpSpPr/>
          <p:nvPr/>
        </p:nvGrpSpPr>
        <p:grpSpPr>
          <a:xfrm>
            <a:off x="7395712" y="2459089"/>
            <a:ext cx="3132524" cy="3492716"/>
            <a:chOff x="5501829" y="2526355"/>
            <a:chExt cx="3132524" cy="3492716"/>
          </a:xfrm>
        </p:grpSpPr>
        <p:grpSp>
          <p:nvGrpSpPr>
            <p:cNvPr id="97" name="Group 96"/>
            <p:cNvGrpSpPr/>
            <p:nvPr/>
          </p:nvGrpSpPr>
          <p:grpSpPr>
            <a:xfrm>
              <a:off x="6064212" y="2526355"/>
              <a:ext cx="1942226" cy="2852400"/>
              <a:chOff x="6064212" y="2526355"/>
              <a:chExt cx="1942226" cy="2852400"/>
            </a:xfrm>
          </p:grpSpPr>
          <p:grpSp>
            <p:nvGrpSpPr>
              <p:cNvPr id="99" name="Group 98"/>
              <p:cNvGrpSpPr/>
              <p:nvPr/>
            </p:nvGrpSpPr>
            <p:grpSpPr>
              <a:xfrm rot="1120086">
                <a:off x="6064212" y="4766296"/>
                <a:ext cx="1922516" cy="612459"/>
                <a:chOff x="1652400" y="3487510"/>
                <a:chExt cx="710133" cy="245232"/>
              </a:xfrm>
            </p:grpSpPr>
            <p:sp>
              <p:nvSpPr>
                <p:cNvPr id="103" name="Isosceles Triangle 60"/>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Freeform 10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rot="20035273">
                <a:off x="6083922" y="2526355"/>
                <a:ext cx="1922516" cy="612459"/>
                <a:chOff x="1652400" y="3487510"/>
                <a:chExt cx="710133" cy="245232"/>
              </a:xfrm>
            </p:grpSpPr>
            <p:sp>
              <p:nvSpPr>
                <p:cNvPr id="101" name="Isosceles Triangle 63"/>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mc:AlternateContent xmlns:mc="http://schemas.openxmlformats.org/markup-compatibility/2006" xmlns:a14="http://schemas.microsoft.com/office/drawing/2010/main">
          <mc:Choice Requires="a14">
            <p:sp>
              <p:nvSpPr>
                <p:cNvPr id="98" name="TextBox 97"/>
                <p:cNvSpPr txBox="1"/>
                <p:nvPr/>
              </p:nvSpPr>
              <p:spPr>
                <a:xfrm>
                  <a:off x="5501829" y="5649739"/>
                  <a:ext cx="3132524" cy="369332"/>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ea typeface="Cambria Math" panose="02040503050406030204" pitchFamily="18" charset="0"/>
                        </a:rPr>
                        <m:t>𝑝h𝑜𝑡𝑜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𝑒𝑚𝑖𝑠𝑠𝑖𝑜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𝑟𝑎𝑡𝑒</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𝑁</m:t>
                          </m:r>
                        </m:e>
                        <m:sup>
                          <m:r>
                            <a:rPr lang="en-US" b="0" i="1" smtClean="0">
                              <a:latin typeface="Cambria Math" panose="02040503050406030204" pitchFamily="18" charset="0"/>
                              <a:ea typeface="Cambria Math" panose="02040503050406030204" pitchFamily="18" charset="0"/>
                            </a:rPr>
                            <m:t>2</m:t>
                          </m:r>
                        </m:sup>
                      </m:sSup>
                    </m:oMath>
                  </a14:m>
                  <a:r>
                    <a:rPr lang="en-US" dirty="0" smtClean="0"/>
                    <a:t>  </a:t>
                  </a:r>
                  <a:endParaRPr lang="en-US" dirty="0"/>
                </a:p>
              </p:txBody>
            </p:sp>
          </mc:Choice>
          <mc:Fallback xmlns="">
            <p:sp>
              <p:nvSpPr>
                <p:cNvPr id="66" name="TextBox 65"/>
                <p:cNvSpPr txBox="1">
                  <a:spLocks noRot="1" noChangeAspect="1" noMove="1" noResize="1" noEditPoints="1" noAdjustHandles="1" noChangeArrowheads="1" noChangeShapeType="1" noTextEdit="1"/>
                </p:cNvSpPr>
                <p:nvPr/>
              </p:nvSpPr>
              <p:spPr>
                <a:xfrm>
                  <a:off x="5501829" y="5649739"/>
                  <a:ext cx="3132524" cy="369332"/>
                </a:xfrm>
                <a:prstGeom prst="rect">
                  <a:avLst/>
                </a:prstGeom>
                <a:blipFill rotWithShape="0">
                  <a:blip r:embed="rId7"/>
                  <a:stretch>
                    <a:fillRect l="-584" b="-13333"/>
                  </a:stretch>
                </a:blipFill>
              </p:spPr>
              <p:txBody>
                <a:bodyPr/>
                <a:lstStyle/>
                <a:p>
                  <a:r>
                    <a:rPr lang="en-US">
                      <a:noFill/>
                    </a:rPr>
                    <a:t> </a:t>
                  </a:r>
                </a:p>
              </p:txBody>
            </p:sp>
          </mc:Fallback>
        </mc:AlternateContent>
      </p:grpSp>
      <p:sp>
        <p:nvSpPr>
          <p:cNvPr id="105" name="TextBox 104"/>
          <p:cNvSpPr txBox="1"/>
          <p:nvPr/>
        </p:nvSpPr>
        <p:spPr>
          <a:xfrm>
            <a:off x="1904877" y="1833884"/>
            <a:ext cx="3471333" cy="400110"/>
          </a:xfrm>
          <a:prstGeom prst="rect">
            <a:avLst/>
          </a:prstGeom>
          <a:noFill/>
        </p:spPr>
        <p:txBody>
          <a:bodyPr wrap="square" rtlCol="0">
            <a:spAutoFit/>
          </a:bodyPr>
          <a:lstStyle/>
          <a:p>
            <a:r>
              <a:rPr lang="en-US" sz="2000" smtClean="0"/>
              <a:t>spontaneous </a:t>
            </a:r>
            <a:r>
              <a:rPr lang="en-US" sz="2000" dirty="0" smtClean="0"/>
              <a:t>emission</a:t>
            </a:r>
            <a:endParaRPr lang="en-US" sz="2000" dirty="0"/>
          </a:p>
        </p:txBody>
      </p:sp>
      <p:sp>
        <p:nvSpPr>
          <p:cNvPr id="106" name="TextBox 105"/>
          <p:cNvSpPr txBox="1"/>
          <p:nvPr/>
        </p:nvSpPr>
        <p:spPr>
          <a:xfrm>
            <a:off x="6147254" y="1812276"/>
            <a:ext cx="3166079" cy="400110"/>
          </a:xfrm>
          <a:prstGeom prst="rect">
            <a:avLst/>
          </a:prstGeom>
          <a:noFill/>
        </p:spPr>
        <p:txBody>
          <a:bodyPr wrap="square" rtlCol="0">
            <a:spAutoFit/>
          </a:bodyPr>
          <a:lstStyle/>
          <a:p>
            <a:r>
              <a:rPr lang="en-US" sz="2000" smtClean="0"/>
              <a:t>superradiance emission</a:t>
            </a:r>
            <a:endParaRPr lang="en-US" sz="2000" dirty="0"/>
          </a:p>
        </p:txBody>
      </p:sp>
      <p:grpSp>
        <p:nvGrpSpPr>
          <p:cNvPr id="107" name="Group 106"/>
          <p:cNvGrpSpPr/>
          <p:nvPr/>
        </p:nvGrpSpPr>
        <p:grpSpPr>
          <a:xfrm>
            <a:off x="6922295" y="3138168"/>
            <a:ext cx="2214584" cy="1482178"/>
            <a:chOff x="5046192" y="3138168"/>
            <a:chExt cx="2214584" cy="1482178"/>
          </a:xfrm>
        </p:grpSpPr>
        <p:grpSp>
          <p:nvGrpSpPr>
            <p:cNvPr id="108" name="Group 107"/>
            <p:cNvGrpSpPr/>
            <p:nvPr/>
          </p:nvGrpSpPr>
          <p:grpSpPr>
            <a:xfrm>
              <a:off x="6834056" y="3138168"/>
              <a:ext cx="426720" cy="584775"/>
              <a:chOff x="6834056" y="3138168"/>
              <a:chExt cx="426720" cy="584775"/>
            </a:xfrm>
          </p:grpSpPr>
          <p:cxnSp>
            <p:nvCxnSpPr>
              <p:cNvPr id="113" name="Straight Connector 112"/>
              <p:cNvCxnSpPr/>
              <p:nvPr/>
            </p:nvCxnSpPr>
            <p:spPr>
              <a:xfrm>
                <a:off x="683405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726077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6860182" y="3138168"/>
                <a:ext cx="375424" cy="584775"/>
              </a:xfrm>
              <a:prstGeom prst="rect">
                <a:avLst/>
              </a:prstGeom>
              <a:noFill/>
            </p:spPr>
            <p:txBody>
              <a:bodyPr wrap="none" rtlCol="0">
                <a:spAutoFit/>
              </a:bodyPr>
              <a:lstStyle/>
              <a:p>
                <a:r>
                  <a:rPr lang="el-GR" sz="3200" dirty="0" smtClean="0"/>
                  <a:t>λ</a:t>
                </a:r>
                <a:endParaRPr lang="en-US" sz="3200" dirty="0"/>
              </a:p>
            </p:txBody>
          </p:sp>
        </p:grpSp>
        <p:grpSp>
          <p:nvGrpSpPr>
            <p:cNvPr id="109" name="Group 108"/>
            <p:cNvGrpSpPr/>
            <p:nvPr/>
          </p:nvGrpSpPr>
          <p:grpSpPr>
            <a:xfrm>
              <a:off x="5046192" y="4035571"/>
              <a:ext cx="431074" cy="584775"/>
              <a:chOff x="6829702" y="3138168"/>
              <a:chExt cx="431074" cy="584775"/>
            </a:xfrm>
          </p:grpSpPr>
          <p:cxnSp>
            <p:nvCxnSpPr>
              <p:cNvPr id="110" name="Straight Connector 109"/>
              <p:cNvCxnSpPr/>
              <p:nvPr/>
            </p:nvCxnSpPr>
            <p:spPr>
              <a:xfrm>
                <a:off x="683405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726077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829702" y="3138168"/>
                <a:ext cx="401072" cy="584775"/>
              </a:xfrm>
              <a:prstGeom prst="rect">
                <a:avLst/>
              </a:prstGeom>
              <a:noFill/>
            </p:spPr>
            <p:txBody>
              <a:bodyPr wrap="none" rtlCol="0">
                <a:spAutoFit/>
              </a:bodyPr>
              <a:lstStyle/>
              <a:p>
                <a:r>
                  <a:rPr lang="en-US" sz="3200" dirty="0" smtClean="0"/>
                  <a:t>d</a:t>
                </a:r>
                <a:endParaRPr lang="en-US" sz="3200" dirty="0"/>
              </a:p>
            </p:txBody>
          </p:sp>
        </p:grpSp>
      </p:grpSp>
      <p:cxnSp>
        <p:nvCxnSpPr>
          <p:cNvPr id="116" name="Straight Connector 115"/>
          <p:cNvCxnSpPr/>
          <p:nvPr/>
        </p:nvCxnSpPr>
        <p:spPr>
          <a:xfrm>
            <a:off x="488640" y="6087979"/>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7" name="TextBox 116"/>
          <p:cNvSpPr txBox="1"/>
          <p:nvPr/>
        </p:nvSpPr>
        <p:spPr>
          <a:xfrm>
            <a:off x="347816" y="6193638"/>
            <a:ext cx="6585457" cy="523220"/>
          </a:xfrm>
          <a:prstGeom prst="rect">
            <a:avLst/>
          </a:prstGeom>
          <a:noFill/>
        </p:spPr>
        <p:txBody>
          <a:bodyPr wrap="none" rtlCol="0">
            <a:spAutoFit/>
          </a:bodyPr>
          <a:lstStyle/>
          <a:p>
            <a:r>
              <a:rPr lang="en-US" sz="1400" dirty="0" smtClean="0"/>
              <a:t>R.H. </a:t>
            </a:r>
            <a:r>
              <a:rPr lang="en-US" sz="1400" dirty="0" err="1" smtClean="0"/>
              <a:t>Dicke</a:t>
            </a:r>
            <a:r>
              <a:rPr lang="en-US" sz="1400" dirty="0"/>
              <a:t>,</a:t>
            </a:r>
            <a:r>
              <a:rPr lang="en-US" sz="1400" dirty="0" smtClean="0"/>
              <a:t> Physics Review. 93, 99 (1954)</a:t>
            </a:r>
          </a:p>
          <a:p>
            <a:r>
              <a:rPr lang="en-US" sz="1400" dirty="0" smtClean="0"/>
              <a:t>M. Gross, P. Goy, C. Fabre, S. </a:t>
            </a:r>
            <a:r>
              <a:rPr lang="en-US" sz="1400" dirty="0" err="1" smtClean="0"/>
              <a:t>Haroche</a:t>
            </a:r>
            <a:r>
              <a:rPr lang="en-US" sz="1400" dirty="0" smtClean="0"/>
              <a:t>, and J. M. </a:t>
            </a:r>
            <a:r>
              <a:rPr lang="en-US" sz="1400" dirty="0" err="1" smtClean="0"/>
              <a:t>Raimond</a:t>
            </a:r>
            <a:r>
              <a:rPr lang="en-US" sz="1400" dirty="0" smtClean="0"/>
              <a:t>, Phys. Rev. Lett. 43, 343 (1979)</a:t>
            </a:r>
            <a:endParaRPr lang="en-US" sz="1100" dirty="0"/>
          </a:p>
        </p:txBody>
      </p:sp>
    </p:spTree>
    <p:extLst>
      <p:ext uri="{BB962C8B-B14F-4D97-AF65-F5344CB8AC3E}">
        <p14:creationId xmlns:p14="http://schemas.microsoft.com/office/powerpoint/2010/main" val="10780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1"/>
                                        </p:tgtEl>
                                        <p:attrNameLst>
                                          <p:attrName>style.visibility</p:attrName>
                                        </p:attrNameLst>
                                      </p:cBhvr>
                                      <p:to>
                                        <p:strVal val="visible"/>
                                      </p:to>
                                    </p:set>
                                    <p:animEffect transition="in" filter="fade">
                                      <p:cBhvr>
                                        <p:cTn id="11" dur="500"/>
                                        <p:tgtEl>
                                          <p:spTgt spid="91"/>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mph" presetSubtype="0" fill="hold" nodeType="clickEffect">
                                  <p:stCondLst>
                                    <p:cond delay="0"/>
                                  </p:stCondLst>
                                  <p:childTnLst>
                                    <p:animScale>
                                      <p:cBhvr>
                                        <p:cTn id="15" dur="1000" fill="hold"/>
                                        <p:tgtEl>
                                          <p:spTgt spid="72"/>
                                        </p:tgtEl>
                                      </p:cBhvr>
                                      <p:by x="25000" y="25000"/>
                                    </p:animScale>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6"/>
                                        </p:tgtEl>
                                        <p:attrNameLst>
                                          <p:attrName>style.visibility</p:attrName>
                                        </p:attrNameLst>
                                      </p:cBhvr>
                                      <p:to>
                                        <p:strVal val="visible"/>
                                      </p:to>
                                    </p:set>
                                    <p:animEffect transition="in" filter="fade">
                                      <p:cBhvr>
                                        <p:cTn id="24" dur="1000"/>
                                        <p:tgtEl>
                                          <p:spTgt spid="9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smtClean="0"/>
              <a:t>Dicke States</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cxnSp>
        <p:nvCxnSpPr>
          <p:cNvPr id="4" name="Straight Connector 3"/>
          <p:cNvCxnSpPr/>
          <p:nvPr/>
        </p:nvCxnSpPr>
        <p:spPr>
          <a:xfrm>
            <a:off x="1051560" y="3078480"/>
            <a:ext cx="14173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051560" y="4282440"/>
            <a:ext cx="14173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92480" y="2796540"/>
            <a:ext cx="0" cy="563880"/>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92480" y="4000500"/>
            <a:ext cx="0" cy="563880"/>
          </a:xfrm>
          <a:prstGeom prst="straightConnector1">
            <a:avLst/>
          </a:prstGeom>
          <a:ln w="254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819400" y="2796540"/>
            <a:ext cx="1249680" cy="369332"/>
          </a:xfrm>
          <a:prstGeom prst="rect">
            <a:avLst/>
          </a:prstGeom>
          <a:noFill/>
        </p:spPr>
        <p:txBody>
          <a:bodyPr wrap="square" rtlCol="0">
            <a:spAutoFit/>
          </a:bodyPr>
          <a:lstStyle/>
          <a:p>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819400" y="2721904"/>
                <a:ext cx="1660005"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 +</m:t>
                      </m:r>
                      <m:f>
                        <m:fPr>
                          <m:ctrlPr>
                            <a:rPr lang="bg-BG"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2819400" y="2721904"/>
                <a:ext cx="1660005" cy="51860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819400" y="4023138"/>
                <a:ext cx="1660005"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819400" y="4023138"/>
                <a:ext cx="1660005" cy="51860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920240" y="3495794"/>
                <a:ext cx="6705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charset="0"/>
                            </a:rPr>
                            <m:t>𝐼</m:t>
                          </m:r>
                        </m:e>
                        <m:sub>
                          <m:r>
                            <a:rPr lang="en-US" b="0" i="1" smtClean="0">
                              <a:latin typeface="Cambria Math" charset="0"/>
                            </a:rPr>
                            <m:t>0</m:t>
                          </m:r>
                        </m:sub>
                      </m:sSub>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1920240" y="3495794"/>
                <a:ext cx="670560" cy="369332"/>
              </a:xfrm>
              <a:prstGeom prst="rect">
                <a:avLst/>
              </a:prstGeom>
              <a:blipFill rotWithShape="0">
                <a:blip r:embed="rId5"/>
                <a:stretch>
                  <a:fillRect/>
                </a:stretch>
              </a:blipFill>
            </p:spPr>
            <p:txBody>
              <a:bodyPr/>
              <a:lstStyle/>
              <a:p>
                <a:r>
                  <a:rPr lang="en-US">
                    <a:noFill/>
                  </a:rPr>
                  <a:t> </a:t>
                </a:r>
              </a:p>
            </p:txBody>
          </p:sp>
        </mc:Fallback>
      </mc:AlternateContent>
      <p:cxnSp>
        <p:nvCxnSpPr>
          <p:cNvPr id="15" name="Straight Connector 14"/>
          <p:cNvCxnSpPr/>
          <p:nvPr/>
        </p:nvCxnSpPr>
        <p:spPr>
          <a:xfrm>
            <a:off x="6434328" y="3083623"/>
            <a:ext cx="304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434328" y="4287583"/>
            <a:ext cx="304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1554480" y="2894647"/>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a:stCxn id="17" idx="4"/>
          </p:cNvCxnSpPr>
          <p:nvPr/>
        </p:nvCxnSpPr>
        <p:spPr>
          <a:xfrm>
            <a:off x="1737360" y="3260407"/>
            <a:ext cx="0" cy="1022033"/>
          </a:xfrm>
          <a:prstGeom prst="straightConnector1">
            <a:avLst/>
          </a:prstGeom>
          <a:ln w="28575">
            <a:prstDash val="dash"/>
            <a:tailEnd type="triangle"/>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6806553" y="289979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303007" y="289979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7775448" y="289979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6804820" y="410374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7309472" y="4104703"/>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75448" y="410374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8233802" y="2961227"/>
            <a:ext cx="944880" cy="369332"/>
          </a:xfrm>
          <a:prstGeom prst="rect">
            <a:avLst/>
          </a:prstGeom>
          <a:noFill/>
        </p:spPr>
        <p:txBody>
          <a:bodyPr wrap="square" rtlCol="0">
            <a:spAutoFit/>
          </a:bodyPr>
          <a:lstStyle/>
          <a:p>
            <a:r>
              <a:rPr lang="is-IS" smtClean="0"/>
              <a:t>…...</a:t>
            </a:r>
            <a:endParaRPr lang="en-US" dirty="0"/>
          </a:p>
        </p:txBody>
      </p:sp>
      <p:sp>
        <p:nvSpPr>
          <p:cNvPr id="27" name="TextBox 26"/>
          <p:cNvSpPr txBox="1"/>
          <p:nvPr/>
        </p:nvSpPr>
        <p:spPr>
          <a:xfrm>
            <a:off x="8240267" y="4226623"/>
            <a:ext cx="944880" cy="369332"/>
          </a:xfrm>
          <a:prstGeom prst="rect">
            <a:avLst/>
          </a:prstGeom>
          <a:noFill/>
        </p:spPr>
        <p:txBody>
          <a:bodyPr wrap="square" rtlCol="0">
            <a:spAutoFit/>
          </a:bodyPr>
          <a:lstStyle/>
          <a:p>
            <a:r>
              <a:rPr lang="is-IS" dirty="0" smtClean="0"/>
              <a:t>…...</a:t>
            </a:r>
            <a:endParaRPr lang="en-US" dirty="0"/>
          </a:p>
        </p:txBody>
      </p:sp>
      <mc:AlternateContent xmlns:mc="http://schemas.openxmlformats.org/markup-compatibility/2006" xmlns:a14="http://schemas.microsoft.com/office/drawing/2010/main">
        <mc:Choice Requires="a14">
          <p:sp>
            <p:nvSpPr>
              <p:cNvPr id="28" name="TextBox 27"/>
              <p:cNvSpPr txBox="1"/>
              <p:nvPr/>
            </p:nvSpPr>
            <p:spPr>
              <a:xfrm>
                <a:off x="1920240" y="5441065"/>
                <a:ext cx="5176161" cy="7956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lt;</m:t>
                      </m:r>
                      <m:r>
                        <a:rPr lang="en-US" b="0" i="1" smtClean="0">
                          <a:latin typeface="Cambria Math" charset="0"/>
                        </a:rPr>
                        <m:t>𝐽</m:t>
                      </m:r>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𝑁</m:t>
                      </m:r>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0</m:t>
                      </m:r>
                      <m:d>
                        <m:dPr>
                          <m:begChr m:val="|"/>
                          <m:endChr m:val="|"/>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charset="0"/>
                                </a:rPr>
                                <m:t>𝑧</m:t>
                              </m:r>
                            </m:e>
                          </m:acc>
                        </m:e>
                      </m:d>
                      <m:r>
                        <a:rPr lang="en-US" i="1">
                          <a:latin typeface="Cambria Math" charset="0"/>
                        </a:rPr>
                        <m:t>𝐽</m:t>
                      </m:r>
                      <m:r>
                        <a:rPr lang="en-US" i="1">
                          <a:latin typeface="Cambria Math" charset="0"/>
                        </a:rPr>
                        <m:t>=</m:t>
                      </m:r>
                      <m:f>
                        <m:fPr>
                          <m:ctrlPr>
                            <a:rPr lang="bg-BG" i="1">
                              <a:latin typeface="Cambria Math" panose="02040503050406030204" pitchFamily="18" charset="0"/>
                            </a:rPr>
                          </m:ctrlPr>
                        </m:fPr>
                        <m:num>
                          <m:r>
                            <a:rPr lang="en-US" i="1">
                              <a:latin typeface="Cambria Math" charset="0"/>
                            </a:rPr>
                            <m:t>1</m:t>
                          </m:r>
                        </m:num>
                        <m:den>
                          <m:r>
                            <a:rPr lang="en-US" i="1">
                              <a:latin typeface="Cambria Math" charset="0"/>
                            </a:rPr>
                            <m:t>2</m:t>
                          </m:r>
                        </m:den>
                      </m:f>
                      <m:r>
                        <a:rPr lang="en-US" i="1">
                          <a:latin typeface="Cambria Math" charset="0"/>
                        </a:rPr>
                        <m:t>𝑁</m:t>
                      </m:r>
                      <m:r>
                        <a:rPr lang="en-US" i="1">
                          <a:latin typeface="Cambria Math" charset="0"/>
                        </a:rPr>
                        <m:t>, </m:t>
                      </m:r>
                      <m:sSub>
                        <m:sSubPr>
                          <m:ctrlPr>
                            <a:rPr lang="en-US" i="1">
                              <a:latin typeface="Cambria Math" panose="02040503050406030204" pitchFamily="18" charset="0"/>
                            </a:rPr>
                          </m:ctrlPr>
                        </m:sSubPr>
                        <m:e>
                          <m:r>
                            <a:rPr lang="en-US" i="1">
                              <a:latin typeface="Cambria Math" charset="0"/>
                            </a:rPr>
                            <m:t>𝑚</m:t>
                          </m:r>
                        </m:e>
                        <m:sub>
                          <m:r>
                            <a:rPr lang="en-US" i="1">
                              <a:latin typeface="Cambria Math" charset="0"/>
                            </a:rPr>
                            <m:t>𝑗</m:t>
                          </m:r>
                        </m:sub>
                      </m:sSub>
                      <m:r>
                        <a:rPr lang="en-US" i="1">
                          <a:latin typeface="Cambria Math" charset="0"/>
                        </a:rPr>
                        <m:t>=</m:t>
                      </m:r>
                      <m:r>
                        <a:rPr lang="en-US" i="1">
                          <a:latin typeface="Cambria Math" charset="0"/>
                          <a:ea typeface="Cambria Math" charset="0"/>
                          <a:cs typeface="Cambria Math" charset="0"/>
                        </a:rPr>
                        <m:t>±</m:t>
                      </m:r>
                      <m:f>
                        <m:fPr>
                          <m:ctrlPr>
                            <a:rPr lang="bg-BG" i="1">
                              <a:latin typeface="Cambria Math" panose="02040503050406030204" pitchFamily="18" charset="0"/>
                            </a:rPr>
                          </m:ctrlPr>
                        </m:fPr>
                        <m:num>
                          <m:r>
                            <a:rPr lang="en-US" i="1">
                              <a:latin typeface="Cambria Math" charset="0"/>
                            </a:rPr>
                            <m:t>1</m:t>
                          </m:r>
                        </m:num>
                        <m:den>
                          <m:r>
                            <a:rPr lang="en-US" i="1">
                              <a:latin typeface="Cambria Math" charset="0"/>
                            </a:rPr>
                            <m:t>2</m:t>
                          </m:r>
                        </m:den>
                      </m:f>
                      <m:r>
                        <a:rPr lang="en-US" b="0" i="1" smtClean="0">
                          <a:latin typeface="Cambria Math" charset="0"/>
                        </a:rPr>
                        <m:t>&gt; </m:t>
                      </m:r>
                      <m:r>
                        <a:rPr lang="en-US" b="0" i="1" smtClean="0">
                          <a:latin typeface="Cambria Math" charset="0"/>
                          <a:ea typeface="Cambria Math" charset="0"/>
                          <a:cs typeface="Cambria Math" charset="0"/>
                        </a:rPr>
                        <m:t>∝ </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𝑁</m:t>
                          </m:r>
                        </m:e>
                        <m:sup>
                          <m:r>
                            <a:rPr lang="en-US" b="0" i="1" smtClean="0">
                              <a:latin typeface="Cambria Math" charset="0"/>
                              <a:ea typeface="Cambria Math" charset="0"/>
                              <a:cs typeface="Cambria Math" charset="0"/>
                            </a:rPr>
                            <m:t>2</m:t>
                          </m:r>
                        </m:sup>
                      </m:sSup>
                      <m:sSub>
                        <m:sSubPr>
                          <m:ctrlPr>
                            <a:rPr lang="en-US" i="1">
                              <a:latin typeface="Cambria Math" panose="02040503050406030204" pitchFamily="18" charset="0"/>
                            </a:rPr>
                          </m:ctrlPr>
                        </m:sSubPr>
                        <m:e>
                          <m:r>
                            <a:rPr lang="en-US" i="1">
                              <a:latin typeface="Cambria Math" charset="0"/>
                            </a:rPr>
                            <m:t>𝐼</m:t>
                          </m:r>
                        </m:e>
                        <m:sub>
                          <m:r>
                            <a:rPr lang="en-US" i="1">
                              <a:latin typeface="Cambria Math" charset="0"/>
                            </a:rPr>
                            <m:t>0</m:t>
                          </m:r>
                        </m:sub>
                      </m:sSub>
                    </m:oMath>
                  </m:oMathPara>
                </a14:m>
                <a:endParaRPr lang="en-US" dirty="0"/>
              </a:p>
              <a:p>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1920240" y="5441065"/>
                <a:ext cx="5176161" cy="795602"/>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9959560" y="3499636"/>
                <a:ext cx="499432"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𝑗</m:t>
                          </m:r>
                        </m:sub>
                      </m:sSub>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9959560" y="3499636"/>
                <a:ext cx="499432" cy="299313"/>
              </a:xfrm>
              <a:prstGeom prst="rect">
                <a:avLst/>
              </a:prstGeom>
              <a:blipFill rotWithShape="0">
                <a:blip r:embed="rId7"/>
                <a:stretch>
                  <a:fillRect l="-14634" r="-8537" b="-28571"/>
                </a:stretch>
              </a:blipFill>
            </p:spPr>
            <p:txBody>
              <a:bodyPr/>
              <a:lstStyle/>
              <a:p>
                <a:r>
                  <a:rPr lang="en-US">
                    <a:noFill/>
                  </a:rPr>
                  <a:t> </a:t>
                </a:r>
              </a:p>
            </p:txBody>
          </p:sp>
        </mc:Fallback>
      </mc:AlternateContent>
    </p:spTree>
    <p:extLst>
      <p:ext uri="{BB962C8B-B14F-4D97-AF65-F5344CB8AC3E}">
        <p14:creationId xmlns:p14="http://schemas.microsoft.com/office/powerpoint/2010/main" val="4391406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Superradiance in </a:t>
            </a:r>
            <a:r>
              <a:rPr lang="en-US" dirty="0" smtClean="0"/>
              <a:t>Cold </a:t>
            </a:r>
            <a:r>
              <a:rPr lang="en-US" dirty="0"/>
              <a:t>Rydberg </a:t>
            </a:r>
            <a:r>
              <a:rPr lang="en-US" dirty="0" smtClean="0"/>
              <a:t>Atoms</a:t>
            </a:r>
            <a:r>
              <a:rPr lang="en-US" dirty="0"/>
              <a:t>?</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2" name="TextBox 61"/>
          <p:cNvSpPr txBox="1"/>
          <p:nvPr/>
        </p:nvSpPr>
        <p:spPr>
          <a:xfrm>
            <a:off x="1234927" y="6126525"/>
            <a:ext cx="6107954" cy="523220"/>
          </a:xfrm>
          <a:prstGeom prst="rect">
            <a:avLst/>
          </a:prstGeom>
          <a:noFill/>
        </p:spPr>
        <p:txBody>
          <a:bodyPr wrap="none" rtlCol="0">
            <a:spAutoFit/>
          </a:bodyPr>
          <a:lstStyle/>
          <a:p>
            <a:r>
              <a:rPr lang="en-US" sz="1400" dirty="0" smtClean="0"/>
              <a:t>T. Wang, S.F. </a:t>
            </a:r>
            <a:r>
              <a:rPr lang="en-US" sz="1400" dirty="0" err="1" smtClean="0"/>
              <a:t>Yelin</a:t>
            </a:r>
            <a:r>
              <a:rPr lang="en-US" sz="1400" dirty="0" smtClean="0"/>
              <a:t>, R. Cote, and etc. Physics Review A 75, 033802(2007</a:t>
            </a:r>
            <a:r>
              <a:rPr lang="en-US" sz="1100" dirty="0" smtClean="0"/>
              <a:t>)</a:t>
            </a:r>
          </a:p>
          <a:p>
            <a:r>
              <a:rPr lang="en-US" sz="1400" dirty="0"/>
              <a:t>also see: J. O. Day, E. </a:t>
            </a:r>
            <a:r>
              <a:rPr lang="en-US" sz="1400" dirty="0" err="1"/>
              <a:t>Brekke</a:t>
            </a:r>
            <a:r>
              <a:rPr lang="en-US" sz="1400" dirty="0"/>
              <a:t>, and T. G. Walker. Physics Review A 77, 052712(2008)</a:t>
            </a:r>
          </a:p>
        </p:txBody>
      </p:sp>
      <mc:AlternateContent xmlns:mc="http://schemas.openxmlformats.org/markup-compatibility/2006" xmlns:a14="http://schemas.microsoft.com/office/drawing/2010/main">
        <mc:Choice Requires="a14">
          <p:sp>
            <p:nvSpPr>
              <p:cNvPr id="63" name="TextBox 62"/>
              <p:cNvSpPr txBox="1"/>
              <p:nvPr/>
            </p:nvSpPr>
            <p:spPr>
              <a:xfrm>
                <a:off x="2295255" y="5239188"/>
                <a:ext cx="7596951" cy="768287"/>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𝑑</m:t>
                        </m:r>
                      </m:num>
                      <m:den>
                        <m:r>
                          <m:rPr>
                            <m:sty m:val="p"/>
                          </m:rPr>
                          <a:rPr lang="el-GR" b="0" i="1" smtClean="0">
                            <a:latin typeface="Cambria Math" panose="02040503050406030204" pitchFamily="18" charset="0"/>
                            <a:ea typeface="Cambria Math" panose="02040503050406030204" pitchFamily="18" charset="0"/>
                          </a:rPr>
                          <m:t>λ</m:t>
                        </m:r>
                      </m:den>
                    </m:f>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rPr>
                      <m:t>𝐶</m:t>
                    </m:r>
                    <m:r>
                      <a:rPr lang="en-US" b="0" i="1" smtClean="0">
                        <a:latin typeface="Cambria Math" panose="02040503050406030204" pitchFamily="18" charset="0"/>
                      </a:rPr>
                      <m:t>=</m:t>
                    </m:r>
                    <m:r>
                      <a:rPr lang="en-US" b="0" i="1" smtClean="0">
                        <a:latin typeface="Cambria Math" panose="02040503050406030204" pitchFamily="18" charset="0"/>
                      </a:rPr>
                      <m:t>𝑁</m:t>
                    </m:r>
                    <m:sSup>
                      <m:sSupPr>
                        <m:ctrlPr>
                          <a:rPr lang="en-US" b="0" i="1" smtClean="0">
                            <a:latin typeface="Cambria Math" panose="02040503050406030204" pitchFamily="18" charset="0"/>
                          </a:rPr>
                        </m:ctrlPr>
                      </m:sSupPr>
                      <m:e>
                        <m:r>
                          <m:rPr>
                            <m:sty m:val="p"/>
                          </m:rPr>
                          <a:rPr lang="el-GR" b="0" i="1" smtClean="0">
                            <a:latin typeface="Cambria Math" panose="02040503050406030204" pitchFamily="18" charset="0"/>
                          </a:rPr>
                          <m:t>λ</m:t>
                        </m:r>
                      </m:e>
                      <m:sup>
                        <m:r>
                          <a:rPr lang="en-US" b="0" i="1" smtClean="0">
                            <a:latin typeface="Cambria Math" panose="02040503050406030204" pitchFamily="18" charset="0"/>
                          </a:rPr>
                          <m:t>3</m:t>
                        </m:r>
                      </m:sup>
                    </m:sSup>
                    <m:r>
                      <a:rPr lang="en-US" b="0" i="1" smtClean="0">
                        <a:latin typeface="Cambria Math" panose="02040503050406030204" pitchFamily="18" charset="0"/>
                      </a:rPr>
                      <m:t>/4</m:t>
                    </m:r>
                    <m:sSup>
                      <m:sSupPr>
                        <m:ctrlPr>
                          <a:rPr lang="en-US" b="0" i="1" smtClean="0">
                            <a:latin typeface="Cambria Math" panose="02040503050406030204" pitchFamily="18" charset="0"/>
                          </a:rPr>
                        </m:ctrlPr>
                      </m:sSupPr>
                      <m:e>
                        <m:r>
                          <m:rPr>
                            <m:sty m:val="p"/>
                          </m:rPr>
                          <a:rPr lang="el-GR" b="0" i="1" smtClean="0">
                            <a:latin typeface="Cambria Math" panose="02040503050406030204" pitchFamily="18" charset="0"/>
                          </a:rPr>
                          <m:t>π</m:t>
                        </m:r>
                      </m:e>
                      <m:sup>
                        <m:r>
                          <a:rPr lang="en-US" b="0" i="1" smtClean="0">
                            <a:latin typeface="Cambria Math" panose="02040503050406030204" pitchFamily="18" charset="0"/>
                          </a:rPr>
                          <m:t>2</m:t>
                        </m:r>
                      </m:sup>
                    </m:sSup>
                  </m:oMath>
                </a14:m>
                <a:r>
                  <a:rPr lang="en-US" dirty="0" smtClean="0"/>
                  <a:t>      d: interaction </a:t>
                </a:r>
                <a:r>
                  <a:rPr lang="en-US" dirty="0"/>
                  <a:t>diameter N: density of Rydberg </a:t>
                </a:r>
                <a:r>
                  <a:rPr lang="en-US" dirty="0" smtClean="0"/>
                  <a:t>atoms</a:t>
                </a:r>
              </a:p>
              <a:p>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λ</m:t>
                    </m:r>
                  </m:oMath>
                </a14:m>
                <a:r>
                  <a:rPr lang="en-US" dirty="0" smtClean="0"/>
                  <a:t>: energy difference  between nearby states</a:t>
                </a:r>
              </a:p>
            </p:txBody>
          </p:sp>
        </mc:Choice>
        <mc:Fallback xmlns="">
          <p:sp>
            <p:nvSpPr>
              <p:cNvPr id="63" name="TextBox 62"/>
              <p:cNvSpPr txBox="1">
                <a:spLocks noRot="1" noChangeAspect="1" noMove="1" noResize="1" noEditPoints="1" noAdjustHandles="1" noChangeArrowheads="1" noChangeShapeType="1" noTextEdit="1"/>
              </p:cNvSpPr>
              <p:nvPr/>
            </p:nvSpPr>
            <p:spPr>
              <a:xfrm>
                <a:off x="2295255" y="5239188"/>
                <a:ext cx="7596951" cy="768287"/>
              </a:xfrm>
              <a:prstGeom prst="rect">
                <a:avLst/>
              </a:prstGeom>
              <a:blipFill rotWithShape="0">
                <a:blip r:embed="rId3"/>
                <a:stretch>
                  <a:fillRect t="-37302" b="-15873"/>
                </a:stretch>
              </a:blipFill>
            </p:spPr>
            <p:txBody>
              <a:bodyPr/>
              <a:lstStyle/>
              <a:p>
                <a:r>
                  <a:rPr lang="en-US">
                    <a:noFill/>
                  </a:rPr>
                  <a:t> </a:t>
                </a:r>
              </a:p>
            </p:txBody>
          </p:sp>
        </mc:Fallback>
      </mc:AlternateContent>
      <p:cxnSp>
        <p:nvCxnSpPr>
          <p:cNvPr id="64" name="Straight Connector 63"/>
          <p:cNvCxnSpPr/>
          <p:nvPr/>
        </p:nvCxnSpPr>
        <p:spPr>
          <a:xfrm>
            <a:off x="1292955" y="6136538"/>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65" name="Picture 64"/>
          <p:cNvPicPr>
            <a:picLocks noChangeAspect="1"/>
          </p:cNvPicPr>
          <p:nvPr/>
        </p:nvPicPr>
        <p:blipFill>
          <a:blip r:embed="rId4"/>
          <a:stretch>
            <a:fillRect/>
          </a:stretch>
        </p:blipFill>
        <p:spPr>
          <a:xfrm>
            <a:off x="1303466" y="2030204"/>
            <a:ext cx="4202297" cy="3113278"/>
          </a:xfrm>
          <a:prstGeom prst="rect">
            <a:avLst/>
          </a:prstGeom>
        </p:spPr>
      </p:pic>
      <p:grpSp>
        <p:nvGrpSpPr>
          <p:cNvPr id="66" name="Group 65"/>
          <p:cNvGrpSpPr/>
          <p:nvPr/>
        </p:nvGrpSpPr>
        <p:grpSpPr>
          <a:xfrm>
            <a:off x="2261386" y="2725604"/>
            <a:ext cx="2746031" cy="1741621"/>
            <a:chOff x="5530330" y="2918785"/>
            <a:chExt cx="2746031" cy="1583291"/>
          </a:xfrm>
        </p:grpSpPr>
        <p:grpSp>
          <p:nvGrpSpPr>
            <p:cNvPr id="67" name="Group 66"/>
            <p:cNvGrpSpPr/>
            <p:nvPr/>
          </p:nvGrpSpPr>
          <p:grpSpPr>
            <a:xfrm>
              <a:off x="5530330" y="2918785"/>
              <a:ext cx="490804" cy="262031"/>
              <a:chOff x="2003325" y="3326769"/>
              <a:chExt cx="613459" cy="276999"/>
            </a:xfrm>
          </p:grpSpPr>
          <p:sp>
            <p:nvSpPr>
              <p:cNvPr id="122" name="Flowchart: Connector 13"/>
              <p:cNvSpPr/>
              <p:nvPr/>
            </p:nvSpPr>
            <p:spPr>
              <a:xfrm>
                <a:off x="2003325" y="3369576"/>
                <a:ext cx="114291" cy="9569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TextBox 122"/>
              <p:cNvSpPr txBox="1"/>
              <p:nvPr/>
            </p:nvSpPr>
            <p:spPr>
              <a:xfrm>
                <a:off x="2047397" y="3326769"/>
                <a:ext cx="569387" cy="276999"/>
              </a:xfrm>
              <a:prstGeom prst="rect">
                <a:avLst/>
              </a:prstGeom>
              <a:noFill/>
            </p:spPr>
            <p:txBody>
              <a:bodyPr wrap="none" rtlCol="0">
                <a:spAutoFit/>
              </a:bodyPr>
              <a:lstStyle/>
              <a:p>
                <a:r>
                  <a:rPr lang="en-US" sz="1200" dirty="0"/>
                  <a:t>n</a:t>
                </a:r>
                <a:r>
                  <a:rPr lang="en-US" sz="1200" dirty="0" smtClean="0"/>
                  <a:t> = 26</a:t>
                </a:r>
                <a:endParaRPr lang="en-US" sz="1200" dirty="0"/>
              </a:p>
            </p:txBody>
          </p:sp>
        </p:grpSp>
        <p:grpSp>
          <p:nvGrpSpPr>
            <p:cNvPr id="68" name="Group 67"/>
            <p:cNvGrpSpPr/>
            <p:nvPr/>
          </p:nvGrpSpPr>
          <p:grpSpPr>
            <a:xfrm>
              <a:off x="6080682" y="3179388"/>
              <a:ext cx="502835" cy="262031"/>
              <a:chOff x="1988287" y="3326769"/>
              <a:chExt cx="628497" cy="276999"/>
            </a:xfrm>
          </p:grpSpPr>
          <p:sp>
            <p:nvSpPr>
              <p:cNvPr id="120" name="Flowchart: Connector 60"/>
              <p:cNvSpPr/>
              <p:nvPr/>
            </p:nvSpPr>
            <p:spPr>
              <a:xfrm>
                <a:off x="1988287" y="3369576"/>
                <a:ext cx="114291" cy="9569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p:cNvSpPr txBox="1"/>
              <p:nvPr/>
            </p:nvSpPr>
            <p:spPr>
              <a:xfrm>
                <a:off x="2047397" y="3326769"/>
                <a:ext cx="569387" cy="276999"/>
              </a:xfrm>
              <a:prstGeom prst="rect">
                <a:avLst/>
              </a:prstGeom>
              <a:noFill/>
            </p:spPr>
            <p:txBody>
              <a:bodyPr wrap="none" rtlCol="0">
                <a:spAutoFit/>
              </a:bodyPr>
              <a:lstStyle/>
              <a:p>
                <a:r>
                  <a:rPr lang="en-US" sz="1200" dirty="0"/>
                  <a:t>n</a:t>
                </a:r>
                <a:r>
                  <a:rPr lang="en-US" sz="1200" dirty="0" smtClean="0"/>
                  <a:t> = 32</a:t>
                </a:r>
              </a:p>
            </p:txBody>
          </p:sp>
        </p:grpSp>
        <p:grpSp>
          <p:nvGrpSpPr>
            <p:cNvPr id="69" name="Group 68"/>
            <p:cNvGrpSpPr/>
            <p:nvPr/>
          </p:nvGrpSpPr>
          <p:grpSpPr>
            <a:xfrm>
              <a:off x="7475816" y="4218770"/>
              <a:ext cx="800545" cy="283306"/>
              <a:chOff x="4530740" y="4616940"/>
              <a:chExt cx="1000608" cy="299489"/>
            </a:xfrm>
          </p:grpSpPr>
          <p:sp>
            <p:nvSpPr>
              <p:cNvPr id="118" name="Flowchart: Connector 63"/>
              <p:cNvSpPr/>
              <p:nvPr/>
            </p:nvSpPr>
            <p:spPr>
              <a:xfrm flipH="1" flipV="1">
                <a:off x="5417055" y="4616940"/>
                <a:ext cx="114293" cy="9666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p:cNvSpPr txBox="1"/>
              <p:nvPr/>
            </p:nvSpPr>
            <p:spPr>
              <a:xfrm>
                <a:off x="4530740" y="4639430"/>
                <a:ext cx="569387" cy="276999"/>
              </a:xfrm>
              <a:prstGeom prst="rect">
                <a:avLst/>
              </a:prstGeom>
              <a:noFill/>
            </p:spPr>
            <p:txBody>
              <a:bodyPr wrap="none" rtlCol="0">
                <a:spAutoFit/>
              </a:bodyPr>
              <a:lstStyle/>
              <a:p>
                <a:r>
                  <a:rPr lang="en-US" sz="1200" dirty="0"/>
                  <a:t>n</a:t>
                </a:r>
                <a:r>
                  <a:rPr lang="en-US" sz="1200" dirty="0" smtClean="0"/>
                  <a:t> = 40</a:t>
                </a:r>
              </a:p>
            </p:txBody>
          </p:sp>
        </p:grpSp>
      </p:grpSp>
      <p:pic>
        <p:nvPicPr>
          <p:cNvPr id="124" name="Picture 123"/>
          <p:cNvPicPr>
            <a:picLocks noChangeAspect="1"/>
          </p:cNvPicPr>
          <p:nvPr/>
        </p:nvPicPr>
        <p:blipFill>
          <a:blip r:embed="rId5"/>
          <a:stretch>
            <a:fillRect/>
          </a:stretch>
        </p:blipFill>
        <p:spPr>
          <a:xfrm>
            <a:off x="6716110" y="2009064"/>
            <a:ext cx="4196911" cy="3005363"/>
          </a:xfrm>
          <a:prstGeom prst="rect">
            <a:avLst/>
          </a:prstGeom>
        </p:spPr>
      </p:pic>
      <p:sp>
        <p:nvSpPr>
          <p:cNvPr id="125" name="TextBox 124"/>
          <p:cNvSpPr txBox="1"/>
          <p:nvPr/>
        </p:nvSpPr>
        <p:spPr>
          <a:xfrm>
            <a:off x="6650478" y="1675780"/>
            <a:ext cx="4791183" cy="400110"/>
          </a:xfrm>
          <a:prstGeom prst="rect">
            <a:avLst/>
          </a:prstGeom>
          <a:noFill/>
        </p:spPr>
        <p:txBody>
          <a:bodyPr wrap="none" rtlCol="0">
            <a:spAutoFit/>
          </a:bodyPr>
          <a:lstStyle/>
          <a:p>
            <a:r>
              <a:rPr lang="en-US" sz="2000" dirty="0" smtClean="0"/>
              <a:t>Ionization signal for atoms starting from 43P</a:t>
            </a:r>
            <a:endParaRPr lang="en-US" sz="2000" dirty="0"/>
          </a:p>
        </p:txBody>
      </p:sp>
      <p:sp>
        <p:nvSpPr>
          <p:cNvPr id="126" name="TextBox 125"/>
          <p:cNvSpPr txBox="1"/>
          <p:nvPr/>
        </p:nvSpPr>
        <p:spPr>
          <a:xfrm>
            <a:off x="2745619" y="1693780"/>
            <a:ext cx="1317990" cy="400110"/>
          </a:xfrm>
          <a:prstGeom prst="rect">
            <a:avLst/>
          </a:prstGeom>
          <a:noFill/>
        </p:spPr>
        <p:txBody>
          <a:bodyPr wrap="none" rtlCol="0">
            <a:spAutoFit/>
          </a:bodyPr>
          <a:lstStyle/>
          <a:p>
            <a:pPr algn="ctr"/>
            <a:r>
              <a:rPr lang="en-US" sz="2000" dirty="0" smtClean="0"/>
              <a:t>Condition?</a:t>
            </a:r>
            <a:endParaRPr lang="en-US" sz="2000" dirty="0"/>
          </a:p>
        </p:txBody>
      </p:sp>
    </p:spTree>
    <p:extLst>
      <p:ext uri="{BB962C8B-B14F-4D97-AF65-F5344CB8AC3E}">
        <p14:creationId xmlns:p14="http://schemas.microsoft.com/office/powerpoint/2010/main" val="8983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Procedur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0" name="Group 19"/>
          <p:cNvGrpSpPr/>
          <p:nvPr/>
        </p:nvGrpSpPr>
        <p:grpSpPr>
          <a:xfrm>
            <a:off x="1784340" y="3353974"/>
            <a:ext cx="2050736" cy="859518"/>
            <a:chOff x="392019" y="3571535"/>
            <a:chExt cx="2050736" cy="859518"/>
          </a:xfrm>
        </p:grpSpPr>
        <p:grpSp>
          <p:nvGrpSpPr>
            <p:cNvPr id="21" name="Group 20"/>
            <p:cNvGrpSpPr/>
            <p:nvPr/>
          </p:nvGrpSpPr>
          <p:grpSpPr>
            <a:xfrm>
              <a:off x="1583476" y="3571535"/>
              <a:ext cx="859279" cy="859518"/>
              <a:chOff x="4136261" y="2349826"/>
              <a:chExt cx="1828800" cy="1828800"/>
            </a:xfrm>
          </p:grpSpPr>
          <p:sp>
            <p:nvSpPr>
              <p:cNvPr id="23" name="Oval 22"/>
              <p:cNvSpPr/>
              <p:nvPr/>
            </p:nvSpPr>
            <p:spPr>
              <a:xfrm>
                <a:off x="4136261" y="2349826"/>
                <a:ext cx="1828800" cy="1828800"/>
              </a:xfrm>
              <a:prstGeom prst="ellipse">
                <a:avLst/>
              </a:prstGeom>
              <a:solidFill>
                <a:schemeClr val="accent1">
                  <a:lumMod val="40000"/>
                  <a:lumOff val="6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lowchart: Connector 24"/>
              <p:cNvSpPr/>
              <p:nvPr/>
            </p:nvSpPr>
            <p:spPr>
              <a:xfrm>
                <a:off x="4456851" y="270669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Connector 25"/>
              <p:cNvSpPr/>
              <p:nvPr/>
            </p:nvSpPr>
            <p:spPr>
              <a:xfrm>
                <a:off x="4952293" y="293672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lowchart: Connector 26"/>
              <p:cNvSpPr/>
              <p:nvPr/>
            </p:nvSpPr>
            <p:spPr>
              <a:xfrm>
                <a:off x="4344082"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lowchart: Connector 27"/>
              <p:cNvSpPr/>
              <p:nvPr/>
            </p:nvSpPr>
            <p:spPr>
              <a:xfrm>
                <a:off x="4826222" y="326491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Connector 28"/>
              <p:cNvSpPr/>
              <p:nvPr/>
            </p:nvSpPr>
            <p:spPr>
              <a:xfrm>
                <a:off x="4803041" y="2463096"/>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Connector 29"/>
              <p:cNvSpPr/>
              <p:nvPr/>
            </p:nvSpPr>
            <p:spPr>
              <a:xfrm>
                <a:off x="5374587" y="264632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Connector 30"/>
              <p:cNvSpPr/>
              <p:nvPr/>
            </p:nvSpPr>
            <p:spPr>
              <a:xfrm>
                <a:off x="4572000" y="3010440"/>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lowchart: Connector 31"/>
              <p:cNvSpPr/>
              <p:nvPr/>
            </p:nvSpPr>
            <p:spPr>
              <a:xfrm>
                <a:off x="4215908" y="30738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lowchart: Connector 32"/>
              <p:cNvSpPr/>
              <p:nvPr/>
            </p:nvSpPr>
            <p:spPr>
              <a:xfrm>
                <a:off x="5316659" y="29580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lowchart: Connector 33"/>
              <p:cNvSpPr/>
              <p:nvPr/>
            </p:nvSpPr>
            <p:spPr>
              <a:xfrm>
                <a:off x="5130070" y="3326254"/>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lowchart: Connector 34"/>
              <p:cNvSpPr/>
              <p:nvPr/>
            </p:nvSpPr>
            <p:spPr>
              <a:xfrm>
                <a:off x="5547565"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lowchart: Connector 35"/>
              <p:cNvSpPr/>
              <p:nvPr/>
            </p:nvSpPr>
            <p:spPr>
              <a:xfrm>
                <a:off x="5604634" y="308346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Connector 36"/>
              <p:cNvSpPr/>
              <p:nvPr/>
            </p:nvSpPr>
            <p:spPr>
              <a:xfrm>
                <a:off x="4580223" y="35749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37"/>
              <p:cNvSpPr/>
              <p:nvPr/>
            </p:nvSpPr>
            <p:spPr>
              <a:xfrm>
                <a:off x="4981625" y="356865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lowchart: Connector 38"/>
              <p:cNvSpPr/>
              <p:nvPr/>
            </p:nvSpPr>
            <p:spPr>
              <a:xfrm>
                <a:off x="5316120" y="366727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lowchart: Connector 39"/>
              <p:cNvSpPr/>
              <p:nvPr/>
            </p:nvSpPr>
            <p:spPr>
              <a:xfrm>
                <a:off x="4831083" y="3844175"/>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lowchart: Connector 40"/>
              <p:cNvSpPr/>
              <p:nvPr/>
            </p:nvSpPr>
            <p:spPr>
              <a:xfrm>
                <a:off x="5058433" y="262599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TextBox 21"/>
            <p:cNvSpPr txBox="1"/>
            <p:nvPr/>
          </p:nvSpPr>
          <p:spPr>
            <a:xfrm>
              <a:off x="392019" y="3791635"/>
              <a:ext cx="1236685" cy="369332"/>
            </a:xfrm>
            <a:prstGeom prst="rect">
              <a:avLst/>
            </a:prstGeom>
            <a:noFill/>
          </p:spPr>
          <p:txBody>
            <a:bodyPr wrap="none" rtlCol="0">
              <a:spAutoFit/>
            </a:bodyPr>
            <a:lstStyle/>
            <a:p>
              <a:r>
                <a:rPr lang="en-US" dirty="0" smtClean="0"/>
                <a:t>Cold atoms</a:t>
              </a:r>
              <a:endParaRPr lang="en-US" dirty="0"/>
            </a:p>
          </p:txBody>
        </p:sp>
      </p:grpSp>
      <p:grpSp>
        <p:nvGrpSpPr>
          <p:cNvPr id="41" name="Group 40"/>
          <p:cNvGrpSpPr/>
          <p:nvPr/>
        </p:nvGrpSpPr>
        <p:grpSpPr>
          <a:xfrm>
            <a:off x="3238087" y="3353183"/>
            <a:ext cx="328017" cy="1321375"/>
            <a:chOff x="1822966" y="3571535"/>
            <a:chExt cx="328017" cy="1321375"/>
          </a:xfrm>
        </p:grpSpPr>
        <p:cxnSp>
          <p:nvCxnSpPr>
            <p:cNvPr id="42" name="Straight Arrow Connector 41"/>
            <p:cNvCxnSpPr/>
            <p:nvPr/>
          </p:nvCxnSpPr>
          <p:spPr>
            <a:xfrm>
              <a:off x="1822966" y="4448813"/>
              <a:ext cx="301752"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822966" y="4523578"/>
              <a:ext cx="306494" cy="369332"/>
            </a:xfrm>
            <a:prstGeom prst="rect">
              <a:avLst/>
            </a:prstGeom>
            <a:noFill/>
          </p:spPr>
          <p:txBody>
            <a:bodyPr wrap="none" rtlCol="0">
              <a:spAutoFit/>
            </a:bodyPr>
            <a:lstStyle/>
            <a:p>
              <a:r>
                <a:rPr lang="en-US" dirty="0" smtClean="0"/>
                <a:t>d</a:t>
              </a:r>
              <a:endParaRPr lang="en-US" dirty="0"/>
            </a:p>
          </p:txBody>
        </p:sp>
        <p:sp>
          <p:nvSpPr>
            <p:cNvPr id="44" name="Rectangle 43"/>
            <p:cNvSpPr/>
            <p:nvPr/>
          </p:nvSpPr>
          <p:spPr>
            <a:xfrm>
              <a:off x="1857282" y="3571535"/>
              <a:ext cx="293701" cy="859518"/>
            </a:xfrm>
            <a:prstGeom prst="rect">
              <a:avLst/>
            </a:prstGeom>
            <a:solidFill>
              <a:srgbClr val="FF0000">
                <a:alpha val="2196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44"/>
          <p:cNvGrpSpPr/>
          <p:nvPr/>
        </p:nvGrpSpPr>
        <p:grpSpPr>
          <a:xfrm>
            <a:off x="1828785" y="2053165"/>
            <a:ext cx="1851441" cy="3750788"/>
            <a:chOff x="436464" y="2270726"/>
            <a:chExt cx="1851441" cy="3750788"/>
          </a:xfrm>
        </p:grpSpPr>
        <p:grpSp>
          <p:nvGrpSpPr>
            <p:cNvPr id="46" name="Group 45"/>
            <p:cNvGrpSpPr/>
            <p:nvPr/>
          </p:nvGrpSpPr>
          <p:grpSpPr>
            <a:xfrm>
              <a:off x="1737290" y="2270726"/>
              <a:ext cx="550615" cy="3750788"/>
              <a:chOff x="5669280" y="2390503"/>
              <a:chExt cx="550615" cy="3750788"/>
            </a:xfrm>
          </p:grpSpPr>
          <p:sp>
            <p:nvSpPr>
              <p:cNvPr id="48" name="Freeform 47"/>
              <p:cNvSpPr/>
              <p:nvPr/>
            </p:nvSpPr>
            <p:spPr>
              <a:xfrm>
                <a:off x="5669280" y="2390503"/>
                <a:ext cx="136958" cy="3735977"/>
              </a:xfrm>
              <a:custGeom>
                <a:avLst/>
                <a:gdLst>
                  <a:gd name="connsiteX0" fmla="*/ 0 w 136958"/>
                  <a:gd name="connsiteY0" fmla="*/ 0 h 3735977"/>
                  <a:gd name="connsiteX1" fmla="*/ 130629 w 136958"/>
                  <a:gd name="connsiteY1" fmla="*/ 1397726 h 3735977"/>
                  <a:gd name="connsiteX2" fmla="*/ 104503 w 136958"/>
                  <a:gd name="connsiteY2" fmla="*/ 2651760 h 3735977"/>
                  <a:gd name="connsiteX3" fmla="*/ 0 w 136958"/>
                  <a:gd name="connsiteY3" fmla="*/ 3735977 h 3735977"/>
                  <a:gd name="connsiteX4" fmla="*/ 0 w 136958"/>
                  <a:gd name="connsiteY4" fmla="*/ 3735977 h 3735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58" h="3735977">
                    <a:moveTo>
                      <a:pt x="0" y="0"/>
                    </a:moveTo>
                    <a:cubicBezTo>
                      <a:pt x="56606" y="477883"/>
                      <a:pt x="113212" y="955766"/>
                      <a:pt x="130629" y="1397726"/>
                    </a:cubicBezTo>
                    <a:cubicBezTo>
                      <a:pt x="148046" y="1839686"/>
                      <a:pt x="126274" y="2262052"/>
                      <a:pt x="104503" y="2651760"/>
                    </a:cubicBezTo>
                    <a:cubicBezTo>
                      <a:pt x="82732" y="3041468"/>
                      <a:pt x="0" y="3735977"/>
                      <a:pt x="0" y="3735977"/>
                    </a:cubicBezTo>
                    <a:lnTo>
                      <a:pt x="0" y="3735977"/>
                    </a:ln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48"/>
              <p:cNvSpPr/>
              <p:nvPr/>
            </p:nvSpPr>
            <p:spPr>
              <a:xfrm flipH="1">
                <a:off x="6082937" y="2405314"/>
                <a:ext cx="136958" cy="3735977"/>
              </a:xfrm>
              <a:custGeom>
                <a:avLst/>
                <a:gdLst>
                  <a:gd name="connsiteX0" fmla="*/ 0 w 136958"/>
                  <a:gd name="connsiteY0" fmla="*/ 0 h 3735977"/>
                  <a:gd name="connsiteX1" fmla="*/ 130629 w 136958"/>
                  <a:gd name="connsiteY1" fmla="*/ 1397726 h 3735977"/>
                  <a:gd name="connsiteX2" fmla="*/ 104503 w 136958"/>
                  <a:gd name="connsiteY2" fmla="*/ 2651760 h 3735977"/>
                  <a:gd name="connsiteX3" fmla="*/ 0 w 136958"/>
                  <a:gd name="connsiteY3" fmla="*/ 3735977 h 3735977"/>
                  <a:gd name="connsiteX4" fmla="*/ 0 w 136958"/>
                  <a:gd name="connsiteY4" fmla="*/ 3735977 h 3735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58" h="3735977">
                    <a:moveTo>
                      <a:pt x="0" y="0"/>
                    </a:moveTo>
                    <a:cubicBezTo>
                      <a:pt x="56606" y="477883"/>
                      <a:pt x="113212" y="955766"/>
                      <a:pt x="130629" y="1397726"/>
                    </a:cubicBezTo>
                    <a:cubicBezTo>
                      <a:pt x="148046" y="1839686"/>
                      <a:pt x="126274" y="2262052"/>
                      <a:pt x="104503" y="2651760"/>
                    </a:cubicBezTo>
                    <a:cubicBezTo>
                      <a:pt x="82732" y="3041468"/>
                      <a:pt x="0" y="3735977"/>
                      <a:pt x="0" y="3735977"/>
                    </a:cubicBezTo>
                    <a:lnTo>
                      <a:pt x="0" y="3735977"/>
                    </a:ln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7" name="TextBox 46"/>
            <p:cNvSpPr txBox="1"/>
            <p:nvPr/>
          </p:nvSpPr>
          <p:spPr>
            <a:xfrm>
              <a:off x="436464" y="5599448"/>
              <a:ext cx="1263487" cy="369332"/>
            </a:xfrm>
            <a:prstGeom prst="rect">
              <a:avLst/>
            </a:prstGeom>
            <a:noFill/>
          </p:spPr>
          <p:txBody>
            <a:bodyPr wrap="none" rtlCol="0">
              <a:spAutoFit/>
            </a:bodyPr>
            <a:lstStyle/>
            <a:p>
              <a:r>
                <a:rPr lang="en-US" dirty="0" smtClean="0"/>
                <a:t>Laser beam</a:t>
              </a:r>
            </a:p>
          </p:txBody>
        </p:sp>
      </p:grpSp>
      <p:grpSp>
        <p:nvGrpSpPr>
          <p:cNvPr id="50" name="Group 49"/>
          <p:cNvGrpSpPr/>
          <p:nvPr/>
        </p:nvGrpSpPr>
        <p:grpSpPr>
          <a:xfrm>
            <a:off x="7387219" y="2413093"/>
            <a:ext cx="1854926" cy="2270285"/>
            <a:chOff x="5994898" y="2630654"/>
            <a:chExt cx="1854926" cy="2270285"/>
          </a:xfrm>
        </p:grpSpPr>
        <p:sp>
          <p:nvSpPr>
            <p:cNvPr id="51" name="Freeform 50"/>
            <p:cNvSpPr/>
            <p:nvPr/>
          </p:nvSpPr>
          <p:spPr>
            <a:xfrm>
              <a:off x="5994898" y="2630654"/>
              <a:ext cx="1854926" cy="2270285"/>
            </a:xfrm>
            <a:custGeom>
              <a:avLst/>
              <a:gdLst>
                <a:gd name="connsiteX0" fmla="*/ 0 w 1854926"/>
                <a:gd name="connsiteY0" fmla="*/ 2270034 h 2270285"/>
                <a:gd name="connsiteX1" fmla="*/ 431074 w 1854926"/>
                <a:gd name="connsiteY1" fmla="*/ 2191657 h 2270285"/>
                <a:gd name="connsiteX2" fmla="*/ 705394 w 1854926"/>
                <a:gd name="connsiteY2" fmla="*/ 1786708 h 2270285"/>
                <a:gd name="connsiteX3" fmla="*/ 979714 w 1854926"/>
                <a:gd name="connsiteY3" fmla="*/ 1238068 h 2270285"/>
                <a:gd name="connsiteX4" fmla="*/ 1240972 w 1854926"/>
                <a:gd name="connsiteY4" fmla="*/ 650239 h 2270285"/>
                <a:gd name="connsiteX5" fmla="*/ 1463040 w 1854926"/>
                <a:gd name="connsiteY5" fmla="*/ 153851 h 2270285"/>
                <a:gd name="connsiteX6" fmla="*/ 1724297 w 1854926"/>
                <a:gd name="connsiteY6" fmla="*/ 10159 h 2270285"/>
                <a:gd name="connsiteX7" fmla="*/ 1854926 w 1854926"/>
                <a:gd name="connsiteY7" fmla="*/ 23222 h 2270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4926" h="2270285">
                  <a:moveTo>
                    <a:pt x="0" y="2270034"/>
                  </a:moveTo>
                  <a:cubicBezTo>
                    <a:pt x="156754" y="2271122"/>
                    <a:pt x="313508" y="2272211"/>
                    <a:pt x="431074" y="2191657"/>
                  </a:cubicBezTo>
                  <a:cubicBezTo>
                    <a:pt x="548640" y="2111103"/>
                    <a:pt x="613954" y="1945639"/>
                    <a:pt x="705394" y="1786708"/>
                  </a:cubicBezTo>
                  <a:cubicBezTo>
                    <a:pt x="796834" y="1627777"/>
                    <a:pt x="890451" y="1427479"/>
                    <a:pt x="979714" y="1238068"/>
                  </a:cubicBezTo>
                  <a:cubicBezTo>
                    <a:pt x="1068977" y="1048656"/>
                    <a:pt x="1240972" y="650239"/>
                    <a:pt x="1240972" y="650239"/>
                  </a:cubicBezTo>
                  <a:cubicBezTo>
                    <a:pt x="1321526" y="469536"/>
                    <a:pt x="1382486" y="260531"/>
                    <a:pt x="1463040" y="153851"/>
                  </a:cubicBezTo>
                  <a:cubicBezTo>
                    <a:pt x="1543594" y="47171"/>
                    <a:pt x="1658983" y="31930"/>
                    <a:pt x="1724297" y="10159"/>
                  </a:cubicBezTo>
                  <a:cubicBezTo>
                    <a:pt x="1789611" y="-11612"/>
                    <a:pt x="1822268" y="5805"/>
                    <a:pt x="1854926" y="23222"/>
                  </a:cubicBezTo>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879208" y="4218126"/>
              <a:ext cx="559769" cy="369332"/>
            </a:xfrm>
            <a:prstGeom prst="rect">
              <a:avLst/>
            </a:prstGeom>
            <a:noFill/>
          </p:spPr>
          <p:txBody>
            <a:bodyPr wrap="none" rtlCol="0">
              <a:spAutoFit/>
            </a:bodyPr>
            <a:lstStyle/>
            <a:p>
              <a:r>
                <a:rPr lang="en-US" dirty="0" smtClean="0"/>
                <a:t>SSFI</a:t>
              </a:r>
            </a:p>
          </p:txBody>
        </p:sp>
      </p:grpSp>
      <p:grpSp>
        <p:nvGrpSpPr>
          <p:cNvPr id="53" name="Group 52"/>
          <p:cNvGrpSpPr/>
          <p:nvPr/>
        </p:nvGrpSpPr>
        <p:grpSpPr>
          <a:xfrm>
            <a:off x="7760812" y="2156011"/>
            <a:ext cx="881395" cy="1251199"/>
            <a:chOff x="6368491" y="2373572"/>
            <a:chExt cx="881395" cy="1251199"/>
          </a:xfrm>
        </p:grpSpPr>
        <p:sp>
          <p:nvSpPr>
            <p:cNvPr id="54" name="Freeform 53"/>
            <p:cNvSpPr/>
            <p:nvPr/>
          </p:nvSpPr>
          <p:spPr>
            <a:xfrm>
              <a:off x="7106193" y="2485821"/>
              <a:ext cx="143693" cy="1138950"/>
            </a:xfrm>
            <a:custGeom>
              <a:avLst/>
              <a:gdLst>
                <a:gd name="connsiteX0" fmla="*/ 0 w 169817"/>
                <a:gd name="connsiteY0" fmla="*/ 892537 h 892537"/>
                <a:gd name="connsiteX1" fmla="*/ 65315 w 169817"/>
                <a:gd name="connsiteY1" fmla="*/ 4263 h 892537"/>
                <a:gd name="connsiteX2" fmla="*/ 169817 w 169817"/>
                <a:gd name="connsiteY2" fmla="*/ 618217 h 892537"/>
              </a:gdLst>
              <a:ahLst/>
              <a:cxnLst>
                <a:cxn ang="0">
                  <a:pos x="connsiteX0" y="connsiteY0"/>
                </a:cxn>
                <a:cxn ang="0">
                  <a:pos x="connsiteX1" y="connsiteY1"/>
                </a:cxn>
                <a:cxn ang="0">
                  <a:pos x="connsiteX2" y="connsiteY2"/>
                </a:cxn>
              </a:cxnLst>
              <a:rect l="l" t="t" r="r" b="b"/>
              <a:pathLst>
                <a:path w="169817" h="892537">
                  <a:moveTo>
                    <a:pt x="0" y="892537"/>
                  </a:moveTo>
                  <a:cubicBezTo>
                    <a:pt x="18506" y="471260"/>
                    <a:pt x="37012" y="49983"/>
                    <a:pt x="65315" y="4263"/>
                  </a:cubicBezTo>
                  <a:cubicBezTo>
                    <a:pt x="93618" y="-41457"/>
                    <a:pt x="131717" y="288380"/>
                    <a:pt x="169817" y="618217"/>
                  </a:cubicBezTo>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368491" y="2373572"/>
              <a:ext cx="737702" cy="369332"/>
            </a:xfrm>
            <a:prstGeom prst="rect">
              <a:avLst/>
            </a:prstGeom>
            <a:noFill/>
          </p:spPr>
          <p:txBody>
            <a:bodyPr wrap="none" rtlCol="0">
              <a:spAutoFit/>
            </a:bodyPr>
            <a:lstStyle/>
            <a:p>
              <a:r>
                <a:rPr lang="en-US" dirty="0" smtClean="0"/>
                <a:t>Signal</a:t>
              </a:r>
            </a:p>
          </p:txBody>
        </p:sp>
      </p:grpSp>
      <p:grpSp>
        <p:nvGrpSpPr>
          <p:cNvPr id="56" name="Group 55"/>
          <p:cNvGrpSpPr/>
          <p:nvPr/>
        </p:nvGrpSpPr>
        <p:grpSpPr>
          <a:xfrm>
            <a:off x="3437445" y="2997982"/>
            <a:ext cx="3950727" cy="2163769"/>
            <a:chOff x="2097376" y="3581306"/>
            <a:chExt cx="3950727" cy="2163769"/>
          </a:xfrm>
        </p:grpSpPr>
        <p:grpSp>
          <p:nvGrpSpPr>
            <p:cNvPr id="57" name="Group 56"/>
            <p:cNvGrpSpPr/>
            <p:nvPr/>
          </p:nvGrpSpPr>
          <p:grpSpPr>
            <a:xfrm>
              <a:off x="2097376" y="5257882"/>
              <a:ext cx="3950727" cy="487193"/>
              <a:chOff x="2045124" y="4892119"/>
              <a:chExt cx="3950727" cy="487193"/>
            </a:xfrm>
          </p:grpSpPr>
          <p:cxnSp>
            <p:nvCxnSpPr>
              <p:cNvPr id="75" name="Straight Arrow Connector 74"/>
              <p:cNvCxnSpPr/>
              <p:nvPr/>
            </p:nvCxnSpPr>
            <p:spPr>
              <a:xfrm>
                <a:off x="2045124" y="4892119"/>
                <a:ext cx="3950727" cy="0"/>
              </a:xfrm>
              <a:prstGeom prst="straightConnector1">
                <a:avLst/>
              </a:prstGeom>
              <a:ln w="381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3744936" y="5009980"/>
                <a:ext cx="349776" cy="369332"/>
              </a:xfrm>
              <a:prstGeom prst="rect">
                <a:avLst/>
              </a:prstGeom>
              <a:noFill/>
            </p:spPr>
            <p:txBody>
              <a:bodyPr wrap="none" rtlCol="0">
                <a:spAutoFit/>
              </a:bodyPr>
              <a:lstStyle/>
              <a:p>
                <a:r>
                  <a:rPr lang="en-US" dirty="0" smtClean="0"/>
                  <a:t> T</a:t>
                </a:r>
                <a:endParaRPr lang="en-US" dirty="0"/>
              </a:p>
            </p:txBody>
          </p:sp>
        </p:grpSp>
        <p:grpSp>
          <p:nvGrpSpPr>
            <p:cNvPr id="58" name="Group 57"/>
            <p:cNvGrpSpPr/>
            <p:nvPr/>
          </p:nvGrpSpPr>
          <p:grpSpPr>
            <a:xfrm rot="18873813">
              <a:off x="3166966" y="3840813"/>
              <a:ext cx="735981" cy="216968"/>
              <a:chOff x="1945258" y="3989440"/>
              <a:chExt cx="710726" cy="245232"/>
            </a:xfrm>
          </p:grpSpPr>
          <p:sp>
            <p:nvSpPr>
              <p:cNvPr id="73" name="Isosceles Triangle 49"/>
              <p:cNvSpPr/>
              <p:nvPr/>
            </p:nvSpPr>
            <p:spPr>
              <a:xfrm rot="5580000">
                <a:off x="2581372" y="4046105"/>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1945258" y="398944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9" name="Group 58"/>
            <p:cNvGrpSpPr/>
            <p:nvPr/>
          </p:nvGrpSpPr>
          <p:grpSpPr>
            <a:xfrm rot="1960442">
              <a:off x="4082872" y="4779401"/>
              <a:ext cx="738574" cy="216968"/>
              <a:chOff x="2381092" y="3307192"/>
              <a:chExt cx="713230" cy="245232"/>
            </a:xfrm>
          </p:grpSpPr>
          <p:sp>
            <p:nvSpPr>
              <p:cNvPr id="71" name="Isosceles Triangle 54"/>
              <p:cNvSpPr/>
              <p:nvPr/>
            </p:nvSpPr>
            <p:spPr>
              <a:xfrm rot="5580000">
                <a:off x="3019710" y="3371801"/>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2381092" y="3307192"/>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59"/>
            <p:cNvGrpSpPr/>
            <p:nvPr/>
          </p:nvGrpSpPr>
          <p:grpSpPr>
            <a:xfrm rot="20844376">
              <a:off x="5069680" y="4116906"/>
              <a:ext cx="730951" cy="216967"/>
              <a:chOff x="2182003" y="3664061"/>
              <a:chExt cx="705867" cy="245232"/>
            </a:xfrm>
          </p:grpSpPr>
          <p:sp>
            <p:nvSpPr>
              <p:cNvPr id="61" name="Isosceles Triangle 60"/>
              <p:cNvSpPr/>
              <p:nvPr/>
            </p:nvSpPr>
            <p:spPr>
              <a:xfrm rot="5580000">
                <a:off x="2813258" y="3727668"/>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2182003" y="3664061"/>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7" name="Group 76"/>
          <p:cNvGrpSpPr/>
          <p:nvPr/>
        </p:nvGrpSpPr>
        <p:grpSpPr>
          <a:xfrm>
            <a:off x="9042031" y="2980231"/>
            <a:ext cx="1262431" cy="1389666"/>
            <a:chOff x="7701962" y="3563555"/>
            <a:chExt cx="1262431" cy="1389666"/>
          </a:xfrm>
        </p:grpSpPr>
        <p:grpSp>
          <p:nvGrpSpPr>
            <p:cNvPr id="78" name="Group 77"/>
            <p:cNvGrpSpPr/>
            <p:nvPr/>
          </p:nvGrpSpPr>
          <p:grpSpPr>
            <a:xfrm>
              <a:off x="7701962" y="3563555"/>
              <a:ext cx="1262431" cy="1389666"/>
              <a:chOff x="7829006" y="3557120"/>
              <a:chExt cx="1262431" cy="1389666"/>
            </a:xfrm>
          </p:grpSpPr>
          <p:sp>
            <p:nvSpPr>
              <p:cNvPr id="81" name="Oval 80"/>
              <p:cNvSpPr/>
              <p:nvPr/>
            </p:nvSpPr>
            <p:spPr>
              <a:xfrm>
                <a:off x="7902076" y="430849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8371750" y="430931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7902076" y="476212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8371750" y="475940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8096988" y="4486947"/>
                <a:ext cx="182880" cy="18288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Up Arrow 85"/>
              <p:cNvSpPr/>
              <p:nvPr/>
            </p:nvSpPr>
            <p:spPr>
              <a:xfrm>
                <a:off x="8143058" y="4035040"/>
                <a:ext cx="91440" cy="365760"/>
              </a:xfrm>
              <a:prstGeom prst="upArrow">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p:nvPr/>
            </p:nvCxnSpPr>
            <p:spPr>
              <a:xfrm>
                <a:off x="7829006" y="3640776"/>
                <a:ext cx="695053"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7835731" y="3862281"/>
                <a:ext cx="695053"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8467548" y="3557120"/>
                <a:ext cx="623889" cy="369332"/>
              </a:xfrm>
              <a:prstGeom prst="rect">
                <a:avLst/>
              </a:prstGeom>
              <a:noFill/>
            </p:spPr>
            <p:txBody>
              <a:bodyPr wrap="none" rtlCol="0">
                <a:spAutoFit/>
              </a:bodyPr>
              <a:lstStyle/>
              <a:p>
                <a:r>
                  <a:rPr lang="en-US" dirty="0" smtClean="0"/>
                  <a:t>MCP</a:t>
                </a:r>
                <a:endParaRPr lang="en-US" dirty="0"/>
              </a:p>
            </p:txBody>
          </p:sp>
          <p:sp>
            <p:nvSpPr>
              <p:cNvPr id="90" name="TextBox 89"/>
              <p:cNvSpPr txBox="1"/>
              <p:nvPr/>
            </p:nvSpPr>
            <p:spPr>
              <a:xfrm>
                <a:off x="8570639" y="4035040"/>
                <a:ext cx="300082" cy="369332"/>
              </a:xfrm>
              <a:prstGeom prst="rect">
                <a:avLst/>
              </a:prstGeom>
              <a:noFill/>
            </p:spPr>
            <p:txBody>
              <a:bodyPr wrap="none" rtlCol="0">
                <a:spAutoFit/>
              </a:bodyPr>
              <a:lstStyle/>
              <a:p>
                <a:r>
                  <a:rPr lang="en-US" dirty="0" smtClean="0"/>
                  <a:t>_</a:t>
                </a:r>
                <a:endParaRPr lang="en-US" dirty="0"/>
              </a:p>
            </p:txBody>
          </p:sp>
          <p:sp>
            <p:nvSpPr>
              <p:cNvPr id="91" name="TextBox 90"/>
              <p:cNvSpPr txBox="1"/>
              <p:nvPr/>
            </p:nvSpPr>
            <p:spPr>
              <a:xfrm>
                <a:off x="8567769" y="4577454"/>
                <a:ext cx="300082" cy="369332"/>
              </a:xfrm>
              <a:prstGeom prst="rect">
                <a:avLst/>
              </a:prstGeom>
              <a:noFill/>
            </p:spPr>
            <p:txBody>
              <a:bodyPr wrap="none" rtlCol="0">
                <a:spAutoFit/>
              </a:bodyPr>
              <a:lstStyle/>
              <a:p>
                <a:r>
                  <a:rPr lang="en-US" dirty="0"/>
                  <a:t>+</a:t>
                </a:r>
              </a:p>
            </p:txBody>
          </p:sp>
        </p:grpSp>
        <p:cxnSp>
          <p:nvCxnSpPr>
            <p:cNvPr id="79" name="Straight Connector 78"/>
            <p:cNvCxnSpPr/>
            <p:nvPr/>
          </p:nvCxnSpPr>
          <p:spPr>
            <a:xfrm flipV="1">
              <a:off x="7866472" y="4811558"/>
              <a:ext cx="378234" cy="2329"/>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7882396" y="4358905"/>
              <a:ext cx="378234" cy="2329"/>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7443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1000"/>
                                        <p:tgtEl>
                                          <p:spTgt spid="45"/>
                                        </p:tgtEl>
                                      </p:cBhvr>
                                    </p:animEffect>
                                    <p:anim calcmode="lin" valueType="num">
                                      <p:cBhvr>
                                        <p:cTn id="8" dur="1000" fill="hold"/>
                                        <p:tgtEl>
                                          <p:spTgt spid="45"/>
                                        </p:tgtEl>
                                        <p:attrNameLst>
                                          <p:attrName>ppt_x</p:attrName>
                                        </p:attrNameLst>
                                      </p:cBhvr>
                                      <p:tavLst>
                                        <p:tav tm="0">
                                          <p:val>
                                            <p:strVal val="#ppt_x"/>
                                          </p:val>
                                        </p:tav>
                                        <p:tav tm="100000">
                                          <p:val>
                                            <p:strVal val="#ppt_x"/>
                                          </p:val>
                                        </p:tav>
                                      </p:tavLst>
                                    </p:anim>
                                    <p:anim calcmode="lin" valueType="num">
                                      <p:cBhvr>
                                        <p:cTn id="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fade">
                                      <p:cBhvr>
                                        <p:cTn id="14" dur="500"/>
                                        <p:tgtEl>
                                          <p:spTgt spid="4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fade">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fade">
                                      <p:cBhvr>
                                        <p:cTn id="3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97" name="Picture 96"/>
          <p:cNvPicPr>
            <a:picLocks noChangeAspect="1"/>
          </p:cNvPicPr>
          <p:nvPr/>
        </p:nvPicPr>
        <p:blipFill>
          <a:blip r:embed="rId3"/>
          <a:stretch>
            <a:fillRect/>
          </a:stretch>
        </p:blipFill>
        <p:spPr>
          <a:xfrm>
            <a:off x="1844566" y="2465163"/>
            <a:ext cx="4505376" cy="3670307"/>
          </a:xfrm>
          <a:prstGeom prst="rect">
            <a:avLst/>
          </a:prstGeom>
        </p:spPr>
      </p:pic>
      <p:grpSp>
        <p:nvGrpSpPr>
          <p:cNvPr id="98" name="Group 97"/>
          <p:cNvGrpSpPr/>
          <p:nvPr/>
        </p:nvGrpSpPr>
        <p:grpSpPr>
          <a:xfrm>
            <a:off x="3580138" y="2030110"/>
            <a:ext cx="2524602" cy="1737676"/>
            <a:chOff x="1917326" y="2435829"/>
            <a:chExt cx="2524602" cy="1737676"/>
          </a:xfrm>
        </p:grpSpPr>
        <mc:AlternateContent xmlns:mc="http://schemas.openxmlformats.org/markup-compatibility/2006" xmlns:a14="http://schemas.microsoft.com/office/drawing/2010/main">
          <mc:Choice Requires="a14">
            <p:sp>
              <p:nvSpPr>
                <p:cNvPr id="99" name="TextBox 98"/>
                <p:cNvSpPr txBox="1"/>
                <p:nvPr/>
              </p:nvSpPr>
              <p:spPr>
                <a:xfrm>
                  <a:off x="1917326" y="3185927"/>
                  <a:ext cx="2524602" cy="987578"/>
                </a:xfrm>
                <a:prstGeom prst="rect">
                  <a:avLst/>
                </a:prstGeom>
                <a:noFill/>
              </p:spPr>
              <p:txBody>
                <a:bodyPr wrap="non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14:m>
                    <m:oMath xmlns:m="http://schemas.openxmlformats.org/officeDocument/2006/math">
                      <m:sSub>
                        <m:sSubPr>
                          <m:ctrlPr>
                            <a:rPr lang="en-US" i="1" smtClean="0">
                              <a:solidFill>
                                <a:srgbClr val="0070C0"/>
                              </a:solidFill>
                              <a:latin typeface="Cambria Math" panose="02040503050406030204" pitchFamily="18" charset="0"/>
                            </a:rPr>
                          </m:ctrlPr>
                        </m:sSubPr>
                        <m:e>
                          <m:r>
                            <a:rPr lang="en-US" i="1" smtClean="0">
                              <a:solidFill>
                                <a:srgbClr val="0070C0"/>
                              </a:solidFill>
                              <a:latin typeface="Cambria Math" panose="02040503050406030204" pitchFamily="18" charset="0"/>
                              <a:ea typeface="Cambria Math" panose="02040503050406030204" pitchFamily="18" charset="0"/>
                            </a:rPr>
                            <m:t>𝜏</m:t>
                          </m:r>
                        </m:e>
                        <m:sub>
                          <m:r>
                            <a:rPr lang="en-US" b="0" i="1" smtClean="0">
                              <a:solidFill>
                                <a:srgbClr val="0070C0"/>
                              </a:solidFill>
                              <a:latin typeface="Cambria Math" panose="02040503050406030204" pitchFamily="18" charset="0"/>
                            </a:rPr>
                            <m:t>𝑠𝑝𝑜𝑛</m:t>
                          </m:r>
                        </m:sub>
                      </m:sSub>
                      <m:r>
                        <a:rPr lang="en-US" i="1" dirty="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rPr>
                        <m:t>150</m:t>
                      </m:r>
                      <m:r>
                        <a:rPr lang="en-US" b="0" i="1" smtClean="0">
                          <a:solidFill>
                            <a:srgbClr val="0070C0"/>
                          </a:solidFill>
                          <a:latin typeface="Cambria Math" panose="02040503050406030204" pitchFamily="18" charset="0"/>
                        </a:rPr>
                        <m:t>𝑢𝑠</m:t>
                      </m:r>
                    </m:oMath>
                  </a14:m>
                  <a:endParaRPr lang="en-US" dirty="0" smtClean="0">
                    <a:solidFill>
                      <a:srgbClr val="0070C0"/>
                    </a:solidFill>
                  </a:endParaRP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14:m>
                    <m:oMath xmlns:m="http://schemas.openxmlformats.org/officeDocument/2006/math">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𝜏</m:t>
                          </m:r>
                        </m:e>
                        <m:sub>
                          <m:r>
                            <a:rPr lang="en-US" i="1">
                              <a:solidFill>
                                <a:srgbClr val="FF0000"/>
                              </a:solidFill>
                              <a:latin typeface="Cambria Math" panose="02040503050406030204" pitchFamily="18" charset="0"/>
                            </a:rPr>
                            <m:t>𝑠𝑝𝑜𝑛</m:t>
                          </m:r>
                        </m:sub>
                      </m:sSub>
                      <m:r>
                        <a:rPr lang="en-US" i="1" dirty="0"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rPr>
                        <m:t>7</m:t>
                      </m:r>
                      <m:r>
                        <a:rPr lang="en-US" i="1">
                          <a:solidFill>
                            <a:srgbClr val="FF0000"/>
                          </a:solidFill>
                          <a:latin typeface="Cambria Math" panose="02040503050406030204" pitchFamily="18" charset="0"/>
                        </a:rPr>
                        <m:t>0</m:t>
                      </m:r>
                      <m:r>
                        <a:rPr lang="en-US" i="1">
                          <a:solidFill>
                            <a:srgbClr val="FF0000"/>
                          </a:solidFill>
                          <a:latin typeface="Cambria Math" panose="02040503050406030204" pitchFamily="18" charset="0"/>
                        </a:rPr>
                        <m:t>𝑢𝑠</m:t>
                      </m:r>
                    </m:oMath>
                  </a14:m>
                  <a:endParaRPr lang="en-US" dirty="0" smtClean="0">
                    <a:solidFill>
                      <a:srgbClr val="FF0000"/>
                    </a:solidFill>
                  </a:endParaRP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 </a:t>
                  </a:r>
                  <a14:m>
                    <m:oMath xmlns:m="http://schemas.openxmlformats.org/officeDocument/2006/math">
                      <m:sSub>
                        <m:sSubPr>
                          <m:ctrlPr>
                            <a:rPr lang="en-US" i="1" smtClean="0">
                              <a:solidFill>
                                <a:schemeClr val="accent6"/>
                              </a:solidFill>
                              <a:latin typeface="Cambria Math" panose="02040503050406030204" pitchFamily="18" charset="0"/>
                            </a:rPr>
                          </m:ctrlPr>
                        </m:sSubPr>
                        <m:e>
                          <m:r>
                            <a:rPr lang="en-US" i="1">
                              <a:solidFill>
                                <a:schemeClr val="accent6"/>
                              </a:solidFill>
                              <a:latin typeface="Cambria Math" panose="02040503050406030204" pitchFamily="18" charset="0"/>
                              <a:ea typeface="Cambria Math" panose="02040503050406030204" pitchFamily="18" charset="0"/>
                            </a:rPr>
                            <m:t>𝜏</m:t>
                          </m:r>
                        </m:e>
                        <m:sub>
                          <m:r>
                            <a:rPr lang="en-US" i="1">
                              <a:solidFill>
                                <a:schemeClr val="accent6"/>
                              </a:solidFill>
                              <a:latin typeface="Cambria Math" panose="02040503050406030204" pitchFamily="18" charset="0"/>
                            </a:rPr>
                            <m:t>𝑠𝑝𝑜𝑛</m:t>
                          </m:r>
                        </m:sub>
                      </m:sSub>
                      <m:r>
                        <a:rPr lang="en-US" i="1" dirty="0" smtClean="0">
                          <a:solidFill>
                            <a:schemeClr val="accent6"/>
                          </a:solidFill>
                          <a:latin typeface="Cambria Math" panose="02040503050406030204" pitchFamily="18" charset="0"/>
                          <a:ea typeface="Cambria Math" panose="02040503050406030204" pitchFamily="18" charset="0"/>
                        </a:rPr>
                        <m:t>≈</m:t>
                      </m:r>
                      <m:r>
                        <a:rPr lang="en-US" b="0" i="1" smtClean="0">
                          <a:solidFill>
                            <a:schemeClr val="accent6"/>
                          </a:solidFill>
                          <a:latin typeface="Cambria Math" panose="02040503050406030204" pitchFamily="18" charset="0"/>
                        </a:rPr>
                        <m:t>4</m:t>
                      </m:r>
                      <m:r>
                        <a:rPr lang="en-US" i="1">
                          <a:solidFill>
                            <a:schemeClr val="accent6"/>
                          </a:solidFill>
                          <a:latin typeface="Cambria Math" panose="02040503050406030204" pitchFamily="18" charset="0"/>
                        </a:rPr>
                        <m:t>0</m:t>
                      </m:r>
                      <m:r>
                        <a:rPr lang="en-US" i="1">
                          <a:solidFill>
                            <a:schemeClr val="accent6"/>
                          </a:solidFill>
                          <a:latin typeface="Cambria Math" panose="02040503050406030204" pitchFamily="18" charset="0"/>
                        </a:rPr>
                        <m:t>𝑢𝑠</m:t>
                      </m:r>
                    </m:oMath>
                  </a14:m>
                  <a:endParaRPr lang="en-US" dirty="0">
                    <a:solidFill>
                      <a:schemeClr val="accent6"/>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17326" y="3185927"/>
                  <a:ext cx="2524602" cy="987578"/>
                </a:xfrm>
                <a:prstGeom prst="rect">
                  <a:avLst/>
                </a:prstGeom>
                <a:blipFill rotWithShape="0">
                  <a:blip r:embed="rId5"/>
                  <a:stretch>
                    <a:fillRect l="-1932" t="-5556"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1917326" y="2435829"/>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3.0</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panose="02040503050406030204" pitchFamily="18"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00" name="TextBox 99"/>
                <p:cNvSpPr txBox="1">
                  <a:spLocks noRot="1" noChangeAspect="1" noMove="1" noResize="1" noEditPoints="1" noAdjustHandles="1" noChangeArrowheads="1" noChangeShapeType="1" noTextEdit="1"/>
                </p:cNvSpPr>
                <p:nvPr/>
              </p:nvSpPr>
              <p:spPr>
                <a:xfrm>
                  <a:off x="1917326" y="2435829"/>
                  <a:ext cx="1599156" cy="369332"/>
                </a:xfrm>
                <a:prstGeom prst="rect">
                  <a:avLst/>
                </a:prstGeom>
                <a:blipFill rotWithShape="0">
                  <a:blip r:embed="rId6"/>
                  <a:stretch>
                    <a:fillRect/>
                  </a:stretch>
                </a:blipFill>
              </p:spPr>
              <p:txBody>
                <a:bodyPr/>
                <a:lstStyle/>
                <a:p>
                  <a:r>
                    <a:rPr lang="en-US">
                      <a:noFill/>
                    </a:rPr>
                    <a:t> </a:t>
                  </a:r>
                </a:p>
              </p:txBody>
            </p:sp>
          </mc:Fallback>
        </mc:AlternateContent>
      </p:grpSp>
      <p:grpSp>
        <p:nvGrpSpPr>
          <p:cNvPr id="101" name="Group 100"/>
          <p:cNvGrpSpPr/>
          <p:nvPr/>
        </p:nvGrpSpPr>
        <p:grpSpPr>
          <a:xfrm>
            <a:off x="6462492" y="2030110"/>
            <a:ext cx="3863922" cy="4105360"/>
            <a:chOff x="4901706" y="2435829"/>
            <a:chExt cx="3863922" cy="4105360"/>
          </a:xfrm>
        </p:grpSpPr>
        <mc:AlternateContent xmlns:mc="http://schemas.openxmlformats.org/markup-compatibility/2006" xmlns:a14="http://schemas.microsoft.com/office/drawing/2010/main">
          <mc:Choice Requires="a14">
            <p:sp>
              <p:nvSpPr>
                <p:cNvPr id="102" name="TextBox 101"/>
                <p:cNvSpPr txBox="1"/>
                <p:nvPr/>
              </p:nvSpPr>
              <p:spPr>
                <a:xfrm>
                  <a:off x="5916163" y="2435829"/>
                  <a:ext cx="1535036" cy="369332"/>
                </a:xfrm>
                <a:prstGeom prst="rect">
                  <a:avLst/>
                </a:prstGeom>
                <a:noFill/>
              </p:spPr>
              <p:txBody>
                <a:bodyPr wrap="none" rtlCol="0">
                  <a:spAutoFit/>
                </a:bodyPr>
                <a:lstStyle/>
                <a:p>
                  <a:r>
                    <a:rPr lang="en-US" dirty="0" smtClean="0">
                      <a:ea typeface="Cambria Math" panose="02040503050406030204" pitchFamily="18" charset="0"/>
                    </a:rPr>
                    <a:t>1</a:t>
                  </a:r>
                  <a14:m>
                    <m:oMath xmlns:m="http://schemas.openxmlformats.org/officeDocument/2006/math">
                      <m:r>
                        <a:rPr lang="en-US" b="0" i="0" smtClean="0">
                          <a:latin typeface="Cambria Math" charset="0"/>
                          <a:ea typeface="Cambria Math" panose="02040503050406030204" pitchFamily="18" charset="0"/>
                        </a:rPr>
                        <m:t>.5</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panose="02040503050406030204" pitchFamily="18"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a14:m>
                  <a:endParaRPr lang="en-US" dirty="0"/>
                </a:p>
              </p:txBody>
            </p:sp>
          </mc:Choice>
          <mc:Fallback xmlns="">
            <p:sp>
              <p:nvSpPr>
                <p:cNvPr id="102" name="TextBox 101"/>
                <p:cNvSpPr txBox="1">
                  <a:spLocks noRot="1" noChangeAspect="1" noMove="1" noResize="1" noEditPoints="1" noAdjustHandles="1" noChangeArrowheads="1" noChangeShapeType="1" noTextEdit="1"/>
                </p:cNvSpPr>
                <p:nvPr/>
              </p:nvSpPr>
              <p:spPr>
                <a:xfrm>
                  <a:off x="5916163" y="2435829"/>
                  <a:ext cx="1535036" cy="369332"/>
                </a:xfrm>
                <a:prstGeom prst="rect">
                  <a:avLst/>
                </a:prstGeom>
                <a:blipFill rotWithShape="0">
                  <a:blip r:embed="rId7"/>
                  <a:stretch>
                    <a:fillRect l="-3586" t="-8197" b="-24590"/>
                  </a:stretch>
                </a:blipFill>
              </p:spPr>
              <p:txBody>
                <a:bodyPr/>
                <a:lstStyle/>
                <a:p>
                  <a:r>
                    <a:rPr lang="en-US">
                      <a:noFill/>
                    </a:rPr>
                    <a:t> </a:t>
                  </a:r>
                </a:p>
              </p:txBody>
            </p:sp>
          </mc:Fallback>
        </mc:AlternateContent>
        <p:pic>
          <p:nvPicPr>
            <p:cNvPr id="103" name="Picture 102"/>
            <p:cNvPicPr>
              <a:picLocks noChangeAspect="1"/>
            </p:cNvPicPr>
            <p:nvPr/>
          </p:nvPicPr>
          <p:blipFill>
            <a:blip r:embed="rId8"/>
            <a:stretch>
              <a:fillRect/>
            </a:stretch>
          </p:blipFill>
          <p:spPr>
            <a:xfrm>
              <a:off x="4901706" y="2870882"/>
              <a:ext cx="3863922" cy="3670307"/>
            </a:xfrm>
            <a:prstGeom prst="rect">
              <a:avLst/>
            </a:prstGeom>
          </p:spPr>
        </p:pic>
      </p:grpSp>
    </p:spTree>
    <p:extLst>
      <p:ext uri="{BB962C8B-B14F-4D97-AF65-F5344CB8AC3E}">
        <p14:creationId xmlns:p14="http://schemas.microsoft.com/office/powerpoint/2010/main" val="209713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fade">
                                      <p:cBhvr>
                                        <p:cTn id="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8844" y="2403794"/>
            <a:ext cx="8271521" cy="3855998"/>
          </a:xfrm>
          <a:prstGeom prst="rect">
            <a:avLst/>
          </a:prstGeom>
        </p:spPr>
      </p:pic>
      <mc:AlternateContent xmlns:mc="http://schemas.openxmlformats.org/markup-compatibility/2006" xmlns:a14="http://schemas.microsoft.com/office/drawing/2010/main">
        <mc:Choice Requires="a14">
          <p:sp>
            <p:nvSpPr>
              <p:cNvPr id="14" name="TextBox 13"/>
              <p:cNvSpPr txBox="1"/>
              <p:nvPr/>
            </p:nvSpPr>
            <p:spPr>
              <a:xfrm>
                <a:off x="3696432" y="2037904"/>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3.0</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panose="02040503050406030204" pitchFamily="18"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696432" y="2037904"/>
                <a:ext cx="1599156"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486728" y="2037904"/>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1.5</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panose="02040503050406030204" pitchFamily="18"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7486728" y="2037904"/>
                <a:ext cx="1599156"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696432" y="2827388"/>
                <a:ext cx="2399568" cy="987578"/>
              </a:xfrm>
              <a:prstGeom prst="rect">
                <a:avLst/>
              </a:prstGeom>
              <a:noFill/>
            </p:spPr>
            <p:txBody>
              <a:bodyPr wrap="non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14:m>
                  <m:oMath xmlns:m="http://schemas.openxmlformats.org/officeDocument/2006/math">
                    <m:sSub>
                      <m:sSubPr>
                        <m:ctrlPr>
                          <a:rPr lang="en-US" i="1" smtClean="0">
                            <a:solidFill>
                              <a:srgbClr val="0070C0"/>
                            </a:solidFill>
                            <a:latin typeface="Cambria Math" panose="02040503050406030204" pitchFamily="18" charset="0"/>
                          </a:rPr>
                        </m:ctrlPr>
                      </m:sSubPr>
                      <m:e>
                        <m:r>
                          <a:rPr lang="en-US" i="1" smtClean="0">
                            <a:solidFill>
                              <a:srgbClr val="0070C0"/>
                            </a:solidFill>
                            <a:latin typeface="Cambria Math" panose="02040503050406030204" pitchFamily="18" charset="0"/>
                            <a:ea typeface="Cambria Math" panose="02040503050406030204" pitchFamily="18" charset="0"/>
                          </a:rPr>
                          <m:t>𝜏</m:t>
                        </m:r>
                      </m:e>
                      <m:sub>
                        <m:r>
                          <a:rPr lang="en-US" b="0" i="1" smtClean="0">
                            <a:solidFill>
                              <a:srgbClr val="0070C0"/>
                            </a:solidFill>
                            <a:latin typeface="Cambria Math" panose="02040503050406030204" pitchFamily="18" charset="0"/>
                          </a:rPr>
                          <m:t>𝑠𝑝𝑜𝑛</m:t>
                        </m:r>
                      </m:sub>
                    </m:sSub>
                    <m:r>
                      <a:rPr lang="en-US" b="0" i="1" dirty="0"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rPr>
                      <m:t>60</m:t>
                    </m:r>
                    <m:r>
                      <a:rPr lang="en-US" b="0" i="1" smtClean="0">
                        <a:solidFill>
                          <a:srgbClr val="0070C0"/>
                        </a:solidFill>
                        <a:latin typeface="Cambria Math" panose="02040503050406030204" pitchFamily="18" charset="0"/>
                      </a:rPr>
                      <m:t>𝑢𝑠</m:t>
                    </m:r>
                  </m:oMath>
                </a14:m>
                <a:endParaRPr lang="en-US" dirty="0" smtClean="0">
                  <a:solidFill>
                    <a:srgbClr val="0070C0"/>
                  </a:solidFill>
                </a:endParaRP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14:m>
                  <m:oMath xmlns:m="http://schemas.openxmlformats.org/officeDocument/2006/math">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𝜏</m:t>
                        </m:r>
                      </m:e>
                      <m:sub>
                        <m:r>
                          <a:rPr lang="en-US" i="1">
                            <a:solidFill>
                              <a:srgbClr val="FF0000"/>
                            </a:solidFill>
                            <a:latin typeface="Cambria Math" panose="02040503050406030204" pitchFamily="18" charset="0"/>
                          </a:rPr>
                          <m:t>𝑠𝑝𝑜𝑛</m:t>
                        </m:r>
                      </m:sub>
                    </m:sSub>
                    <m:r>
                      <a:rPr lang="en-US" i="1" dirty="0"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rPr>
                      <m:t>3</m:t>
                    </m:r>
                    <m:r>
                      <a:rPr lang="en-US" i="1">
                        <a:solidFill>
                          <a:srgbClr val="FF0000"/>
                        </a:solidFill>
                        <a:latin typeface="Cambria Math" panose="02040503050406030204" pitchFamily="18" charset="0"/>
                      </a:rPr>
                      <m:t>0</m:t>
                    </m:r>
                    <m:r>
                      <a:rPr lang="en-US" i="1">
                        <a:solidFill>
                          <a:srgbClr val="FF0000"/>
                        </a:solidFill>
                        <a:latin typeface="Cambria Math" panose="02040503050406030204" pitchFamily="18" charset="0"/>
                      </a:rPr>
                      <m:t>𝑢𝑠</m:t>
                    </m:r>
                  </m:oMath>
                </a14:m>
                <a:endParaRPr lang="en-US" dirty="0" smtClean="0">
                  <a:solidFill>
                    <a:srgbClr val="FF0000"/>
                  </a:solidFill>
                </a:endParaRP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 </a:t>
                </a:r>
                <a14:m>
                  <m:oMath xmlns:m="http://schemas.openxmlformats.org/officeDocument/2006/math">
                    <m:sSub>
                      <m:sSubPr>
                        <m:ctrlPr>
                          <a:rPr lang="en-US" i="1" smtClean="0">
                            <a:solidFill>
                              <a:schemeClr val="accent6"/>
                            </a:solidFill>
                            <a:latin typeface="Cambria Math" panose="02040503050406030204" pitchFamily="18" charset="0"/>
                          </a:rPr>
                        </m:ctrlPr>
                      </m:sSubPr>
                      <m:e>
                        <m:r>
                          <a:rPr lang="en-US" i="1">
                            <a:solidFill>
                              <a:schemeClr val="accent6"/>
                            </a:solidFill>
                            <a:latin typeface="Cambria Math" panose="02040503050406030204" pitchFamily="18" charset="0"/>
                            <a:ea typeface="Cambria Math" panose="02040503050406030204" pitchFamily="18" charset="0"/>
                          </a:rPr>
                          <m:t>𝜏</m:t>
                        </m:r>
                      </m:e>
                      <m:sub>
                        <m:r>
                          <a:rPr lang="en-US" i="1">
                            <a:solidFill>
                              <a:schemeClr val="accent6"/>
                            </a:solidFill>
                            <a:latin typeface="Cambria Math" panose="02040503050406030204" pitchFamily="18" charset="0"/>
                          </a:rPr>
                          <m:t>𝑠𝑝𝑜𝑛</m:t>
                        </m:r>
                      </m:sub>
                    </m:sSub>
                    <m:r>
                      <a:rPr lang="en-US" i="1" dirty="0" smtClean="0">
                        <a:solidFill>
                          <a:schemeClr val="accent6"/>
                        </a:solidFill>
                        <a:latin typeface="Cambria Math" panose="02040503050406030204" pitchFamily="18" charset="0"/>
                        <a:ea typeface="Cambria Math" panose="02040503050406030204" pitchFamily="18" charset="0"/>
                      </a:rPr>
                      <m:t>≈</m:t>
                    </m:r>
                    <m:r>
                      <a:rPr lang="en-US" b="0" i="1" smtClean="0">
                        <a:solidFill>
                          <a:schemeClr val="accent6"/>
                        </a:solidFill>
                        <a:latin typeface="Cambria Math" panose="02040503050406030204" pitchFamily="18" charset="0"/>
                      </a:rPr>
                      <m:t>14</m:t>
                    </m:r>
                    <m:r>
                      <a:rPr lang="en-US" i="1">
                        <a:solidFill>
                          <a:schemeClr val="accent6"/>
                        </a:solidFill>
                        <a:latin typeface="Cambria Math" panose="02040503050406030204" pitchFamily="18" charset="0"/>
                      </a:rPr>
                      <m:t>𝑢𝑠</m:t>
                    </m:r>
                  </m:oMath>
                </a14:m>
                <a:endParaRPr lang="en-US" dirty="0">
                  <a:solidFill>
                    <a:schemeClr val="accent6"/>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696432" y="2827388"/>
                <a:ext cx="2399568" cy="987578"/>
              </a:xfrm>
              <a:prstGeom prst="rect">
                <a:avLst/>
              </a:prstGeom>
              <a:blipFill rotWithShape="0">
                <a:blip r:embed="rId6"/>
                <a:stretch>
                  <a:fillRect l="-2030" t="-5556" b="-7407"/>
                </a:stretch>
              </a:blipFill>
            </p:spPr>
            <p:txBody>
              <a:bodyPr/>
              <a:lstStyle/>
              <a:p>
                <a:r>
                  <a:rPr lang="en-US">
                    <a:noFill/>
                  </a:rPr>
                  <a:t> </a:t>
                </a:r>
              </a:p>
            </p:txBody>
          </p:sp>
        </mc:Fallback>
      </mc:AlternateContent>
    </p:spTree>
    <p:extLst>
      <p:ext uri="{BB962C8B-B14F-4D97-AF65-F5344CB8AC3E}">
        <p14:creationId xmlns:p14="http://schemas.microsoft.com/office/powerpoint/2010/main" val="3582735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7985" y="2506170"/>
            <a:ext cx="8191647" cy="3684670"/>
          </a:xfrm>
          <a:prstGeom prst="rect">
            <a:avLst/>
          </a:prstGeom>
        </p:spPr>
      </p:pic>
      <mc:AlternateContent xmlns:mc="http://schemas.openxmlformats.org/markup-compatibility/2006">
        <mc:Choice xmlns:a14="http://schemas.microsoft.com/office/drawing/2010/main" Requires="a14">
          <p:sp>
            <p:nvSpPr>
              <p:cNvPr id="9" name="TextBox 8"/>
              <p:cNvSpPr txBox="1"/>
              <p:nvPr/>
            </p:nvSpPr>
            <p:spPr>
              <a:xfrm>
                <a:off x="3892655" y="1944139"/>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panose="02040503050406030204" pitchFamily="18"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3892655" y="1944139"/>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7196269" y="1931746"/>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panose="02040503050406030204" pitchFamily="18"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7196269" y="1931746"/>
                <a:ext cx="2089620" cy="369332"/>
              </a:xfrm>
              <a:prstGeom prst="rect">
                <a:avLst/>
              </a:prstGeom>
              <a:blipFill rotWithShape="0">
                <a:blip r:embed="rId5"/>
                <a:stretch>
                  <a:fillRect/>
                </a:stretch>
              </a:blipFill>
            </p:spPr>
            <p:txBody>
              <a:bodyPr/>
              <a:lstStyle/>
              <a:p>
                <a:r>
                  <a:rPr lang="en-US">
                    <a:noFill/>
                  </a:rPr>
                  <a:t> </a:t>
                </a:r>
              </a:p>
            </p:txBody>
          </p:sp>
        </mc:Fallback>
      </mc:AlternateContent>
      <p:sp>
        <p:nvSpPr>
          <p:cNvPr id="13" name="TextBox 12"/>
          <p:cNvSpPr txBox="1"/>
          <p:nvPr/>
        </p:nvSpPr>
        <p:spPr>
          <a:xfrm>
            <a:off x="4906949" y="2918751"/>
            <a:ext cx="1206859" cy="923330"/>
          </a:xfrm>
          <a:prstGeom prst="rect">
            <a:avLst/>
          </a:prstGeom>
          <a:noFill/>
        </p:spPr>
        <p:txBody>
          <a:bodyPr wrap="squar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a:t>
            </a:r>
            <a:endParaRPr lang="en-US" dirty="0">
              <a:solidFill>
                <a:schemeClr val="accent6"/>
              </a:solidFill>
            </a:endParaRPr>
          </a:p>
        </p:txBody>
      </p:sp>
    </p:spTree>
    <p:extLst>
      <p:ext uri="{BB962C8B-B14F-4D97-AF65-F5344CB8AC3E}">
        <p14:creationId xmlns:p14="http://schemas.microsoft.com/office/powerpoint/2010/main" val="5822123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fontScale="90000"/>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Model Considering Blackbody Radiation and Spontaneous Decay</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12" name="Group 11"/>
          <p:cNvGrpSpPr/>
          <p:nvPr/>
        </p:nvGrpSpPr>
        <p:grpSpPr>
          <a:xfrm>
            <a:off x="2699321" y="2172599"/>
            <a:ext cx="7409694" cy="4054926"/>
            <a:chOff x="1012411" y="2645564"/>
            <a:chExt cx="7409694" cy="4054926"/>
          </a:xfrm>
        </p:grpSpPr>
        <p:grpSp>
          <p:nvGrpSpPr>
            <p:cNvPr id="14" name="Group 13"/>
            <p:cNvGrpSpPr/>
            <p:nvPr/>
          </p:nvGrpSpPr>
          <p:grpSpPr>
            <a:xfrm>
              <a:off x="1212303" y="2645564"/>
              <a:ext cx="7209802" cy="3423111"/>
              <a:chOff x="1212303" y="2753852"/>
              <a:chExt cx="7209802" cy="3423111"/>
            </a:xfrm>
          </p:grpSpPr>
          <p:grpSp>
            <p:nvGrpSpPr>
              <p:cNvPr id="55" name="Group 54"/>
              <p:cNvGrpSpPr/>
              <p:nvPr/>
            </p:nvGrpSpPr>
            <p:grpSpPr>
              <a:xfrm>
                <a:off x="1212303" y="2753852"/>
                <a:ext cx="7209802" cy="3423111"/>
                <a:chOff x="1356676" y="2532520"/>
                <a:chExt cx="7513003" cy="3585674"/>
              </a:xfrm>
            </p:grpSpPr>
            <p:grpSp>
              <p:nvGrpSpPr>
                <p:cNvPr id="63" name="Group 62"/>
                <p:cNvGrpSpPr/>
                <p:nvPr/>
              </p:nvGrpSpPr>
              <p:grpSpPr>
                <a:xfrm>
                  <a:off x="1356677" y="4053345"/>
                  <a:ext cx="2092046" cy="369332"/>
                  <a:chOff x="1356677" y="4053345"/>
                  <a:chExt cx="2092046" cy="369332"/>
                </a:xfrm>
              </p:grpSpPr>
              <p:cxnSp>
                <p:nvCxnSpPr>
                  <p:cNvPr id="95" name="Straight Connector 94"/>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1356677" y="4053345"/>
                    <a:ext cx="524503" cy="369332"/>
                  </a:xfrm>
                  <a:prstGeom prst="rect">
                    <a:avLst/>
                  </a:prstGeom>
                  <a:noFill/>
                </p:spPr>
                <p:txBody>
                  <a:bodyPr wrap="none" rtlCol="0">
                    <a:spAutoFit/>
                  </a:bodyPr>
                  <a:lstStyle/>
                  <a:p>
                    <a:r>
                      <a:rPr lang="en-US" dirty="0" smtClean="0"/>
                      <a:t>40S</a:t>
                    </a:r>
                    <a:endParaRPr lang="en-US" dirty="0"/>
                  </a:p>
                </p:txBody>
              </p:sp>
            </p:grpSp>
            <p:grpSp>
              <p:nvGrpSpPr>
                <p:cNvPr id="64" name="Group 63"/>
                <p:cNvGrpSpPr/>
                <p:nvPr/>
              </p:nvGrpSpPr>
              <p:grpSpPr>
                <a:xfrm>
                  <a:off x="1356676" y="2532520"/>
                  <a:ext cx="2049069" cy="369332"/>
                  <a:chOff x="1356677" y="4053345"/>
                  <a:chExt cx="2049069" cy="369332"/>
                </a:xfrm>
              </p:grpSpPr>
              <p:cxnSp>
                <p:nvCxnSpPr>
                  <p:cNvPr id="93" name="Straight Connector 92"/>
                  <p:cNvCxnSpPr/>
                  <p:nvPr/>
                </p:nvCxnSpPr>
                <p:spPr>
                  <a:xfrm>
                    <a:off x="1881180" y="4238011"/>
                    <a:ext cx="152456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1356677" y="4053345"/>
                    <a:ext cx="524503" cy="369332"/>
                  </a:xfrm>
                  <a:prstGeom prst="rect">
                    <a:avLst/>
                  </a:prstGeom>
                  <a:noFill/>
                </p:spPr>
                <p:txBody>
                  <a:bodyPr wrap="none" rtlCol="0">
                    <a:spAutoFit/>
                  </a:bodyPr>
                  <a:lstStyle/>
                  <a:p>
                    <a:r>
                      <a:rPr lang="en-US" dirty="0" smtClean="0"/>
                      <a:t>41S</a:t>
                    </a:r>
                    <a:endParaRPr lang="en-US" dirty="0"/>
                  </a:p>
                </p:txBody>
              </p:sp>
            </p:grpSp>
            <p:grpSp>
              <p:nvGrpSpPr>
                <p:cNvPr id="65" name="Group 64"/>
                <p:cNvGrpSpPr/>
                <p:nvPr/>
              </p:nvGrpSpPr>
              <p:grpSpPr>
                <a:xfrm>
                  <a:off x="3938383" y="3386034"/>
                  <a:ext cx="2257068" cy="369332"/>
                  <a:chOff x="1881180" y="4053345"/>
                  <a:chExt cx="2257068" cy="369332"/>
                </a:xfrm>
              </p:grpSpPr>
              <p:cxnSp>
                <p:nvCxnSpPr>
                  <p:cNvPr id="91" name="Straight Connector 90"/>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3600921" y="4053345"/>
                    <a:ext cx="537327" cy="369332"/>
                  </a:xfrm>
                  <a:prstGeom prst="rect">
                    <a:avLst/>
                  </a:prstGeom>
                  <a:noFill/>
                </p:spPr>
                <p:txBody>
                  <a:bodyPr wrap="none" rtlCol="0">
                    <a:spAutoFit/>
                  </a:bodyPr>
                  <a:lstStyle/>
                  <a:p>
                    <a:r>
                      <a:rPr lang="en-US" dirty="0" smtClean="0"/>
                      <a:t>40P</a:t>
                    </a:r>
                    <a:endParaRPr lang="en-US" dirty="0"/>
                  </a:p>
                </p:txBody>
              </p:sp>
            </p:grpSp>
            <p:grpSp>
              <p:nvGrpSpPr>
                <p:cNvPr id="66" name="Group 65"/>
                <p:cNvGrpSpPr/>
                <p:nvPr/>
              </p:nvGrpSpPr>
              <p:grpSpPr>
                <a:xfrm>
                  <a:off x="3938383" y="4755623"/>
                  <a:ext cx="2257068" cy="369332"/>
                  <a:chOff x="1881180" y="4053345"/>
                  <a:chExt cx="2257068" cy="369332"/>
                </a:xfrm>
              </p:grpSpPr>
              <p:cxnSp>
                <p:nvCxnSpPr>
                  <p:cNvPr id="89" name="Straight Connector 88"/>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3600921" y="4053345"/>
                    <a:ext cx="537327" cy="369332"/>
                  </a:xfrm>
                  <a:prstGeom prst="rect">
                    <a:avLst/>
                  </a:prstGeom>
                  <a:noFill/>
                </p:spPr>
                <p:txBody>
                  <a:bodyPr wrap="none" rtlCol="0">
                    <a:spAutoFit/>
                  </a:bodyPr>
                  <a:lstStyle/>
                  <a:p>
                    <a:r>
                      <a:rPr lang="en-US" dirty="0" smtClean="0"/>
                      <a:t>39P</a:t>
                    </a:r>
                    <a:endParaRPr lang="en-US" dirty="0"/>
                  </a:p>
                </p:txBody>
              </p:sp>
            </p:grpSp>
            <p:grpSp>
              <p:nvGrpSpPr>
                <p:cNvPr id="67" name="Group 66"/>
                <p:cNvGrpSpPr/>
                <p:nvPr/>
              </p:nvGrpSpPr>
              <p:grpSpPr>
                <a:xfrm>
                  <a:off x="1356676" y="5640206"/>
                  <a:ext cx="2092046" cy="369332"/>
                  <a:chOff x="1356677" y="4053345"/>
                  <a:chExt cx="2092046" cy="369332"/>
                </a:xfrm>
              </p:grpSpPr>
              <p:cxnSp>
                <p:nvCxnSpPr>
                  <p:cNvPr id="87" name="Straight Connector 86"/>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356677" y="4053345"/>
                    <a:ext cx="524503" cy="369332"/>
                  </a:xfrm>
                  <a:prstGeom prst="rect">
                    <a:avLst/>
                  </a:prstGeom>
                  <a:noFill/>
                </p:spPr>
                <p:txBody>
                  <a:bodyPr wrap="none" rtlCol="0">
                    <a:spAutoFit/>
                  </a:bodyPr>
                  <a:lstStyle/>
                  <a:p>
                    <a:r>
                      <a:rPr lang="en-US" dirty="0" smtClean="0"/>
                      <a:t>39S</a:t>
                    </a:r>
                    <a:endParaRPr lang="en-US" dirty="0"/>
                  </a:p>
                </p:txBody>
              </p:sp>
            </p:grpSp>
            <p:grpSp>
              <p:nvGrpSpPr>
                <p:cNvPr id="68" name="Group 67"/>
                <p:cNvGrpSpPr/>
                <p:nvPr/>
              </p:nvGrpSpPr>
              <p:grpSpPr>
                <a:xfrm>
                  <a:off x="6540214" y="2724213"/>
                  <a:ext cx="2281113" cy="369332"/>
                  <a:chOff x="1881180" y="4053345"/>
                  <a:chExt cx="2281113" cy="369332"/>
                </a:xfrm>
              </p:grpSpPr>
              <p:cxnSp>
                <p:nvCxnSpPr>
                  <p:cNvPr id="85" name="Straight Connector 84"/>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3600921" y="4053345"/>
                    <a:ext cx="561372" cy="369332"/>
                  </a:xfrm>
                  <a:prstGeom prst="rect">
                    <a:avLst/>
                  </a:prstGeom>
                  <a:noFill/>
                </p:spPr>
                <p:txBody>
                  <a:bodyPr wrap="none" rtlCol="0">
                    <a:spAutoFit/>
                  </a:bodyPr>
                  <a:lstStyle/>
                  <a:p>
                    <a:r>
                      <a:rPr lang="en-US" dirty="0" smtClean="0"/>
                      <a:t>39D</a:t>
                    </a:r>
                    <a:endParaRPr lang="en-US" dirty="0"/>
                  </a:p>
                </p:txBody>
              </p:sp>
            </p:grpSp>
            <p:grpSp>
              <p:nvGrpSpPr>
                <p:cNvPr id="69" name="Group 68"/>
                <p:cNvGrpSpPr/>
                <p:nvPr/>
              </p:nvGrpSpPr>
              <p:grpSpPr>
                <a:xfrm>
                  <a:off x="6540214" y="4238011"/>
                  <a:ext cx="2281113" cy="369332"/>
                  <a:chOff x="1881180" y="4053345"/>
                  <a:chExt cx="2281113" cy="369332"/>
                </a:xfrm>
              </p:grpSpPr>
              <p:cxnSp>
                <p:nvCxnSpPr>
                  <p:cNvPr id="83" name="Straight Connector 82"/>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3600921" y="4053345"/>
                    <a:ext cx="561372" cy="369332"/>
                  </a:xfrm>
                  <a:prstGeom prst="rect">
                    <a:avLst/>
                  </a:prstGeom>
                  <a:noFill/>
                </p:spPr>
                <p:txBody>
                  <a:bodyPr wrap="none" rtlCol="0">
                    <a:spAutoFit/>
                  </a:bodyPr>
                  <a:lstStyle/>
                  <a:p>
                    <a:r>
                      <a:rPr lang="en-US" dirty="0" smtClean="0"/>
                      <a:t>38D</a:t>
                    </a:r>
                    <a:endParaRPr lang="en-US" dirty="0"/>
                  </a:p>
                </p:txBody>
              </p:sp>
            </p:grpSp>
            <p:cxnSp>
              <p:nvCxnSpPr>
                <p:cNvPr id="70" name="Straight Arrow Connector 69"/>
                <p:cNvCxnSpPr/>
                <p:nvPr/>
              </p:nvCxnSpPr>
              <p:spPr>
                <a:xfrm rot="3665368">
                  <a:off x="3781512" y="3229694"/>
                  <a:ext cx="0" cy="1351260"/>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rot="7171031">
                  <a:off x="3793716" y="3884378"/>
                  <a:ext cx="0" cy="1404673"/>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rot="7171031">
                  <a:off x="3349284" y="2533733"/>
                  <a:ext cx="834084" cy="1214381"/>
                  <a:chOff x="2091743" y="3040306"/>
                  <a:chExt cx="834084" cy="1079076"/>
                </a:xfrm>
              </p:grpSpPr>
              <p:cxnSp>
                <p:nvCxnSpPr>
                  <p:cNvPr id="81" name="Straight Arrow Connector 80"/>
                  <p:cNvCxnSpPr/>
                  <p:nvPr/>
                </p:nvCxnSpPr>
                <p:spPr>
                  <a:xfrm rot="14428969" flipH="1" flipV="1">
                    <a:off x="1969247" y="3162802"/>
                    <a:ext cx="1079076" cy="834084"/>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rot="14428969">
                    <a:off x="2490227" y="3554268"/>
                    <a:ext cx="273765" cy="417810"/>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cxnSp>
              <p:nvCxnSpPr>
                <p:cNvPr id="73" name="Straight Arrow Connector 72"/>
                <p:cNvCxnSpPr/>
                <p:nvPr/>
              </p:nvCxnSpPr>
              <p:spPr>
                <a:xfrm flipH="1">
                  <a:off x="3167531" y="4947590"/>
                  <a:ext cx="1217696" cy="869185"/>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4446742">
                  <a:off x="5987163" y="3763018"/>
                  <a:ext cx="0" cy="1843138"/>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75" name="Group 74"/>
                <p:cNvGrpSpPr/>
                <p:nvPr/>
              </p:nvGrpSpPr>
              <p:grpSpPr>
                <a:xfrm>
                  <a:off x="6588566" y="5748862"/>
                  <a:ext cx="2281113" cy="369332"/>
                  <a:chOff x="1881180" y="4053345"/>
                  <a:chExt cx="2281113" cy="369332"/>
                </a:xfrm>
              </p:grpSpPr>
              <p:cxnSp>
                <p:nvCxnSpPr>
                  <p:cNvPr id="79" name="Straight Connector 78"/>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3600921" y="4053345"/>
                    <a:ext cx="561372" cy="369332"/>
                  </a:xfrm>
                  <a:prstGeom prst="rect">
                    <a:avLst/>
                  </a:prstGeom>
                  <a:noFill/>
                </p:spPr>
                <p:txBody>
                  <a:bodyPr wrap="none" rtlCol="0">
                    <a:spAutoFit/>
                  </a:bodyPr>
                  <a:lstStyle/>
                  <a:p>
                    <a:r>
                      <a:rPr lang="en-US" dirty="0" smtClean="0"/>
                      <a:t>37D</a:t>
                    </a:r>
                    <a:endParaRPr lang="en-US" dirty="0"/>
                  </a:p>
                </p:txBody>
              </p:sp>
            </p:grpSp>
            <p:cxnSp>
              <p:nvCxnSpPr>
                <p:cNvPr id="76" name="Straight Arrow Connector 75"/>
                <p:cNvCxnSpPr/>
                <p:nvPr/>
              </p:nvCxnSpPr>
              <p:spPr>
                <a:xfrm rot="7171031">
                  <a:off x="5967158" y="4453364"/>
                  <a:ext cx="0" cy="1973984"/>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7000460">
                  <a:off x="6023293" y="3051546"/>
                  <a:ext cx="0" cy="1881359"/>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4155520">
                  <a:off x="6048113" y="2316018"/>
                  <a:ext cx="0" cy="1843138"/>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sp>
            <p:nvSpPr>
              <p:cNvPr id="56" name="TextBox 55"/>
              <p:cNvSpPr txBox="1"/>
              <p:nvPr/>
            </p:nvSpPr>
            <p:spPr>
              <a:xfrm>
                <a:off x="3580828" y="4023504"/>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57" name="TextBox 56"/>
              <p:cNvSpPr txBox="1"/>
              <p:nvPr/>
            </p:nvSpPr>
            <p:spPr>
              <a:xfrm>
                <a:off x="3148931" y="4588692"/>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58" name="TextBox 57"/>
              <p:cNvSpPr txBox="1"/>
              <p:nvPr/>
            </p:nvSpPr>
            <p:spPr>
              <a:xfrm>
                <a:off x="3582707" y="5408134"/>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59" name="TextBox 58"/>
              <p:cNvSpPr txBox="1"/>
              <p:nvPr/>
            </p:nvSpPr>
            <p:spPr>
              <a:xfrm>
                <a:off x="5560141" y="3100125"/>
                <a:ext cx="295659" cy="398868"/>
              </a:xfrm>
              <a:prstGeom prst="rect">
                <a:avLst/>
              </a:prstGeom>
              <a:ln w="22225">
                <a:noFill/>
                <a:prstDash val="dash"/>
                <a:headEnd type="triangle"/>
                <a:tailEnd type="triangle"/>
              </a:ln>
            </p:spPr>
            <p:style>
              <a:lnRef idx="1">
                <a:schemeClr val="accent1"/>
              </a:lnRef>
              <a:fillRef idx="0">
                <a:schemeClr val="accent1"/>
              </a:fillRef>
              <a:effectRef idx="0">
                <a:schemeClr val="accent1"/>
              </a:effectRef>
              <a:fontRef idx="minor">
                <a:schemeClr val="tx1"/>
              </a:fontRef>
            </p:style>
            <p:txBody>
              <a:bodyPr wrap="none" rtlCol="0">
                <a:spAutoFit/>
              </a:bodyPr>
              <a:lstStyle/>
              <a:p>
                <a:r>
                  <a:rPr lang="en-US" dirty="0" smtClean="0">
                    <a:solidFill>
                      <a:srgbClr val="FF0000"/>
                    </a:solidFill>
                  </a:rPr>
                  <a:t>B</a:t>
                </a:r>
                <a:endParaRPr lang="en-US" dirty="0">
                  <a:solidFill>
                    <a:srgbClr val="FF0000"/>
                  </a:solidFill>
                </a:endParaRPr>
              </a:p>
            </p:txBody>
          </p:sp>
          <p:sp>
            <p:nvSpPr>
              <p:cNvPr id="60" name="TextBox 59"/>
              <p:cNvSpPr txBox="1"/>
              <p:nvPr/>
            </p:nvSpPr>
            <p:spPr>
              <a:xfrm>
                <a:off x="5894998" y="3960699"/>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61" name="TextBox 60"/>
              <p:cNvSpPr txBox="1"/>
              <p:nvPr/>
            </p:nvSpPr>
            <p:spPr>
              <a:xfrm>
                <a:off x="5517770" y="4459531"/>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62" name="TextBox 61"/>
              <p:cNvSpPr txBox="1"/>
              <p:nvPr/>
            </p:nvSpPr>
            <p:spPr>
              <a:xfrm>
                <a:off x="5890991" y="5408134"/>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15" name="Group 14"/>
            <p:cNvGrpSpPr/>
            <p:nvPr/>
          </p:nvGrpSpPr>
          <p:grpSpPr>
            <a:xfrm>
              <a:off x="1012411" y="3190063"/>
              <a:ext cx="1316419" cy="434456"/>
              <a:chOff x="988292" y="3190155"/>
              <a:chExt cx="1316419" cy="434456"/>
            </a:xfrm>
          </p:grpSpPr>
          <p:grpSp>
            <p:nvGrpSpPr>
              <p:cNvPr id="51" name="Group 50"/>
              <p:cNvGrpSpPr/>
              <p:nvPr/>
            </p:nvGrpSpPr>
            <p:grpSpPr>
              <a:xfrm rot="8412002">
                <a:off x="988292" y="3190155"/>
                <a:ext cx="1316419" cy="264540"/>
                <a:chOff x="1652400" y="3487510"/>
                <a:chExt cx="665355" cy="245232"/>
              </a:xfrm>
            </p:grpSpPr>
            <p:sp>
              <p:nvSpPr>
                <p:cNvPr id="53" name="Isosceles Triangle 11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51"/>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6" name="Group 15"/>
            <p:cNvGrpSpPr/>
            <p:nvPr/>
          </p:nvGrpSpPr>
          <p:grpSpPr>
            <a:xfrm>
              <a:off x="1042911" y="4616635"/>
              <a:ext cx="1316419" cy="434456"/>
              <a:chOff x="988292" y="3190155"/>
              <a:chExt cx="1316419" cy="434456"/>
            </a:xfrm>
          </p:grpSpPr>
          <p:grpSp>
            <p:nvGrpSpPr>
              <p:cNvPr id="47" name="Group 46"/>
              <p:cNvGrpSpPr/>
              <p:nvPr/>
            </p:nvGrpSpPr>
            <p:grpSpPr>
              <a:xfrm rot="8412002">
                <a:off x="988292" y="3190155"/>
                <a:ext cx="1316419" cy="264540"/>
                <a:chOff x="1652400" y="3487510"/>
                <a:chExt cx="665355" cy="245232"/>
              </a:xfrm>
            </p:grpSpPr>
            <p:sp>
              <p:nvSpPr>
                <p:cNvPr id="49" name="Isosceles Triangle 13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TextBox 47"/>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7" name="Group 16"/>
            <p:cNvGrpSpPr/>
            <p:nvPr/>
          </p:nvGrpSpPr>
          <p:grpSpPr>
            <a:xfrm>
              <a:off x="1039133" y="6196965"/>
              <a:ext cx="1316419" cy="434456"/>
              <a:chOff x="988292" y="3190155"/>
              <a:chExt cx="1316419" cy="434456"/>
            </a:xfrm>
          </p:grpSpPr>
          <p:grpSp>
            <p:nvGrpSpPr>
              <p:cNvPr id="43" name="Group 42"/>
              <p:cNvGrpSpPr/>
              <p:nvPr/>
            </p:nvGrpSpPr>
            <p:grpSpPr>
              <a:xfrm rot="8412002">
                <a:off x="988292" y="3190155"/>
                <a:ext cx="1316419" cy="264540"/>
                <a:chOff x="1652400" y="3487510"/>
                <a:chExt cx="665355" cy="245232"/>
              </a:xfrm>
            </p:grpSpPr>
            <p:sp>
              <p:nvSpPr>
                <p:cNvPr id="45" name="Isosceles Triangle 14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TextBox 43"/>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8" name="Group 17"/>
            <p:cNvGrpSpPr/>
            <p:nvPr/>
          </p:nvGrpSpPr>
          <p:grpSpPr>
            <a:xfrm>
              <a:off x="3487089" y="5305362"/>
              <a:ext cx="1316419" cy="434456"/>
              <a:chOff x="988292" y="3190155"/>
              <a:chExt cx="1316419" cy="434456"/>
            </a:xfrm>
          </p:grpSpPr>
          <p:grpSp>
            <p:nvGrpSpPr>
              <p:cNvPr id="39" name="Group 38"/>
              <p:cNvGrpSpPr/>
              <p:nvPr/>
            </p:nvGrpSpPr>
            <p:grpSpPr>
              <a:xfrm rot="8412002">
                <a:off x="988292" y="3190155"/>
                <a:ext cx="1316419" cy="264540"/>
                <a:chOff x="1652400" y="3487510"/>
                <a:chExt cx="665355" cy="245232"/>
              </a:xfrm>
            </p:grpSpPr>
            <p:sp>
              <p:nvSpPr>
                <p:cNvPr id="41" name="Isosceles Triangle 14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TextBox 39"/>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9" name="Group 18"/>
            <p:cNvGrpSpPr/>
            <p:nvPr/>
          </p:nvGrpSpPr>
          <p:grpSpPr>
            <a:xfrm>
              <a:off x="3511218" y="3982785"/>
              <a:ext cx="1316419" cy="434456"/>
              <a:chOff x="988292" y="3190155"/>
              <a:chExt cx="1316419" cy="434456"/>
            </a:xfrm>
          </p:grpSpPr>
          <p:grpSp>
            <p:nvGrpSpPr>
              <p:cNvPr id="35" name="Group 34"/>
              <p:cNvGrpSpPr/>
              <p:nvPr/>
            </p:nvGrpSpPr>
            <p:grpSpPr>
              <a:xfrm rot="8412002">
                <a:off x="988292" y="3190155"/>
                <a:ext cx="1316419" cy="264540"/>
                <a:chOff x="1652400" y="3487510"/>
                <a:chExt cx="665355" cy="245232"/>
              </a:xfrm>
            </p:grpSpPr>
            <p:sp>
              <p:nvSpPr>
                <p:cNvPr id="37" name="Isosceles Triangle 15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TextBox 35"/>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0" name="Group 19"/>
            <p:cNvGrpSpPr/>
            <p:nvPr/>
          </p:nvGrpSpPr>
          <p:grpSpPr>
            <a:xfrm>
              <a:off x="6131320" y="3378514"/>
              <a:ext cx="1316419" cy="434456"/>
              <a:chOff x="988292" y="3190155"/>
              <a:chExt cx="1316419" cy="434456"/>
            </a:xfrm>
          </p:grpSpPr>
          <p:grpSp>
            <p:nvGrpSpPr>
              <p:cNvPr id="31" name="Group 30"/>
              <p:cNvGrpSpPr/>
              <p:nvPr/>
            </p:nvGrpSpPr>
            <p:grpSpPr>
              <a:xfrm rot="8412002">
                <a:off x="988292" y="3190155"/>
                <a:ext cx="1316419" cy="264540"/>
                <a:chOff x="1652400" y="3487510"/>
                <a:chExt cx="665355" cy="245232"/>
              </a:xfrm>
            </p:grpSpPr>
            <p:sp>
              <p:nvSpPr>
                <p:cNvPr id="33" name="Isosceles Triangle 15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TextBox 31"/>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1" name="Group 20"/>
            <p:cNvGrpSpPr/>
            <p:nvPr/>
          </p:nvGrpSpPr>
          <p:grpSpPr>
            <a:xfrm>
              <a:off x="6217294" y="4833863"/>
              <a:ext cx="1316419" cy="434456"/>
              <a:chOff x="988292" y="3190155"/>
              <a:chExt cx="1316419" cy="434456"/>
            </a:xfrm>
          </p:grpSpPr>
          <p:grpSp>
            <p:nvGrpSpPr>
              <p:cNvPr id="27" name="Group 26"/>
              <p:cNvGrpSpPr/>
              <p:nvPr/>
            </p:nvGrpSpPr>
            <p:grpSpPr>
              <a:xfrm rot="8412002">
                <a:off x="988292" y="3190155"/>
                <a:ext cx="1316419" cy="264540"/>
                <a:chOff x="1652400" y="3487510"/>
                <a:chExt cx="665355" cy="245232"/>
              </a:xfrm>
            </p:grpSpPr>
            <p:sp>
              <p:nvSpPr>
                <p:cNvPr id="29" name="Isosceles Triangle 16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TextBox 27"/>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2" name="Group 21"/>
            <p:cNvGrpSpPr/>
            <p:nvPr/>
          </p:nvGrpSpPr>
          <p:grpSpPr>
            <a:xfrm>
              <a:off x="6280581" y="6266034"/>
              <a:ext cx="1316419" cy="434456"/>
              <a:chOff x="988292" y="3190155"/>
              <a:chExt cx="1316419" cy="434456"/>
            </a:xfrm>
          </p:grpSpPr>
          <p:grpSp>
            <p:nvGrpSpPr>
              <p:cNvPr id="23" name="Group 22"/>
              <p:cNvGrpSpPr/>
              <p:nvPr/>
            </p:nvGrpSpPr>
            <p:grpSpPr>
              <a:xfrm rot="8412002">
                <a:off x="988292" y="3190155"/>
                <a:ext cx="1316419" cy="264540"/>
                <a:chOff x="1652400" y="3487510"/>
                <a:chExt cx="665355" cy="245232"/>
              </a:xfrm>
            </p:grpSpPr>
            <p:sp>
              <p:nvSpPr>
                <p:cNvPr id="25" name="Isosceles Triangle 16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TextBox 23"/>
              <p:cNvSpPr txBox="1"/>
              <p:nvPr/>
            </p:nvSpPr>
            <p:spPr>
              <a:xfrm>
                <a:off x="1761160" y="3255279"/>
                <a:ext cx="290464" cy="369332"/>
              </a:xfrm>
              <a:prstGeom prst="rect">
                <a:avLst/>
              </a:prstGeom>
              <a:noFill/>
            </p:spPr>
            <p:txBody>
              <a:bodyPr wrap="none" rtlCol="0">
                <a:spAutoFit/>
              </a:bodyPr>
              <a:lstStyle/>
              <a:p>
                <a:r>
                  <a:rPr lang="en-US" dirty="0">
                    <a:solidFill>
                      <a:schemeClr val="accent5"/>
                    </a:solidFill>
                  </a:rPr>
                  <a:t>S</a:t>
                </a:r>
              </a:p>
            </p:txBody>
          </p:sp>
        </p:grpSp>
      </p:grpSp>
    </p:spTree>
    <p:extLst>
      <p:ext uri="{BB962C8B-B14F-4D97-AF65-F5344CB8AC3E}">
        <p14:creationId xmlns:p14="http://schemas.microsoft.com/office/powerpoint/2010/main" val="3355313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Calcu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97" name="Group 96"/>
          <p:cNvGrpSpPr/>
          <p:nvPr/>
        </p:nvGrpSpPr>
        <p:grpSpPr>
          <a:xfrm>
            <a:off x="5807578" y="2586430"/>
            <a:ext cx="4524406" cy="1946815"/>
            <a:chOff x="4411726" y="3108987"/>
            <a:chExt cx="4524406" cy="1946815"/>
          </a:xfrm>
        </p:grpSpPr>
        <mc:AlternateContent xmlns:mc="http://schemas.openxmlformats.org/markup-compatibility/2006" xmlns:a14="http://schemas.microsoft.com/office/drawing/2010/main">
          <mc:Choice Requires="a14">
            <p:sp>
              <p:nvSpPr>
                <p:cNvPr id="98" name="TextBox 97"/>
                <p:cNvSpPr txBox="1"/>
                <p:nvPr/>
              </p:nvSpPr>
              <p:spPr>
                <a:xfrm>
                  <a:off x="4411726" y="3293653"/>
                  <a:ext cx="4103624" cy="1762149"/>
                </a:xfrm>
                <a:prstGeom prst="rect">
                  <a:avLst/>
                </a:prstGeom>
                <a:noFill/>
                <a:ln>
                  <a:solidFill>
                    <a:schemeClr val="tx1"/>
                  </a:solidFill>
                </a:ln>
              </p:spPr>
              <p:txBody>
                <a:bodyPr wrap="none" rtlCol="0">
                  <a:spAutoFit/>
                </a:bodyPr>
                <a:lstStyle/>
                <a:p>
                  <a:pPr algn="ctr"/>
                  <a14:m>
                    <m:oMathPara xmlns:m="http://schemas.openxmlformats.org/officeDocument/2006/math">
                      <m:oMathParaPr>
                        <m:jc m:val="left"/>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𝐾</m:t>
                            </m:r>
                          </m:e>
                          <m:sub>
                            <m:sSup>
                              <m:sSupPr>
                                <m:ctrlPr>
                                  <a:rPr lang="en-US"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i="1" smtClean="0">
                                    <a:latin typeface="Cambria Math" panose="02040503050406030204" pitchFamily="18"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𝑛𝑙</m:t>
                            </m:r>
                            <m:r>
                              <a:rPr lang="en-US" b="0" i="1" smtClean="0">
                                <a:latin typeface="Cambria Math" panose="02040503050406030204" pitchFamily="18" charset="0"/>
                              </a:rPr>
                              <m:t> </m:t>
                            </m:r>
                          </m:sub>
                        </m:sSub>
                        <m:r>
                          <a:rPr lang="en-US" b="0" i="1" smtClean="0">
                            <a:latin typeface="Cambria Math" panose="02040503050406030204" pitchFamily="18" charset="0"/>
                          </a:rPr>
                          <m:t>=2</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𝑛</m:t>
                            </m:r>
                          </m:e>
                        </m:acc>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𝛼</m:t>
                            </m:r>
                          </m:e>
                          <m:sup>
                            <m:r>
                              <a:rPr lang="en-US" b="0" i="1" smtClean="0">
                                <a:latin typeface="Cambria Math" panose="02040503050406030204" pitchFamily="18" charset="0"/>
                              </a:rPr>
                              <m:t>3</m:t>
                            </m:r>
                          </m:sup>
                        </m:sSup>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𝑛𝑙</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b>
                            </m:sSub>
                          </m:e>
                        </m:acc>
                        <m:r>
                          <a:rPr lang="en-US" b="0" i="1" smtClean="0">
                            <a:latin typeface="Cambria Math" panose="02040503050406030204" pitchFamily="18" charset="0"/>
                          </a:rPr>
                          <m:t>|</m:t>
                        </m:r>
                      </m:oMath>
                    </m:oMathPara>
                  </a14:m>
                  <a:endParaRPr lang="en-US" dirty="0" smtClean="0"/>
                </a:p>
                <a:p>
                  <a:pPr algn="ctr"/>
                  <a:endParaRPr lang="en-US" dirty="0"/>
                </a:p>
                <a:p>
                  <a:pPr algn="ctr"/>
                  <a14:m>
                    <m:oMathPara xmlns:m="http://schemas.openxmlformats.org/officeDocument/2006/math">
                      <m:oMathParaPr>
                        <m:jc m:val="left"/>
                      </m:oMathParaPr>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𝑓</m:t>
                                </m:r>
                              </m:e>
                              <m:sub>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panose="02040503050406030204" pitchFamily="18"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ub>
                            </m:sSub>
                          </m:e>
                        </m:acc>
                        <m:r>
                          <a:rPr lang="en-US" b="0" i="0"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 </m:t>
                            </m:r>
                            <m:r>
                              <a:rPr lang="en-US" b="0" i="1" smtClean="0">
                                <a:latin typeface="Cambria Math" panose="02040503050406030204" pitchFamily="18" charset="0"/>
                              </a:rPr>
                              <m:t>𝑛𝑙</m:t>
                            </m:r>
                          </m:sub>
                        </m:sSub>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𝑚𝑎𝑥</m:t>
                                </m:r>
                              </m:sub>
                            </m:sSub>
                          </m:num>
                          <m:den>
                            <m:r>
                              <a:rPr lang="en-US" b="0" i="1" smtClean="0">
                                <a:latin typeface="Cambria Math" panose="02040503050406030204" pitchFamily="18" charset="0"/>
                              </a:rPr>
                              <m:t>2</m:t>
                            </m:r>
                            <m:r>
                              <a:rPr lang="en-US" b="0" i="1" smtClean="0">
                                <a:latin typeface="Cambria Math" panose="02040503050406030204" pitchFamily="18" charset="0"/>
                              </a:rPr>
                              <m:t>𝑙</m:t>
                            </m:r>
                            <m:r>
                              <a:rPr lang="en-US" b="0" i="1" smtClean="0">
                                <a:latin typeface="Cambria Math" panose="02040503050406030204" pitchFamily="18" charset="0"/>
                              </a:rPr>
                              <m:t>+1</m:t>
                            </m:r>
                          </m:den>
                        </m:f>
                        <m:sSup>
                          <m:sSupPr>
                            <m:ctrlPr>
                              <a:rPr lang="en-US" b="0" i="1" smtClean="0">
                                <a:latin typeface="Cambria Math" panose="02040503050406030204" pitchFamily="18" charset="0"/>
                              </a:rPr>
                            </m:ctrlPr>
                          </m:sSupPr>
                          <m:e>
                            <m:r>
                              <a:rPr lang="en-US" i="1">
                                <a:latin typeface="Cambria Math" panose="02040503050406030204" pitchFamily="18" charset="0"/>
                              </a:rPr>
                              <m:t>|</m:t>
                            </m:r>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panose="02040503050406030204" pitchFamily="18"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e>
                              <m:e>
                                <m:r>
                                  <a:rPr lang="en-US" i="1">
                                    <a:latin typeface="Cambria Math" panose="02040503050406030204" pitchFamily="18" charset="0"/>
                                  </a:rPr>
                                  <m:t>𝑟</m:t>
                                </m:r>
                              </m:e>
                              <m:e>
                                <m:r>
                                  <a:rPr lang="en-US" i="1">
                                    <a:latin typeface="Cambria Math" panose="02040503050406030204" pitchFamily="18" charset="0"/>
                                  </a:rPr>
                                  <m:t>𝑛𝑙</m:t>
                                </m:r>
                              </m:e>
                            </m:d>
                            <m:r>
                              <a:rPr lang="en-US" i="1">
                                <a:latin typeface="Cambria Math" panose="02040503050406030204" pitchFamily="18" charset="0"/>
                              </a:rPr>
                              <m:t>|</m:t>
                            </m:r>
                            <m:r>
                              <m:rPr>
                                <m:nor/>
                              </m:rPr>
                              <a:rPr lang="en-US" dirty="0"/>
                              <m:t> </m:t>
                            </m:r>
                          </m:e>
                          <m:sup>
                            <m:r>
                              <a:rPr lang="en-US" b="0" i="1" smtClean="0">
                                <a:latin typeface="Cambria Math" panose="02040503050406030204" pitchFamily="18" charset="0"/>
                              </a:rPr>
                              <m:t>2</m:t>
                            </m:r>
                          </m:sup>
                        </m:sSup>
                      </m:oMath>
                    </m:oMathPara>
                  </a14:m>
                  <a:endParaRPr lang="en-US" dirty="0" smtClean="0"/>
                </a:p>
                <a:p>
                  <a:pPr/>
                  <a14:m>
                    <m:oMathPara xmlns:m="http://schemas.openxmlformats.org/officeDocument/2006/math">
                      <m:oMathParaPr>
                        <m:jc m:val="left"/>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𝑛</m:t>
                            </m:r>
                          </m:e>
                        </m:acc>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𝑘𝑡</m:t>
                                </m:r>
                              </m:sup>
                            </m:sSup>
                            <m:r>
                              <a:rPr lang="en-US" b="0" i="1" smtClean="0">
                                <a:latin typeface="Cambria Math" panose="02040503050406030204" pitchFamily="18" charset="0"/>
                              </a:rPr>
                              <m:t>−1</m:t>
                            </m:r>
                          </m:den>
                        </m:f>
                      </m:oMath>
                    </m:oMathPara>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4411726" y="3293653"/>
                  <a:ext cx="4103624" cy="1762149"/>
                </a:xfrm>
                <a:prstGeom prst="rect">
                  <a:avLst/>
                </a:prstGeom>
                <a:blipFill rotWithShape="0">
                  <a:blip r:embed="rId4"/>
                  <a:stretch>
                    <a:fillRect/>
                  </a:stretch>
                </a:blipFill>
                <a:ln>
                  <a:solidFill>
                    <a:schemeClr val="tx1"/>
                  </a:solidFill>
                </a:ln>
              </p:spPr>
              <p:txBody>
                <a:bodyPr/>
                <a:lstStyle/>
                <a:p>
                  <a:r>
                    <a:rPr lang="en-US">
                      <a:noFill/>
                    </a:rPr>
                    <a:t> </a:t>
                  </a:r>
                </a:p>
              </p:txBody>
            </p:sp>
          </mc:Fallback>
        </mc:AlternateContent>
        <p:sp>
          <p:nvSpPr>
            <p:cNvPr id="99" name="TextBox 98"/>
            <p:cNvSpPr txBox="1"/>
            <p:nvPr/>
          </p:nvSpPr>
          <p:spPr>
            <a:xfrm>
              <a:off x="8494986" y="3108987"/>
              <a:ext cx="441146" cy="369332"/>
            </a:xfrm>
            <a:prstGeom prst="rect">
              <a:avLst/>
            </a:prstGeom>
            <a:noFill/>
          </p:spPr>
          <p:txBody>
            <a:bodyPr wrap="none" rtlCol="0">
              <a:spAutoFit/>
            </a:bodyPr>
            <a:lstStyle/>
            <a:p>
              <a:r>
                <a:rPr lang="en-US" dirty="0" smtClean="0"/>
                <a:t>[*]</a:t>
              </a:r>
              <a:endParaRPr lang="en-US" dirty="0"/>
            </a:p>
          </p:txBody>
        </p:sp>
      </p:grpSp>
      <p:cxnSp>
        <p:nvCxnSpPr>
          <p:cNvPr id="100" name="Straight Connector 99"/>
          <p:cNvCxnSpPr/>
          <p:nvPr/>
        </p:nvCxnSpPr>
        <p:spPr>
          <a:xfrm>
            <a:off x="1403314" y="610594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1259775" y="6235191"/>
            <a:ext cx="5634619" cy="307777"/>
          </a:xfrm>
          <a:prstGeom prst="rect">
            <a:avLst/>
          </a:prstGeom>
          <a:noFill/>
        </p:spPr>
        <p:txBody>
          <a:bodyPr wrap="none" rtlCol="0">
            <a:spAutoFit/>
          </a:bodyPr>
          <a:lstStyle/>
          <a:p>
            <a:r>
              <a:rPr lang="en-US" sz="1400" dirty="0" smtClean="0"/>
              <a:t>[*] </a:t>
            </a:r>
            <a:r>
              <a:rPr lang="en-US" sz="1400" dirty="0" smtClean="0"/>
              <a:t>Thomas </a:t>
            </a:r>
            <a:r>
              <a:rPr lang="en-US" sz="1400" dirty="0"/>
              <a:t>F. Gallagher, Rydberg Atoms, Cambridge University Press 1994. </a:t>
            </a:r>
          </a:p>
        </p:txBody>
      </p:sp>
      <p:grpSp>
        <p:nvGrpSpPr>
          <p:cNvPr id="102" name="Group 101"/>
          <p:cNvGrpSpPr/>
          <p:nvPr/>
        </p:nvGrpSpPr>
        <p:grpSpPr>
          <a:xfrm>
            <a:off x="1835734" y="2598935"/>
            <a:ext cx="2373244" cy="2138635"/>
            <a:chOff x="804052" y="2731963"/>
            <a:chExt cx="2309516" cy="2069137"/>
          </a:xfrm>
        </p:grpSpPr>
        <p:grpSp>
          <p:nvGrpSpPr>
            <p:cNvPr id="103" name="Group 102"/>
            <p:cNvGrpSpPr/>
            <p:nvPr/>
          </p:nvGrpSpPr>
          <p:grpSpPr>
            <a:xfrm>
              <a:off x="1533586" y="2972506"/>
              <a:ext cx="1579982" cy="1808503"/>
              <a:chOff x="1533586" y="2972506"/>
              <a:chExt cx="1579982" cy="1808503"/>
            </a:xfrm>
          </p:grpSpPr>
          <p:cxnSp>
            <p:nvCxnSpPr>
              <p:cNvPr id="106" name="Straight Arrow Connector 105"/>
              <p:cNvCxnSpPr/>
              <p:nvPr/>
            </p:nvCxnSpPr>
            <p:spPr>
              <a:xfrm flipV="1">
                <a:off x="2298590" y="2972509"/>
                <a:ext cx="8137" cy="1534181"/>
              </a:xfrm>
              <a:prstGeom prst="straightConnector1">
                <a:avLst/>
              </a:prstGeom>
              <a:ln w="25400">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1546025" y="4643850"/>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Flowchart: Connector 48"/>
              <p:cNvSpPr/>
              <p:nvPr/>
            </p:nvSpPr>
            <p:spPr>
              <a:xfrm>
                <a:off x="2169566" y="4506689"/>
                <a:ext cx="258046"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Connector 108"/>
              <p:cNvCxnSpPr/>
              <p:nvPr/>
            </p:nvCxnSpPr>
            <p:spPr>
              <a:xfrm>
                <a:off x="1533586" y="2972506"/>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4" name="TextBox 103"/>
                <p:cNvSpPr txBox="1"/>
                <p:nvPr/>
              </p:nvSpPr>
              <p:spPr>
                <a:xfrm>
                  <a:off x="804052" y="4443770"/>
                  <a:ext cx="437975"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𝑙</m:t>
                        </m:r>
                      </m:oMath>
                    </m:oMathPara>
                  </a14:m>
                  <a:endParaRPr lang="en-US" dirty="0" smtClean="0"/>
                </a:p>
              </p:txBody>
            </p:sp>
          </mc:Choice>
          <mc:Fallback xmlns="">
            <p:sp>
              <p:nvSpPr>
                <p:cNvPr id="41" name="TextBox 40"/>
                <p:cNvSpPr txBox="1">
                  <a:spLocks noRot="1" noChangeAspect="1" noMove="1" noResize="1" noEditPoints="1" noAdjustHandles="1" noChangeArrowheads="1" noChangeShapeType="1" noTextEdit="1"/>
                </p:cNvSpPr>
                <p:nvPr/>
              </p:nvSpPr>
              <p:spPr>
                <a:xfrm>
                  <a:off x="804052" y="4443770"/>
                  <a:ext cx="437975" cy="35733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818037" y="2731963"/>
                  <a:ext cx="559463"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r>
                          <a:rPr lang="en-US" b="0" i="1" smtClean="0">
                            <a:latin typeface="Cambria Math" panose="02040503050406030204" pitchFamily="18" charset="0"/>
                          </a:rPr>
                          <m:t>𝑙</m:t>
                        </m:r>
                        <m:r>
                          <a:rPr lang="en-US" b="0" i="1" smtClean="0">
                            <a:latin typeface="Cambria Math" panose="02040503050406030204" pitchFamily="18" charset="0"/>
                          </a:rPr>
                          <m:t>′</m:t>
                        </m:r>
                      </m:oMath>
                    </m:oMathPara>
                  </a14:m>
                  <a:endParaRPr lang="en-US" dirty="0" smtClean="0"/>
                </a:p>
              </p:txBody>
            </p:sp>
          </mc:Choice>
          <mc:Fallback xmlns="">
            <p:sp>
              <p:nvSpPr>
                <p:cNvPr id="44" name="TextBox 43"/>
                <p:cNvSpPr txBox="1">
                  <a:spLocks noRot="1" noChangeAspect="1" noMove="1" noResize="1" noEditPoints="1" noAdjustHandles="1" noChangeArrowheads="1" noChangeShapeType="1" noTextEdit="1"/>
                </p:cNvSpPr>
                <p:nvPr/>
              </p:nvSpPr>
              <p:spPr>
                <a:xfrm>
                  <a:off x="818037" y="2731963"/>
                  <a:ext cx="559463" cy="357330"/>
                </a:xfrm>
                <a:prstGeom prst="rect">
                  <a:avLst/>
                </a:prstGeom>
                <a:blipFill rotWithShape="0">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0" name="TextBox 109"/>
              <p:cNvSpPr txBox="1"/>
              <p:nvPr/>
            </p:nvSpPr>
            <p:spPr>
              <a:xfrm>
                <a:off x="2069420" y="5135652"/>
                <a:ext cx="8007257" cy="395814"/>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𝐾</m:t>
                        </m:r>
                      </m:e>
                      <m:sub>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panose="02040503050406030204" pitchFamily="18"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𝑛𝑙</m:t>
                        </m:r>
                        <m:r>
                          <a:rPr lang="en-US" i="1">
                            <a:latin typeface="Cambria Math" panose="02040503050406030204" pitchFamily="18" charset="0"/>
                          </a:rPr>
                          <m:t> </m:t>
                        </m:r>
                      </m:sub>
                    </m:sSub>
                  </m:oMath>
                </a14:m>
                <a:r>
                  <a:rPr lang="en-US" dirty="0" smtClean="0"/>
                  <a:t>: transition rate, </a:t>
                </a:r>
                <a14:m>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b="0" i="1" smtClean="0">
                                <a:latin typeface="Cambria Math" panose="02040503050406030204" pitchFamily="18" charset="0"/>
                              </a:rPr>
                              <m:t> </m:t>
                            </m:r>
                            <m:r>
                              <a:rPr lang="en-US" i="1">
                                <a:latin typeface="Cambria Math" panose="02040503050406030204" pitchFamily="18" charset="0"/>
                              </a:rPr>
                              <m:t>𝑓</m:t>
                            </m:r>
                          </m:e>
                          <m:sub>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panose="02040503050406030204" pitchFamily="18"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ub>
                        </m:sSub>
                      </m:e>
                    </m:acc>
                  </m:oMath>
                </a14:m>
                <a:r>
                  <a:rPr lang="en-US" dirty="0" smtClean="0"/>
                  <a:t>: average oscillator strengths,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𝑛</m:t>
                        </m:r>
                      </m:e>
                    </m:acc>
                  </m:oMath>
                </a14:m>
                <a:r>
                  <a:rPr lang="en-US" dirty="0" smtClean="0"/>
                  <a:t>:occupation number</a:t>
                </a:r>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2069420" y="5135652"/>
                <a:ext cx="8007257" cy="395814"/>
              </a:xfrm>
              <a:prstGeom prst="rect">
                <a:avLst/>
              </a:prstGeom>
              <a:blipFill rotWithShape="0">
                <a:blip r:embed="rId7"/>
                <a:stretch>
                  <a:fillRect t="-87692" b="-109231"/>
                </a:stretch>
              </a:blipFill>
            </p:spPr>
            <p:txBody>
              <a:bodyPr/>
              <a:lstStyle/>
              <a:p>
                <a:r>
                  <a:rPr lang="en-US">
                    <a:noFill/>
                  </a:rPr>
                  <a:t> </a:t>
                </a:r>
              </a:p>
            </p:txBody>
          </p:sp>
        </mc:Fallback>
      </mc:AlternateContent>
      <p:sp>
        <p:nvSpPr>
          <p:cNvPr id="111" name="TextBox 110"/>
          <p:cNvSpPr txBox="1"/>
          <p:nvPr/>
        </p:nvSpPr>
        <p:spPr>
          <a:xfrm>
            <a:off x="5652626" y="2051246"/>
            <a:ext cx="4679358" cy="400110"/>
          </a:xfrm>
          <a:prstGeom prst="rect">
            <a:avLst/>
          </a:prstGeom>
          <a:noFill/>
        </p:spPr>
        <p:txBody>
          <a:bodyPr wrap="none" rtlCol="0">
            <a:spAutoFit/>
          </a:bodyPr>
          <a:lstStyle/>
          <a:p>
            <a:r>
              <a:rPr lang="en-US" sz="2000" dirty="0" smtClean="0"/>
              <a:t>Blackbody </a:t>
            </a:r>
            <a:r>
              <a:rPr lang="en-US" sz="2000" smtClean="0"/>
              <a:t>radiation induced transition rate</a:t>
            </a:r>
            <a:endParaRPr lang="en-US" sz="2000" dirty="0"/>
          </a:p>
        </p:txBody>
      </p:sp>
    </p:spTree>
    <p:extLst>
      <p:ext uri="{BB962C8B-B14F-4D97-AF65-F5344CB8AC3E}">
        <p14:creationId xmlns:p14="http://schemas.microsoft.com/office/powerpoint/2010/main" val="18109359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Defense</a:t>
            </a:r>
            <a:r>
              <a:rPr lang="zh-CN" altLang="en-US" dirty="0" smtClean="0"/>
              <a:t> </a:t>
            </a:r>
            <a:r>
              <a:rPr lang="en-US" altLang="zh-CN" dirty="0" smtClean="0"/>
              <a:t>Outline</a:t>
            </a:r>
            <a:endParaRPr lang="en-US" dirty="0"/>
          </a:p>
        </p:txBody>
      </p:sp>
      <p:sp>
        <p:nvSpPr>
          <p:cNvPr id="3" name="Content Placeholder 2"/>
          <p:cNvSpPr>
            <a:spLocks noGrp="1"/>
          </p:cNvSpPr>
          <p:nvPr>
            <p:ph idx="1"/>
          </p:nvPr>
        </p:nvSpPr>
        <p:spPr/>
        <p:txBody>
          <a:bodyPr anchor="t"/>
          <a:lstStyle/>
          <a:p>
            <a:r>
              <a:rPr lang="en-US" altLang="zh-CN" dirty="0" smtClean="0"/>
              <a:t>Rydberg</a:t>
            </a:r>
            <a:r>
              <a:rPr lang="zh-CN" altLang="en-US" dirty="0" smtClean="0"/>
              <a:t> </a:t>
            </a:r>
            <a:r>
              <a:rPr lang="en-US" altLang="zh-CN" dirty="0" smtClean="0"/>
              <a:t>Atoms</a:t>
            </a:r>
            <a:r>
              <a:rPr lang="zh-CN" altLang="en-US" dirty="0" smtClean="0"/>
              <a:t> </a:t>
            </a:r>
            <a:r>
              <a:rPr lang="en-US" altLang="zh-CN" dirty="0" smtClean="0"/>
              <a:t>and</a:t>
            </a:r>
            <a:r>
              <a:rPr lang="zh-CN" altLang="en-US" dirty="0" smtClean="0"/>
              <a:t> </a:t>
            </a:r>
            <a:r>
              <a:rPr lang="en-US" altLang="zh-CN" dirty="0" smtClean="0"/>
              <a:t>Dipole-Dipole</a:t>
            </a:r>
            <a:r>
              <a:rPr lang="zh-CN" altLang="en-US" dirty="0" smtClean="0"/>
              <a:t> </a:t>
            </a:r>
            <a:r>
              <a:rPr lang="en-US" altLang="zh-CN" dirty="0" smtClean="0"/>
              <a:t>Interactions</a:t>
            </a:r>
            <a:endParaRPr lang="en-US" altLang="zh-CN" dirty="0" smtClean="0"/>
          </a:p>
          <a:p>
            <a:r>
              <a:rPr lang="en-US" altLang="zh-CN" dirty="0" smtClean="0"/>
              <a:t>Experimental</a:t>
            </a:r>
            <a:r>
              <a:rPr lang="zh-CN" altLang="en-US" dirty="0" smtClean="0"/>
              <a:t> </a:t>
            </a:r>
            <a:r>
              <a:rPr lang="en-US" altLang="zh-CN" dirty="0" smtClean="0"/>
              <a:t>Setup</a:t>
            </a:r>
          </a:p>
          <a:p>
            <a:r>
              <a:rPr lang="en-US" altLang="zh-CN" dirty="0" smtClean="0"/>
              <a:t>Decay</a:t>
            </a:r>
            <a:r>
              <a:rPr lang="zh-CN" altLang="en-US" dirty="0" smtClean="0"/>
              <a:t> </a:t>
            </a:r>
            <a:r>
              <a:rPr lang="en-US" altLang="zh-CN" dirty="0" smtClean="0"/>
              <a:t>in</a:t>
            </a:r>
            <a:r>
              <a:rPr lang="zh-CN" altLang="en-US" dirty="0" smtClean="0"/>
              <a:t> </a:t>
            </a:r>
            <a:r>
              <a:rPr lang="en-US" altLang="zh-CN" dirty="0" smtClean="0"/>
              <a:t>Cold</a:t>
            </a:r>
            <a:r>
              <a:rPr lang="zh-CN" altLang="en-US" dirty="0" smtClean="0"/>
              <a:t> </a:t>
            </a:r>
            <a:r>
              <a:rPr lang="en-US" altLang="zh-CN" dirty="0" smtClean="0"/>
              <a:t>Rydberg</a:t>
            </a:r>
            <a:r>
              <a:rPr lang="zh-CN" altLang="en-US" dirty="0" smtClean="0"/>
              <a:t> </a:t>
            </a:r>
            <a:r>
              <a:rPr lang="en-US" altLang="zh-CN" dirty="0" smtClean="0"/>
              <a:t>Atoms</a:t>
            </a:r>
          </a:p>
          <a:p>
            <a:r>
              <a:rPr lang="en-US" altLang="zh-CN" dirty="0" smtClean="0"/>
              <a:t>Wavepackets</a:t>
            </a:r>
            <a:r>
              <a:rPr lang="zh-CN" altLang="en-US" dirty="0" smtClean="0"/>
              <a:t> </a:t>
            </a:r>
            <a:r>
              <a:rPr lang="en-US" altLang="zh-CN" dirty="0"/>
              <a:t>E</a:t>
            </a:r>
            <a:r>
              <a:rPr lang="en-US" altLang="zh-CN" dirty="0" smtClean="0"/>
              <a:t>volution</a:t>
            </a:r>
            <a:r>
              <a:rPr lang="zh-CN" altLang="en-US" dirty="0" smtClean="0"/>
              <a:t> </a:t>
            </a:r>
            <a:r>
              <a:rPr lang="en-US" altLang="zh-CN" dirty="0" smtClean="0"/>
              <a:t>and</a:t>
            </a:r>
            <a:r>
              <a:rPr lang="zh-CN" altLang="en-US" dirty="0" smtClean="0"/>
              <a:t> </a:t>
            </a:r>
            <a:r>
              <a:rPr lang="en-US" altLang="zh-CN" dirty="0" smtClean="0"/>
              <a:t>DD</a:t>
            </a:r>
            <a:r>
              <a:rPr lang="zh-CN" altLang="en-US" dirty="0" smtClean="0"/>
              <a:t> </a:t>
            </a:r>
            <a:r>
              <a:rPr lang="en-US" altLang="zh-CN" dirty="0" smtClean="0"/>
              <a:t>Interaction</a:t>
            </a:r>
          </a:p>
          <a:p>
            <a:r>
              <a:rPr lang="en-US" altLang="zh-CN" dirty="0" smtClean="0"/>
              <a:t>Coherence</a:t>
            </a:r>
            <a:r>
              <a:rPr lang="zh-CN" altLang="en-US" dirty="0" smtClean="0"/>
              <a:t> </a:t>
            </a:r>
            <a:r>
              <a:rPr lang="en-US" altLang="zh-CN" dirty="0" smtClean="0"/>
              <a:t>Transfer</a:t>
            </a:r>
            <a:r>
              <a:rPr lang="zh-CN" altLang="en-US" dirty="0" smtClean="0"/>
              <a:t> </a:t>
            </a:r>
            <a:r>
              <a:rPr lang="en-US" altLang="zh-CN" dirty="0" smtClean="0"/>
              <a:t>through</a:t>
            </a:r>
            <a:r>
              <a:rPr lang="zh-CN" altLang="en-US" dirty="0" smtClean="0"/>
              <a:t> </a:t>
            </a:r>
            <a:r>
              <a:rPr lang="en-US" altLang="zh-CN" dirty="0" smtClean="0"/>
              <a:t>DD</a:t>
            </a:r>
            <a:r>
              <a:rPr lang="zh-CN" altLang="en-US" dirty="0" smtClean="0"/>
              <a:t> </a:t>
            </a:r>
            <a:r>
              <a:rPr lang="en-US" altLang="zh-CN" dirty="0"/>
              <a:t>I</a:t>
            </a:r>
            <a:r>
              <a:rPr lang="en-US" altLang="zh-CN" dirty="0" smtClean="0"/>
              <a:t>nteraction</a:t>
            </a:r>
          </a:p>
          <a:p>
            <a:r>
              <a:rPr lang="en-US" altLang="zh-CN" dirty="0" smtClean="0"/>
              <a:t>Conclusion</a:t>
            </a:r>
            <a:r>
              <a:rPr lang="zh-CN" altLang="en-US" dirty="0" smtClean="0"/>
              <a:t> </a:t>
            </a:r>
            <a:r>
              <a:rPr lang="en-US" altLang="zh-CN" dirty="0" smtClean="0"/>
              <a:t>and</a:t>
            </a:r>
            <a:r>
              <a:rPr lang="zh-CN" altLang="en-US" dirty="0" smtClean="0"/>
              <a:t> </a:t>
            </a:r>
            <a:r>
              <a:rPr lang="en-US" altLang="zh-CN" dirty="0" smtClean="0"/>
              <a:t>Prospect</a:t>
            </a:r>
          </a:p>
        </p:txBody>
      </p:sp>
    </p:spTree>
    <p:extLst>
      <p:ext uri="{BB962C8B-B14F-4D97-AF65-F5344CB8AC3E}">
        <p14:creationId xmlns:p14="http://schemas.microsoft.com/office/powerpoint/2010/main" val="3613256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Calc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 name="Rectangle 2"/>
          <p:cNvSpPr/>
          <p:nvPr/>
        </p:nvSpPr>
        <p:spPr>
          <a:xfrm>
            <a:off x="838200" y="1690688"/>
            <a:ext cx="2150525" cy="400110"/>
          </a:xfrm>
          <a:prstGeom prst="rect">
            <a:avLst/>
          </a:prstGeom>
        </p:spPr>
        <p:txBody>
          <a:bodyPr wrap="none">
            <a:spAutoFit/>
          </a:bodyPr>
          <a:lstStyle/>
          <a:p>
            <a:r>
              <a:rPr lang="en-US" sz="2000" dirty="0"/>
              <a:t>Results for P state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4639" y="2600881"/>
            <a:ext cx="7922721" cy="3688341"/>
          </a:xfrm>
          <a:prstGeom prst="rect">
            <a:avLst/>
          </a:prstGeom>
        </p:spPr>
      </p:pic>
      <mc:AlternateContent xmlns:mc="http://schemas.openxmlformats.org/markup-compatibility/2006" xmlns:a14="http://schemas.microsoft.com/office/drawing/2010/main">
        <mc:Choice Requires="a14">
          <p:sp>
            <p:nvSpPr>
              <p:cNvPr id="20" name="TextBox 19"/>
              <p:cNvSpPr txBox="1"/>
              <p:nvPr/>
            </p:nvSpPr>
            <p:spPr>
              <a:xfrm>
                <a:off x="7392601" y="2231549"/>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panose="02040503050406030204" pitchFamily="18"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392601" y="2231549"/>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718810" y="224688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panose="02040503050406030204" pitchFamily="18"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3718810" y="2246885"/>
                <a:ext cx="2089620" cy="36933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81950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5058" y="2231120"/>
            <a:ext cx="7189076" cy="4498794"/>
          </a:xfrm>
          <a:prstGeom prst="rect">
            <a:avLst/>
          </a:prstGeom>
        </p:spPr>
      </p:pic>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Calc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 name="Rectangle 2"/>
          <p:cNvSpPr/>
          <p:nvPr/>
        </p:nvSpPr>
        <p:spPr>
          <a:xfrm>
            <a:off x="838200" y="1690688"/>
            <a:ext cx="2150525" cy="400110"/>
          </a:xfrm>
          <a:prstGeom prst="rect">
            <a:avLst/>
          </a:prstGeom>
        </p:spPr>
        <p:txBody>
          <a:bodyPr wrap="none">
            <a:spAutoFit/>
          </a:bodyPr>
          <a:lstStyle/>
          <a:p>
            <a:r>
              <a:rPr lang="en-US" sz="2000" dirty="0"/>
              <a:t>Results for </a:t>
            </a:r>
            <a:r>
              <a:rPr lang="en-US" sz="2000" dirty="0" smtClean="0"/>
              <a:t>S </a:t>
            </a:r>
            <a:r>
              <a:rPr lang="en-US" sz="2000" dirty="0"/>
              <a:t>states</a:t>
            </a:r>
          </a:p>
        </p:txBody>
      </p:sp>
      <mc:AlternateContent xmlns:mc="http://schemas.openxmlformats.org/markup-compatibility/2006" xmlns:a14="http://schemas.microsoft.com/office/drawing/2010/main">
        <mc:Choice Requires="a14">
          <p:sp>
            <p:nvSpPr>
              <p:cNvPr id="20" name="TextBox 19"/>
              <p:cNvSpPr txBox="1"/>
              <p:nvPr/>
            </p:nvSpPr>
            <p:spPr>
              <a:xfrm>
                <a:off x="7223456" y="1970245"/>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panose="02040503050406030204" pitchFamily="18"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223456" y="1970245"/>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042179" y="197024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panose="02040503050406030204" pitchFamily="18"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4042179" y="1970245"/>
                <a:ext cx="2089620" cy="36933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215425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Analysis and Discussion </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TextBox 5"/>
          <p:cNvSpPr txBox="1"/>
          <p:nvPr/>
        </p:nvSpPr>
        <p:spPr>
          <a:xfrm>
            <a:off x="3318934" y="1807910"/>
            <a:ext cx="6417733" cy="369332"/>
          </a:xfrm>
          <a:prstGeom prst="rect">
            <a:avLst/>
          </a:prstGeom>
          <a:noFill/>
        </p:spPr>
        <p:txBody>
          <a:bodyPr wrap="square" rtlCol="0">
            <a:spAutoFit/>
          </a:bodyPr>
          <a:lstStyle/>
          <a:p>
            <a:r>
              <a:rPr lang="en-US" dirty="0" smtClean="0"/>
              <a:t>Suppress </a:t>
            </a:r>
            <a:r>
              <a:rPr lang="en-US" dirty="0"/>
              <a:t>formation of  Dicke states and superradiance. </a:t>
            </a:r>
          </a:p>
        </p:txBody>
      </p:sp>
      <p:grpSp>
        <p:nvGrpSpPr>
          <p:cNvPr id="5" name="Group 4"/>
          <p:cNvGrpSpPr/>
          <p:nvPr/>
        </p:nvGrpSpPr>
        <p:grpSpPr>
          <a:xfrm>
            <a:off x="1155053" y="2464073"/>
            <a:ext cx="2006726" cy="3526398"/>
            <a:chOff x="1340948" y="2281656"/>
            <a:chExt cx="1952840" cy="3411803"/>
          </a:xfrm>
        </p:grpSpPr>
        <p:grpSp>
          <p:nvGrpSpPr>
            <p:cNvPr id="7" name="Group 6"/>
            <p:cNvGrpSpPr/>
            <p:nvPr/>
          </p:nvGrpSpPr>
          <p:grpSpPr>
            <a:xfrm>
              <a:off x="2249157" y="2444799"/>
              <a:ext cx="1044631" cy="3069995"/>
              <a:chOff x="2249157" y="2444799"/>
              <a:chExt cx="1044631" cy="3069995"/>
            </a:xfrm>
          </p:grpSpPr>
          <p:cxnSp>
            <p:nvCxnSpPr>
              <p:cNvPr id="12" name="Straight Connector 11"/>
              <p:cNvCxnSpPr/>
              <p:nvPr/>
            </p:nvCxnSpPr>
            <p:spPr>
              <a:xfrm>
                <a:off x="2249157" y="5514794"/>
                <a:ext cx="995845"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49157" y="2444799"/>
                <a:ext cx="1044631"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 name="TextBox 7"/>
                <p:cNvSpPr txBox="1"/>
                <p:nvPr/>
              </p:nvSpPr>
              <p:spPr>
                <a:xfrm>
                  <a:off x="1340948" y="5336129"/>
                  <a:ext cx="908208"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00&gt;</m:t>
                        </m:r>
                      </m:oMath>
                    </m:oMathPara>
                  </a14:m>
                  <a:endParaRPr lang="en-US" dirty="0" smtClean="0"/>
                </a:p>
              </p:txBody>
            </p:sp>
          </mc:Choice>
          <mc:Fallback xmlns="">
            <p:sp>
              <p:nvSpPr>
                <p:cNvPr id="8" name="TextBox 7"/>
                <p:cNvSpPr txBox="1">
                  <a:spLocks noRot="1" noChangeAspect="1" noMove="1" noResize="1" noEditPoints="1" noAdjustHandles="1" noChangeArrowheads="1" noChangeShapeType="1" noTextEdit="1"/>
                </p:cNvSpPr>
                <p:nvPr/>
              </p:nvSpPr>
              <p:spPr>
                <a:xfrm>
                  <a:off x="1340948" y="5336129"/>
                  <a:ext cx="908208" cy="357330"/>
                </a:xfrm>
                <a:prstGeom prst="rect">
                  <a:avLst/>
                </a:prstGeom>
                <a:blipFill rotWithShape="0">
                  <a:blip r:embed="rId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340949" y="2281656"/>
                  <a:ext cx="908208"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11&gt;</m:t>
                        </m:r>
                      </m:oMath>
                    </m:oMathPara>
                  </a14:m>
                  <a:endParaRPr lang="en-US" dirty="0" smtClean="0"/>
                </a:p>
              </p:txBody>
            </p:sp>
          </mc:Choice>
          <mc:Fallback xmlns="">
            <p:sp>
              <p:nvSpPr>
                <p:cNvPr id="9" name="TextBox 8"/>
                <p:cNvSpPr txBox="1">
                  <a:spLocks noRot="1" noChangeAspect="1" noMove="1" noResize="1" noEditPoints="1" noAdjustHandles="1" noChangeArrowheads="1" noChangeShapeType="1" noTextEdit="1"/>
                </p:cNvSpPr>
                <p:nvPr/>
              </p:nvSpPr>
              <p:spPr>
                <a:xfrm>
                  <a:off x="1340949" y="2281656"/>
                  <a:ext cx="908208" cy="357330"/>
                </a:xfrm>
                <a:prstGeom prst="rect">
                  <a:avLst/>
                </a:prstGeom>
                <a:blipFill rotWithShape="0">
                  <a:blip r:embed="rId4"/>
                  <a:stretch>
                    <a:fillRect b="-13115"/>
                  </a:stretch>
                </a:blipFill>
              </p:spPr>
              <p:txBody>
                <a:bodyPr/>
                <a:lstStyle/>
                <a:p>
                  <a:r>
                    <a:rPr lang="en-US">
                      <a:noFill/>
                    </a:rPr>
                    <a:t> </a:t>
                  </a:r>
                </a:p>
              </p:txBody>
            </p:sp>
          </mc:Fallback>
        </mc:AlternateContent>
      </p:grpSp>
      <p:cxnSp>
        <p:nvCxnSpPr>
          <p:cNvPr id="15" name="Straight Connector 14"/>
          <p:cNvCxnSpPr/>
          <p:nvPr/>
        </p:nvCxnSpPr>
        <p:spPr>
          <a:xfrm>
            <a:off x="706648" y="3667411"/>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095245" y="3667411"/>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402676" y="3667411"/>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99726" y="4670043"/>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088323" y="4670043"/>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395754" y="4670043"/>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537432" y="3256270"/>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11&gt;</m:t>
                      </m:r>
                    </m:oMath>
                  </m:oMathPara>
                </a14:m>
                <a:endParaRPr lang="en-US" dirty="0" smtClean="0"/>
              </a:p>
            </p:txBody>
          </p:sp>
        </mc:Choice>
        <mc:Fallback xmlns="">
          <p:sp>
            <p:nvSpPr>
              <p:cNvPr id="21" name="TextBox 20"/>
              <p:cNvSpPr txBox="1">
                <a:spLocks noRot="1" noChangeAspect="1" noMove="1" noResize="1" noEditPoints="1" noAdjustHandles="1" noChangeArrowheads="1" noChangeShapeType="1" noTextEdit="1"/>
              </p:cNvSpPr>
              <p:nvPr/>
            </p:nvSpPr>
            <p:spPr>
              <a:xfrm>
                <a:off x="537432" y="3256270"/>
                <a:ext cx="933269" cy="369332"/>
              </a:xfrm>
              <a:prstGeom prst="rect">
                <a:avLst/>
              </a:prstGeom>
              <a:blipFill rotWithShape="0">
                <a:blip r:embed="rId5"/>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004277" y="3248517"/>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01&gt;</m:t>
                      </m:r>
                    </m:oMath>
                  </m:oMathPara>
                </a14:m>
                <a:endParaRPr lang="en-US" dirty="0" smtClean="0"/>
              </a:p>
            </p:txBody>
          </p:sp>
        </mc:Choice>
        <mc:Fallback xmlns="">
          <p:sp>
            <p:nvSpPr>
              <p:cNvPr id="22" name="TextBox 21"/>
              <p:cNvSpPr txBox="1">
                <a:spLocks noRot="1" noChangeAspect="1" noMove="1" noResize="1" noEditPoints="1" noAdjustHandles="1" noChangeArrowheads="1" noChangeShapeType="1" noTextEdit="1"/>
              </p:cNvSpPr>
              <p:nvPr/>
            </p:nvSpPr>
            <p:spPr>
              <a:xfrm>
                <a:off x="2004277" y="3248517"/>
                <a:ext cx="933269" cy="369332"/>
              </a:xfrm>
              <a:prstGeom prst="rect">
                <a:avLst/>
              </a:prstGeom>
              <a:blipFill rotWithShape="0">
                <a:blip r:embed="rId6"/>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472769" y="3248517"/>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10&gt;</m:t>
                      </m:r>
                    </m:oMath>
                  </m:oMathPara>
                </a14:m>
                <a:endParaRPr lang="en-US" dirty="0" smtClean="0"/>
              </a:p>
            </p:txBody>
          </p:sp>
        </mc:Choice>
        <mc:Fallback xmlns="">
          <p:sp>
            <p:nvSpPr>
              <p:cNvPr id="23" name="TextBox 22"/>
              <p:cNvSpPr txBox="1">
                <a:spLocks noRot="1" noChangeAspect="1" noMove="1" noResize="1" noEditPoints="1" noAdjustHandles="1" noChangeArrowheads="1" noChangeShapeType="1" noTextEdit="1"/>
              </p:cNvSpPr>
              <p:nvPr/>
            </p:nvSpPr>
            <p:spPr>
              <a:xfrm>
                <a:off x="3472769" y="3248517"/>
                <a:ext cx="933269" cy="369332"/>
              </a:xfrm>
              <a:prstGeom prst="rect">
                <a:avLst/>
              </a:prstGeom>
              <a:blipFill rotWithShape="0">
                <a:blip r:embed="rId7"/>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565477" y="4683555"/>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01&gt;</m:t>
                      </m:r>
                    </m:oMath>
                  </m:oMathPara>
                </a14:m>
                <a:endParaRPr lang="en-US" dirty="0" smtClean="0"/>
              </a:p>
            </p:txBody>
          </p:sp>
        </mc:Choice>
        <mc:Fallback xmlns="">
          <p:sp>
            <p:nvSpPr>
              <p:cNvPr id="24" name="TextBox 23"/>
              <p:cNvSpPr txBox="1">
                <a:spLocks noRot="1" noChangeAspect="1" noMove="1" noResize="1" noEditPoints="1" noAdjustHandles="1" noChangeArrowheads="1" noChangeShapeType="1" noTextEdit="1"/>
              </p:cNvSpPr>
              <p:nvPr/>
            </p:nvSpPr>
            <p:spPr>
              <a:xfrm>
                <a:off x="565477" y="4683555"/>
                <a:ext cx="933269" cy="369332"/>
              </a:xfrm>
              <a:prstGeom prst="rect">
                <a:avLst/>
              </a:prstGeom>
              <a:blipFill rotWithShape="0">
                <a:blip r:embed="rId8"/>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2060617" y="4734545"/>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10&gt;</m:t>
                      </m:r>
                    </m:oMath>
                  </m:oMathPara>
                </a14:m>
                <a:endParaRPr lang="en-US" dirty="0" smtClean="0"/>
              </a:p>
            </p:txBody>
          </p:sp>
        </mc:Choice>
        <mc:Fallback xmlns="">
          <p:sp>
            <p:nvSpPr>
              <p:cNvPr id="25" name="TextBox 24"/>
              <p:cNvSpPr txBox="1">
                <a:spLocks noRot="1" noChangeAspect="1" noMove="1" noResize="1" noEditPoints="1" noAdjustHandles="1" noChangeArrowheads="1" noChangeShapeType="1" noTextEdit="1"/>
              </p:cNvSpPr>
              <p:nvPr/>
            </p:nvSpPr>
            <p:spPr>
              <a:xfrm>
                <a:off x="2060617" y="4734545"/>
                <a:ext cx="933269" cy="369332"/>
              </a:xfrm>
              <a:prstGeom prst="rect">
                <a:avLst/>
              </a:prstGeom>
              <a:blipFill rotWithShape="0">
                <a:blip r:embed="rId9"/>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472769" y="4722998"/>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00&gt;</m:t>
                      </m:r>
                    </m:oMath>
                  </m:oMathPara>
                </a14:m>
                <a:endParaRPr lang="en-US" dirty="0" smtClean="0"/>
              </a:p>
            </p:txBody>
          </p:sp>
        </mc:Choice>
        <mc:Fallback xmlns="">
          <p:sp>
            <p:nvSpPr>
              <p:cNvPr id="26" name="TextBox 25"/>
              <p:cNvSpPr txBox="1">
                <a:spLocks noRot="1" noChangeAspect="1" noMove="1" noResize="1" noEditPoints="1" noAdjustHandles="1" noChangeArrowheads="1" noChangeShapeType="1" noTextEdit="1"/>
              </p:cNvSpPr>
              <p:nvPr/>
            </p:nvSpPr>
            <p:spPr>
              <a:xfrm>
                <a:off x="3472769" y="4722998"/>
                <a:ext cx="933269" cy="369332"/>
              </a:xfrm>
              <a:prstGeom prst="rect">
                <a:avLst/>
              </a:prstGeom>
              <a:blipFill rotWithShape="0">
                <a:blip r:embed="rId10"/>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4875756" y="3358547"/>
                <a:ext cx="1397114"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3</m:t>
                          </m:r>
                        </m:num>
                        <m:den>
                          <m:r>
                            <a:rPr lang="en-US" b="0" i="1" smtClean="0">
                              <a:latin typeface="Cambria Math" charset="0"/>
                            </a:rPr>
                            <m:t>2</m:t>
                          </m:r>
                        </m:den>
                      </m:f>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4875756" y="3358547"/>
                <a:ext cx="1397114" cy="518604"/>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799396" y="4368931"/>
                <a:ext cx="1608710"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3</m:t>
                          </m:r>
                        </m:num>
                        <m:den>
                          <m:r>
                            <a:rPr lang="en-US" b="0" i="1" smtClean="0">
                              <a:latin typeface="Cambria Math" charset="0"/>
                            </a:rPr>
                            <m:t>2</m:t>
                          </m:r>
                        </m:den>
                      </m:f>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4799396" y="4368931"/>
                <a:ext cx="1608710" cy="518604"/>
              </a:xfrm>
              <a:prstGeom prst="rect">
                <a:avLst/>
              </a:prstGeom>
              <a:blipFill rotWithShape="0">
                <a:blip r:embed="rId12"/>
                <a:stretch>
                  <a:fillRect/>
                </a:stretch>
              </a:blipFill>
            </p:spPr>
            <p:txBody>
              <a:bodyPr/>
              <a:lstStyle/>
              <a:p>
                <a:r>
                  <a:rPr lang="en-US">
                    <a:noFill/>
                  </a:rPr>
                  <a:t> </a:t>
                </a:r>
              </a:p>
            </p:txBody>
          </p:sp>
        </mc:Fallback>
      </mc:AlternateContent>
      <p:grpSp>
        <p:nvGrpSpPr>
          <p:cNvPr id="30" name="Group 29"/>
          <p:cNvGrpSpPr/>
          <p:nvPr/>
        </p:nvGrpSpPr>
        <p:grpSpPr>
          <a:xfrm>
            <a:off x="7715771" y="2464073"/>
            <a:ext cx="2006726" cy="3526398"/>
            <a:chOff x="1340948" y="2281656"/>
            <a:chExt cx="1952840" cy="3411803"/>
          </a:xfrm>
        </p:grpSpPr>
        <p:grpSp>
          <p:nvGrpSpPr>
            <p:cNvPr id="31" name="Group 30"/>
            <p:cNvGrpSpPr/>
            <p:nvPr/>
          </p:nvGrpSpPr>
          <p:grpSpPr>
            <a:xfrm>
              <a:off x="2249157" y="2444799"/>
              <a:ext cx="1044631" cy="3069995"/>
              <a:chOff x="2249157" y="2444799"/>
              <a:chExt cx="1044631" cy="3069995"/>
            </a:xfrm>
          </p:grpSpPr>
          <p:cxnSp>
            <p:nvCxnSpPr>
              <p:cNvPr id="34" name="Straight Connector 33"/>
              <p:cNvCxnSpPr/>
              <p:nvPr/>
            </p:nvCxnSpPr>
            <p:spPr>
              <a:xfrm>
                <a:off x="2249157" y="5514794"/>
                <a:ext cx="995845"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249157" y="2444799"/>
                <a:ext cx="1044631"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2" name="TextBox 31"/>
                <p:cNvSpPr txBox="1"/>
                <p:nvPr/>
              </p:nvSpPr>
              <p:spPr>
                <a:xfrm>
                  <a:off x="1340948" y="5336129"/>
                  <a:ext cx="908208"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00&gt;</m:t>
                        </m:r>
                      </m:oMath>
                    </m:oMathPara>
                  </a14:m>
                  <a:endParaRPr lang="en-US" dirty="0" smtClean="0"/>
                </a:p>
              </p:txBody>
            </p:sp>
          </mc:Choice>
          <mc:Fallback xmlns="">
            <p:sp>
              <p:nvSpPr>
                <p:cNvPr id="32" name="TextBox 31"/>
                <p:cNvSpPr txBox="1">
                  <a:spLocks noRot="1" noChangeAspect="1" noMove="1" noResize="1" noEditPoints="1" noAdjustHandles="1" noChangeArrowheads="1" noChangeShapeType="1" noTextEdit="1"/>
                </p:cNvSpPr>
                <p:nvPr/>
              </p:nvSpPr>
              <p:spPr>
                <a:xfrm>
                  <a:off x="1340948" y="5336129"/>
                  <a:ext cx="908208" cy="357330"/>
                </a:xfrm>
                <a:prstGeom prst="rect">
                  <a:avLst/>
                </a:prstGeom>
                <a:blipFill rotWithShape="0">
                  <a:blip r:embed="rId1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340949" y="2281656"/>
                  <a:ext cx="908208"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11&gt;</m:t>
                        </m:r>
                      </m:oMath>
                    </m:oMathPara>
                  </a14:m>
                  <a:endParaRPr lang="en-US" dirty="0" smtClean="0"/>
                </a:p>
              </p:txBody>
            </p:sp>
          </mc:Choice>
          <mc:Fallback xmlns="">
            <p:sp>
              <p:nvSpPr>
                <p:cNvPr id="33" name="TextBox 32"/>
                <p:cNvSpPr txBox="1">
                  <a:spLocks noRot="1" noChangeAspect="1" noMove="1" noResize="1" noEditPoints="1" noAdjustHandles="1" noChangeArrowheads="1" noChangeShapeType="1" noTextEdit="1"/>
                </p:cNvSpPr>
                <p:nvPr/>
              </p:nvSpPr>
              <p:spPr>
                <a:xfrm>
                  <a:off x="1340949" y="2281656"/>
                  <a:ext cx="908208" cy="357330"/>
                </a:xfrm>
                <a:prstGeom prst="rect">
                  <a:avLst/>
                </a:prstGeom>
                <a:blipFill rotWithShape="0">
                  <a:blip r:embed="rId14"/>
                  <a:stretch>
                    <a:fillRect b="-13115"/>
                  </a:stretch>
                </a:blipFill>
              </p:spPr>
              <p:txBody>
                <a:bodyPr/>
                <a:lstStyle/>
                <a:p>
                  <a:r>
                    <a:rPr lang="en-US">
                      <a:noFill/>
                    </a:rPr>
                    <a:t> </a:t>
                  </a:r>
                </a:p>
              </p:txBody>
            </p:sp>
          </mc:Fallback>
        </mc:AlternateContent>
      </p:grpSp>
      <p:cxnSp>
        <p:nvCxnSpPr>
          <p:cNvPr id="36" name="Straight Connector 35"/>
          <p:cNvCxnSpPr/>
          <p:nvPr/>
        </p:nvCxnSpPr>
        <p:spPr>
          <a:xfrm>
            <a:off x="7260444" y="3723216"/>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8655963" y="3617849"/>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9963394" y="3877151"/>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260444" y="4657150"/>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8663211" y="4784946"/>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9963393" y="4425164"/>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a:off x="7098150" y="3256270"/>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11&gt;</m:t>
                      </m:r>
                    </m:oMath>
                  </m:oMathPara>
                </a14:m>
                <a:endParaRPr lang="en-US" dirty="0" smtClean="0"/>
              </a:p>
            </p:txBody>
          </p:sp>
        </mc:Choice>
        <mc:Fallback xmlns="">
          <p:sp>
            <p:nvSpPr>
              <p:cNvPr id="42" name="TextBox 41"/>
              <p:cNvSpPr txBox="1">
                <a:spLocks noRot="1" noChangeAspect="1" noMove="1" noResize="1" noEditPoints="1" noAdjustHandles="1" noChangeArrowheads="1" noChangeShapeType="1" noTextEdit="1"/>
              </p:cNvSpPr>
              <p:nvPr/>
            </p:nvSpPr>
            <p:spPr>
              <a:xfrm>
                <a:off x="7098150" y="3256270"/>
                <a:ext cx="933269" cy="369332"/>
              </a:xfrm>
              <a:prstGeom prst="rect">
                <a:avLst/>
              </a:prstGeom>
              <a:blipFill rotWithShape="0">
                <a:blip r:embed="rId5"/>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3" name="TextBox 42"/>
              <p:cNvSpPr txBox="1"/>
              <p:nvPr/>
            </p:nvSpPr>
            <p:spPr>
              <a:xfrm>
                <a:off x="8564995" y="3128337"/>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01&gt;</m:t>
                      </m:r>
                    </m:oMath>
                  </m:oMathPara>
                </a14:m>
                <a:endParaRPr lang="en-US" dirty="0" smtClean="0"/>
              </a:p>
            </p:txBody>
          </p:sp>
        </mc:Choice>
        <mc:Fallback>
          <p:sp>
            <p:nvSpPr>
              <p:cNvPr id="43" name="TextBox 42"/>
              <p:cNvSpPr txBox="1">
                <a:spLocks noRot="1" noChangeAspect="1" noMove="1" noResize="1" noEditPoints="1" noAdjustHandles="1" noChangeArrowheads="1" noChangeShapeType="1" noTextEdit="1"/>
              </p:cNvSpPr>
              <p:nvPr/>
            </p:nvSpPr>
            <p:spPr>
              <a:xfrm>
                <a:off x="8564995" y="3128337"/>
                <a:ext cx="933269" cy="369332"/>
              </a:xfrm>
              <a:prstGeom prst="rect">
                <a:avLst/>
              </a:prstGeom>
              <a:blipFill rotWithShape="0">
                <a:blip r:embed="rId15"/>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 name="TextBox 43"/>
              <p:cNvSpPr txBox="1"/>
              <p:nvPr/>
            </p:nvSpPr>
            <p:spPr>
              <a:xfrm>
                <a:off x="10033487" y="3413217"/>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10&gt;</m:t>
                      </m:r>
                    </m:oMath>
                  </m:oMathPara>
                </a14:m>
                <a:endParaRPr lang="en-US" dirty="0" smtClean="0"/>
              </a:p>
            </p:txBody>
          </p:sp>
        </mc:Choice>
        <mc:Fallback>
          <p:sp>
            <p:nvSpPr>
              <p:cNvPr id="44" name="TextBox 43"/>
              <p:cNvSpPr txBox="1">
                <a:spLocks noRot="1" noChangeAspect="1" noMove="1" noResize="1" noEditPoints="1" noAdjustHandles="1" noChangeArrowheads="1" noChangeShapeType="1" noTextEdit="1"/>
              </p:cNvSpPr>
              <p:nvPr/>
            </p:nvSpPr>
            <p:spPr>
              <a:xfrm>
                <a:off x="10033487" y="3413217"/>
                <a:ext cx="933269" cy="369332"/>
              </a:xfrm>
              <a:prstGeom prst="rect">
                <a:avLst/>
              </a:prstGeom>
              <a:blipFill rotWithShape="0">
                <a:blip r:embed="rId16"/>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7179680" y="4806346"/>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01&gt;</m:t>
                      </m:r>
                    </m:oMath>
                  </m:oMathPara>
                </a14:m>
                <a:endParaRPr lang="en-US" dirty="0" smtClean="0"/>
              </a:p>
            </p:txBody>
          </p:sp>
        </mc:Choice>
        <mc:Fallback xmlns="">
          <p:sp>
            <p:nvSpPr>
              <p:cNvPr id="45" name="TextBox 44"/>
              <p:cNvSpPr txBox="1">
                <a:spLocks noRot="1" noChangeAspect="1" noMove="1" noResize="1" noEditPoints="1" noAdjustHandles="1" noChangeArrowheads="1" noChangeShapeType="1" noTextEdit="1"/>
              </p:cNvSpPr>
              <p:nvPr/>
            </p:nvSpPr>
            <p:spPr>
              <a:xfrm>
                <a:off x="7179680" y="4806346"/>
                <a:ext cx="933269" cy="369332"/>
              </a:xfrm>
              <a:prstGeom prst="rect">
                <a:avLst/>
              </a:prstGeom>
              <a:blipFill rotWithShape="0">
                <a:blip r:embed="rId8"/>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8649040" y="4855369"/>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10&gt;</m:t>
                      </m:r>
                    </m:oMath>
                  </m:oMathPara>
                </a14:m>
                <a:endParaRPr lang="en-US" dirty="0" smtClean="0"/>
              </a:p>
            </p:txBody>
          </p:sp>
        </mc:Choice>
        <mc:Fallback>
          <p:sp>
            <p:nvSpPr>
              <p:cNvPr id="46" name="TextBox 45"/>
              <p:cNvSpPr txBox="1">
                <a:spLocks noRot="1" noChangeAspect="1" noMove="1" noResize="1" noEditPoints="1" noAdjustHandles="1" noChangeArrowheads="1" noChangeShapeType="1" noTextEdit="1"/>
              </p:cNvSpPr>
              <p:nvPr/>
            </p:nvSpPr>
            <p:spPr>
              <a:xfrm>
                <a:off x="8649040" y="4855369"/>
                <a:ext cx="933269" cy="369332"/>
              </a:xfrm>
              <a:prstGeom prst="rect">
                <a:avLst/>
              </a:prstGeom>
              <a:blipFill rotWithShape="0">
                <a:blip r:embed="rId17"/>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10135700" y="4521199"/>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00&gt;</m:t>
                      </m:r>
                    </m:oMath>
                  </m:oMathPara>
                </a14:m>
                <a:endParaRPr lang="en-US" dirty="0" smtClean="0"/>
              </a:p>
            </p:txBody>
          </p:sp>
        </mc:Choice>
        <mc:Fallback>
          <p:sp>
            <p:nvSpPr>
              <p:cNvPr id="47" name="TextBox 46"/>
              <p:cNvSpPr txBox="1">
                <a:spLocks noRot="1" noChangeAspect="1" noMove="1" noResize="1" noEditPoints="1" noAdjustHandles="1" noChangeArrowheads="1" noChangeShapeType="1" noTextEdit="1"/>
              </p:cNvSpPr>
              <p:nvPr/>
            </p:nvSpPr>
            <p:spPr>
              <a:xfrm>
                <a:off x="10135700" y="4521199"/>
                <a:ext cx="933269" cy="369332"/>
              </a:xfrm>
              <a:prstGeom prst="rect">
                <a:avLst/>
              </a:prstGeom>
              <a:blipFill rotWithShape="0">
                <a:blip r:embed="rId18"/>
                <a:stretch>
                  <a:fillRect b="-13333"/>
                </a:stretch>
              </a:blipFill>
            </p:spPr>
            <p:txBody>
              <a:bodyPr/>
              <a:lstStyle/>
              <a:p>
                <a:r>
                  <a:rPr lang="en-US">
                    <a:noFill/>
                  </a:rPr>
                  <a:t> </a:t>
                </a:r>
              </a:p>
            </p:txBody>
          </p:sp>
        </mc:Fallback>
      </mc:AlternateContent>
      <p:cxnSp>
        <p:nvCxnSpPr>
          <p:cNvPr id="51" name="Straight Arrow Connector 50"/>
          <p:cNvCxnSpPr/>
          <p:nvPr/>
        </p:nvCxnSpPr>
        <p:spPr>
          <a:xfrm>
            <a:off x="1243376" y="3689709"/>
            <a:ext cx="0" cy="960822"/>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59751" y="3723847"/>
            <a:ext cx="961940" cy="867702"/>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1757921" y="3695094"/>
            <a:ext cx="1803266" cy="996874"/>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2617353" y="3721072"/>
            <a:ext cx="2758" cy="886901"/>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3959069" y="3741332"/>
            <a:ext cx="2758" cy="886901"/>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2815049" y="3732229"/>
            <a:ext cx="910045" cy="896004"/>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H="1">
            <a:off x="2810159" y="3682666"/>
            <a:ext cx="909914" cy="965453"/>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H="1">
            <a:off x="1654476" y="3723847"/>
            <a:ext cx="1750399" cy="958318"/>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H="1">
            <a:off x="1461670" y="3701643"/>
            <a:ext cx="941898" cy="934315"/>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TextBox 69"/>
              <p:cNvSpPr txBox="1"/>
              <p:nvPr/>
            </p:nvSpPr>
            <p:spPr>
              <a:xfrm>
                <a:off x="3770653" y="5546503"/>
                <a:ext cx="1397114"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3</m:t>
                          </m:r>
                        </m:num>
                        <m:den>
                          <m:r>
                            <a:rPr lang="en-US" b="0" i="1" smtClean="0">
                              <a:latin typeface="Cambria Math" charset="0"/>
                            </a:rPr>
                            <m:t>2</m:t>
                          </m:r>
                        </m:den>
                      </m:f>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0</m:t>
                      </m:r>
                    </m:oMath>
                  </m:oMathPara>
                </a14:m>
                <a:endParaRPr 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3770653" y="5546503"/>
                <a:ext cx="1397114" cy="518604"/>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3720073" y="2327520"/>
                <a:ext cx="1397114"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3</m:t>
                          </m:r>
                        </m:num>
                        <m:den>
                          <m:r>
                            <a:rPr lang="en-US" b="0" i="1" smtClean="0">
                              <a:latin typeface="Cambria Math" charset="0"/>
                            </a:rPr>
                            <m:t>2</m:t>
                          </m:r>
                        </m:den>
                      </m:f>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3</m:t>
                          </m:r>
                        </m:num>
                        <m:den>
                          <m:r>
                            <a:rPr lang="en-US" b="0" i="1" smtClean="0">
                              <a:latin typeface="Cambria Math" charset="0"/>
                            </a:rPr>
                            <m:t>2</m:t>
                          </m:r>
                        </m:den>
                      </m:f>
                    </m:oMath>
                  </m:oMathPara>
                </a14:m>
                <a:endParaRPr lang="en-US" dirty="0"/>
              </a:p>
            </p:txBody>
          </p:sp>
        </mc:Choice>
        <mc:Fallback xmlns="">
          <p:sp>
            <p:nvSpPr>
              <p:cNvPr id="71" name="TextBox 70"/>
              <p:cNvSpPr txBox="1">
                <a:spLocks noRot="1" noChangeAspect="1" noMove="1" noResize="1" noEditPoints="1" noAdjustHandles="1" noChangeArrowheads="1" noChangeShapeType="1" noTextEdit="1"/>
              </p:cNvSpPr>
              <p:nvPr/>
            </p:nvSpPr>
            <p:spPr>
              <a:xfrm>
                <a:off x="3720073" y="2327520"/>
                <a:ext cx="1397114" cy="518604"/>
              </a:xfrm>
              <a:prstGeom prst="rect">
                <a:avLst/>
              </a:prstGeom>
              <a:blipFill rotWithShape="0">
                <a:blip r:embed="rId2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952481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Analysis and Discussion </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509752210"/>
                  </p:ext>
                </p:extLst>
              </p:nvPr>
            </p:nvGraphicFramePr>
            <p:xfrm>
              <a:off x="2015067" y="2446865"/>
              <a:ext cx="8771466" cy="3276600"/>
            </p:xfrm>
            <a:graphic>
              <a:graphicData uri="http://schemas.openxmlformats.org/drawingml/2006/table">
                <a:tbl>
                  <a:tblPr firstRow="1" bandRow="1">
                    <a:tableStyleId>{5940675A-B579-460E-94D1-54222C63F5DA}</a:tableStyleId>
                  </a:tblPr>
                  <a:tblGrid>
                    <a:gridCol w="2923822"/>
                    <a:gridCol w="2923822"/>
                    <a:gridCol w="2923822"/>
                  </a:tblGrid>
                  <a:tr h="819150">
                    <a:tc>
                      <a:txBody>
                        <a:bodyPr/>
                        <a:lstStyle/>
                        <a:p>
                          <a:pPr algn="ctr"/>
                          <a:r>
                            <a:rPr lang="en-US" sz="1800" kern="1200" dirty="0" err="1" smtClean="0">
                              <a:effectLst/>
                            </a:rPr>
                            <a:t>Inhomogeneities</a:t>
                          </a:r>
                          <a:r>
                            <a:rPr lang="en-US" sz="1800" kern="1200" dirty="0" smtClean="0">
                              <a:effectLst/>
                            </a:rPr>
                            <a:t> </a:t>
                          </a:r>
                          <a:endParaRPr lang="en-US" dirty="0"/>
                        </a:p>
                      </a:txBody>
                      <a:tcPr anchor="ctr"/>
                    </a:tc>
                    <a:tc>
                      <a:txBody>
                        <a:bodyPr/>
                        <a:lstStyle/>
                        <a:p>
                          <a:pPr algn="ctr"/>
                          <a:r>
                            <a:rPr lang="en-US" dirty="0" smtClean="0"/>
                            <a:t>Amplitude</a:t>
                          </a:r>
                          <a:endParaRPr lang="en-US" dirty="0"/>
                        </a:p>
                      </a:txBody>
                      <a:tcPr anchor="ctr"/>
                    </a:tc>
                    <a:tc>
                      <a:txBody>
                        <a:bodyPr/>
                        <a:lstStyle/>
                        <a:p>
                          <a:pPr algn="ctr"/>
                          <a:r>
                            <a:rPr lang="en-US" dirty="0" smtClean="0"/>
                            <a:t>Affects more on</a:t>
                          </a:r>
                          <a:endParaRPr lang="en-US" dirty="0"/>
                        </a:p>
                      </a:txBody>
                      <a:tcPr anchor="ctr"/>
                    </a:tc>
                  </a:tr>
                  <a:tr h="819150">
                    <a:tc>
                      <a:txBody>
                        <a:bodyPr/>
                        <a:lstStyle/>
                        <a:p>
                          <a:pPr algn="ctr"/>
                          <a:r>
                            <a:rPr lang="en-US" dirty="0" smtClean="0"/>
                            <a:t>Dipole-Dipole interaction</a:t>
                          </a:r>
                          <a:endParaRPr lang="en-US" dirty="0"/>
                        </a:p>
                      </a:txBody>
                      <a:tcPr anchor="ctr"/>
                    </a:tc>
                    <a:tc>
                      <a:txBody>
                        <a:bodyPr/>
                        <a:lstStyle/>
                        <a:p>
                          <a:pPr algn="ctr"/>
                          <a14:m>
                            <m:oMath xmlns:m="http://schemas.openxmlformats.org/officeDocument/2006/math">
                              <m:r>
                                <a:rPr lang="en-US" i="1" smtClean="0">
                                  <a:latin typeface="Cambria Math" charset="0"/>
                                  <a:ea typeface="Cambria Math" charset="0"/>
                                  <a:cs typeface="Cambria Math" charset="0"/>
                                </a:rPr>
                                <m:t>~</m:t>
                              </m:r>
                            </m:oMath>
                          </a14:m>
                          <a:r>
                            <a:rPr lang="en-US" dirty="0" smtClean="0"/>
                            <a:t>10 MHz</a:t>
                          </a:r>
                          <a:endParaRPr lang="en-US" dirty="0"/>
                        </a:p>
                      </a:txBody>
                      <a:tcPr anchor="ctr"/>
                    </a:tc>
                    <a:tc>
                      <a:txBody>
                        <a:bodyPr/>
                        <a:lstStyle/>
                        <a:p>
                          <a:pPr algn="ctr"/>
                          <a:r>
                            <a:rPr lang="en-US" dirty="0" smtClean="0"/>
                            <a:t>S states</a:t>
                          </a:r>
                          <a:endParaRPr lang="en-US" dirty="0"/>
                        </a:p>
                      </a:txBody>
                      <a:tcPr anchor="ctr"/>
                    </a:tc>
                  </a:tr>
                  <a:tr h="819150">
                    <a:tc>
                      <a:txBody>
                        <a:bodyPr/>
                        <a:lstStyle/>
                        <a:p>
                          <a:pPr algn="ctr"/>
                          <a:r>
                            <a:rPr lang="en-US" dirty="0" smtClean="0"/>
                            <a:t>Electric Field</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i="1" smtClean="0">
                                  <a:latin typeface="Cambria Math" charset="0"/>
                                  <a:ea typeface="Cambria Math" charset="0"/>
                                  <a:cs typeface="Cambria Math" charset="0"/>
                                </a:rPr>
                                <m:t>~</m:t>
                              </m:r>
                            </m:oMath>
                          </a14:m>
                          <a:r>
                            <a:rPr lang="en-US" dirty="0" smtClean="0"/>
                            <a:t>10 MHz</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r h="8191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gnetic</a:t>
                          </a:r>
                          <a:r>
                            <a:rPr lang="en-US" baseline="0" dirty="0" smtClean="0"/>
                            <a:t> Field</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sub</a:t>
                          </a:r>
                          <a:r>
                            <a:rPr lang="en-US" baseline="0" dirty="0" smtClean="0"/>
                            <a:t> </a:t>
                          </a:r>
                          <a:r>
                            <a:rPr lang="en-US" dirty="0" smtClean="0"/>
                            <a:t>10 MHz</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509752210"/>
                  </p:ext>
                </p:extLst>
              </p:nvPr>
            </p:nvGraphicFramePr>
            <p:xfrm>
              <a:off x="2015067" y="2446865"/>
              <a:ext cx="8771466" cy="3276600"/>
            </p:xfrm>
            <a:graphic>
              <a:graphicData uri="http://schemas.openxmlformats.org/drawingml/2006/table">
                <a:tbl>
                  <a:tblPr firstRow="1" bandRow="1">
                    <a:tableStyleId>{5940675A-B579-460E-94D1-54222C63F5DA}</a:tableStyleId>
                  </a:tblPr>
                  <a:tblGrid>
                    <a:gridCol w="2923822"/>
                    <a:gridCol w="2923822"/>
                    <a:gridCol w="2923822"/>
                  </a:tblGrid>
                  <a:tr h="819150">
                    <a:tc>
                      <a:txBody>
                        <a:bodyPr/>
                        <a:lstStyle/>
                        <a:p>
                          <a:pPr algn="ctr"/>
                          <a:r>
                            <a:rPr lang="en-US" sz="1800" kern="1200" dirty="0" err="1" smtClean="0">
                              <a:effectLst/>
                            </a:rPr>
                            <a:t>Inhomogeneities</a:t>
                          </a:r>
                          <a:r>
                            <a:rPr lang="en-US" sz="1800" kern="1200" dirty="0" smtClean="0">
                              <a:effectLst/>
                            </a:rPr>
                            <a:t> </a:t>
                          </a:r>
                          <a:endParaRPr lang="en-US" dirty="0"/>
                        </a:p>
                      </a:txBody>
                      <a:tcPr anchor="ctr"/>
                    </a:tc>
                    <a:tc>
                      <a:txBody>
                        <a:bodyPr/>
                        <a:lstStyle/>
                        <a:p>
                          <a:pPr algn="ctr"/>
                          <a:r>
                            <a:rPr lang="en-US" dirty="0" smtClean="0"/>
                            <a:t>Amplitude</a:t>
                          </a:r>
                          <a:endParaRPr lang="en-US" dirty="0"/>
                        </a:p>
                      </a:txBody>
                      <a:tcPr anchor="ctr"/>
                    </a:tc>
                    <a:tc>
                      <a:txBody>
                        <a:bodyPr/>
                        <a:lstStyle/>
                        <a:p>
                          <a:pPr algn="ctr"/>
                          <a:r>
                            <a:rPr lang="en-US" dirty="0" smtClean="0"/>
                            <a:t>Affects more on</a:t>
                          </a:r>
                          <a:endParaRPr lang="en-US" dirty="0"/>
                        </a:p>
                      </a:txBody>
                      <a:tcPr anchor="ctr"/>
                    </a:tc>
                  </a:tr>
                  <a:tr h="819150">
                    <a:tc>
                      <a:txBody>
                        <a:bodyPr/>
                        <a:lstStyle/>
                        <a:p>
                          <a:pPr algn="ctr"/>
                          <a:r>
                            <a:rPr lang="en-US" dirty="0" smtClean="0"/>
                            <a:t>Dipole-Dipole interaction</a:t>
                          </a:r>
                          <a:endParaRPr lang="en-US" dirty="0"/>
                        </a:p>
                      </a:txBody>
                      <a:tcPr anchor="ctr"/>
                    </a:tc>
                    <a:tc>
                      <a:txBody>
                        <a:bodyPr/>
                        <a:lstStyle/>
                        <a:p>
                          <a:endParaRPr lang="en-US"/>
                        </a:p>
                      </a:txBody>
                      <a:tcPr anchor="ctr">
                        <a:blipFill rotWithShape="0">
                          <a:blip r:embed="rId3"/>
                          <a:stretch>
                            <a:fillRect l="-100208" t="-101493" r="-100417" b="-202239"/>
                          </a:stretch>
                        </a:blipFill>
                      </a:tcPr>
                    </a:tc>
                    <a:tc>
                      <a:txBody>
                        <a:bodyPr/>
                        <a:lstStyle/>
                        <a:p>
                          <a:pPr algn="ctr"/>
                          <a:r>
                            <a:rPr lang="en-US" dirty="0" smtClean="0"/>
                            <a:t>S states</a:t>
                          </a:r>
                          <a:endParaRPr lang="en-US" dirty="0"/>
                        </a:p>
                      </a:txBody>
                      <a:tcPr anchor="ctr"/>
                    </a:tc>
                  </a:tr>
                  <a:tr h="819150">
                    <a:tc>
                      <a:txBody>
                        <a:bodyPr/>
                        <a:lstStyle/>
                        <a:p>
                          <a:pPr algn="ctr"/>
                          <a:r>
                            <a:rPr lang="en-US" dirty="0" smtClean="0"/>
                            <a:t>Electric Field</a:t>
                          </a:r>
                          <a:endParaRPr lang="en-US" dirty="0"/>
                        </a:p>
                      </a:txBody>
                      <a:tcPr anchor="ctr"/>
                    </a:tc>
                    <a:tc>
                      <a:txBody>
                        <a:bodyPr/>
                        <a:lstStyle/>
                        <a:p>
                          <a:endParaRPr lang="en-US"/>
                        </a:p>
                      </a:txBody>
                      <a:tcPr anchor="ctr">
                        <a:blipFill rotWithShape="0">
                          <a:blip r:embed="rId3"/>
                          <a:stretch>
                            <a:fillRect l="-100208" t="-200000" r="-100417" b="-10074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r h="8191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gnetic</a:t>
                          </a:r>
                          <a:r>
                            <a:rPr lang="en-US" baseline="0" dirty="0" smtClean="0"/>
                            <a:t> Field</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sub</a:t>
                          </a:r>
                          <a:r>
                            <a:rPr lang="en-US" baseline="0" dirty="0" smtClean="0"/>
                            <a:t> </a:t>
                          </a:r>
                          <a:r>
                            <a:rPr lang="en-US" dirty="0" smtClean="0"/>
                            <a:t>10 MHz</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bl>
              </a:graphicData>
            </a:graphic>
          </p:graphicFrame>
        </mc:Fallback>
      </mc:AlternateContent>
      <p:sp>
        <p:nvSpPr>
          <p:cNvPr id="6" name="TextBox 5"/>
          <p:cNvSpPr txBox="1"/>
          <p:nvPr/>
        </p:nvSpPr>
        <p:spPr>
          <a:xfrm>
            <a:off x="3318934" y="1807910"/>
            <a:ext cx="6417733" cy="369332"/>
          </a:xfrm>
          <a:prstGeom prst="rect">
            <a:avLst/>
          </a:prstGeom>
          <a:noFill/>
        </p:spPr>
        <p:txBody>
          <a:bodyPr wrap="square" rtlCol="0">
            <a:spAutoFit/>
          </a:bodyPr>
          <a:lstStyle/>
          <a:p>
            <a:r>
              <a:rPr lang="en-US" dirty="0" smtClean="0"/>
              <a:t>Suppress </a:t>
            </a:r>
            <a:r>
              <a:rPr lang="en-US" dirty="0"/>
              <a:t>formation of  Dicke states and superradiance. </a:t>
            </a:r>
          </a:p>
        </p:txBody>
      </p:sp>
    </p:spTree>
    <p:extLst>
      <p:ext uri="{BB962C8B-B14F-4D97-AF65-F5344CB8AC3E}">
        <p14:creationId xmlns:p14="http://schemas.microsoft.com/office/powerpoint/2010/main" val="199797059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cxnSp>
        <p:nvCxnSpPr>
          <p:cNvPr id="4" name="Straight Arrow Connector 3"/>
          <p:cNvCxnSpPr/>
          <p:nvPr/>
        </p:nvCxnSpPr>
        <p:spPr>
          <a:xfrm>
            <a:off x="1894749" y="6270705"/>
            <a:ext cx="9712621" cy="1758"/>
          </a:xfrm>
          <a:prstGeom prst="straightConnector1">
            <a:avLst/>
          </a:prstGeom>
          <a:ln w="31750">
            <a:solidFill>
              <a:schemeClr val="bg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1881935" y="4714983"/>
            <a:ext cx="640080" cy="64008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217332" y="2167957"/>
            <a:ext cx="640080" cy="64008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437782" y="231781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4437782" y="301732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437782" y="169443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9374789" y="231781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9374789" y="301732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9368481" y="168610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957124" y="4834968"/>
            <a:ext cx="514776" cy="400110"/>
          </a:xfrm>
          <a:prstGeom prst="rect">
            <a:avLst/>
          </a:prstGeom>
          <a:noFill/>
        </p:spPr>
        <p:txBody>
          <a:bodyPr wrap="square" rtlCol="0">
            <a:spAutoFit/>
          </a:bodyPr>
          <a:lstStyle/>
          <a:p>
            <a:r>
              <a:rPr lang="en-US" sz="2000" dirty="0" smtClean="0"/>
              <a:t>5</a:t>
            </a:r>
            <a:r>
              <a:rPr lang="en-US" sz="2000" i="1" dirty="0" smtClean="0"/>
              <a:t>p</a:t>
            </a:r>
            <a:endParaRPr lang="en-US" sz="2000" i="1" dirty="0"/>
          </a:p>
        </p:txBody>
      </p:sp>
      <p:cxnSp>
        <p:nvCxnSpPr>
          <p:cNvPr id="30" name="Straight Connector 29"/>
          <p:cNvCxnSpPr/>
          <p:nvPr/>
        </p:nvCxnSpPr>
        <p:spPr>
          <a:xfrm>
            <a:off x="1741987" y="2500240"/>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760639" y="3206817"/>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957124" y="2963570"/>
            <a:ext cx="784863" cy="400110"/>
          </a:xfrm>
          <a:prstGeom prst="rect">
            <a:avLst/>
          </a:prstGeom>
          <a:noFill/>
        </p:spPr>
        <p:txBody>
          <a:bodyPr wrap="square" rtlCol="0">
            <a:spAutoFit/>
          </a:bodyPr>
          <a:lstStyle/>
          <a:p>
            <a:r>
              <a:rPr lang="en-US" sz="2000" smtClean="0"/>
              <a:t>31</a:t>
            </a:r>
            <a:r>
              <a:rPr lang="en-US" sz="2000" i="1" smtClean="0"/>
              <a:t>p</a:t>
            </a:r>
            <a:endParaRPr lang="en-US" sz="2000" i="1" dirty="0"/>
          </a:p>
        </p:txBody>
      </p:sp>
      <p:sp>
        <p:nvSpPr>
          <p:cNvPr id="33" name="TextBox 32"/>
          <p:cNvSpPr txBox="1"/>
          <p:nvPr/>
        </p:nvSpPr>
        <p:spPr>
          <a:xfrm>
            <a:off x="975776" y="2213492"/>
            <a:ext cx="784863" cy="400110"/>
          </a:xfrm>
          <a:prstGeom prst="rect">
            <a:avLst/>
          </a:prstGeom>
          <a:noFill/>
        </p:spPr>
        <p:txBody>
          <a:bodyPr wrap="square" rtlCol="0">
            <a:spAutoFit/>
          </a:bodyPr>
          <a:lstStyle/>
          <a:p>
            <a:r>
              <a:rPr lang="en-US" sz="2000" smtClean="0"/>
              <a:t>32</a:t>
            </a:r>
            <a:r>
              <a:rPr lang="en-US" sz="2000" i="1" smtClean="0"/>
              <a:t>s</a:t>
            </a:r>
            <a:endParaRPr lang="en-US" sz="2000" i="1" dirty="0"/>
          </a:p>
        </p:txBody>
      </p:sp>
      <p:sp>
        <p:nvSpPr>
          <p:cNvPr id="34" name="TextBox 33"/>
          <p:cNvSpPr txBox="1"/>
          <p:nvPr/>
        </p:nvSpPr>
        <p:spPr>
          <a:xfrm>
            <a:off x="975776" y="1582905"/>
            <a:ext cx="784863" cy="400110"/>
          </a:xfrm>
          <a:prstGeom prst="rect">
            <a:avLst/>
          </a:prstGeom>
          <a:noFill/>
        </p:spPr>
        <p:txBody>
          <a:bodyPr wrap="square" rtlCol="0">
            <a:spAutoFit/>
          </a:bodyPr>
          <a:lstStyle/>
          <a:p>
            <a:r>
              <a:rPr lang="en-US" sz="2000" dirty="0" smtClean="0"/>
              <a:t>32</a:t>
            </a:r>
            <a:r>
              <a:rPr lang="en-US" sz="2000" i="1" dirty="0"/>
              <a:t>p</a:t>
            </a:r>
          </a:p>
        </p:txBody>
      </p:sp>
      <p:cxnSp>
        <p:nvCxnSpPr>
          <p:cNvPr id="35" name="Straight Connector 34"/>
          <p:cNvCxnSpPr/>
          <p:nvPr/>
        </p:nvCxnSpPr>
        <p:spPr>
          <a:xfrm>
            <a:off x="1760639" y="1865899"/>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760639" y="5066499"/>
            <a:ext cx="8971529"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3537372" y="2839513"/>
            <a:ext cx="0" cy="2226986"/>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sp>
        <p:nvSpPr>
          <p:cNvPr id="43" name="未知"/>
          <p:cNvSpPr>
            <a:spLocks/>
          </p:cNvSpPr>
          <p:nvPr/>
        </p:nvSpPr>
        <p:spPr bwMode="auto">
          <a:xfrm rot="260183" flipH="1">
            <a:off x="3355158" y="5268277"/>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chemeClr val="tx2"/>
          </a:solidFill>
          <a:ln w="53975" cap="flat" cmpd="sng">
            <a:solidFill>
              <a:schemeClr val="tx2"/>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sp>
        <p:nvSpPr>
          <p:cNvPr id="44" name="未知"/>
          <p:cNvSpPr>
            <a:spLocks/>
          </p:cNvSpPr>
          <p:nvPr/>
        </p:nvSpPr>
        <p:spPr bwMode="auto">
          <a:xfrm rot="260183" flipH="1">
            <a:off x="4438447" y="5268278"/>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rgbClr val="FF0000"/>
          </a:solidFill>
          <a:ln w="53975" cap="flat" cmpd="sng">
            <a:solidFill>
              <a:srgbClr val="FF0000"/>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sp>
        <p:nvSpPr>
          <p:cNvPr id="45" name="未知"/>
          <p:cNvSpPr>
            <a:spLocks/>
          </p:cNvSpPr>
          <p:nvPr/>
        </p:nvSpPr>
        <p:spPr bwMode="auto">
          <a:xfrm rot="260183" flipH="1">
            <a:off x="9371078" y="5247363"/>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rgbClr val="FF0000"/>
          </a:solidFill>
          <a:ln w="53975" cap="flat" cmpd="sng">
            <a:solidFill>
              <a:srgbClr val="FF0000"/>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cxnSp>
        <p:nvCxnSpPr>
          <p:cNvPr id="46" name="Straight Arrow Connector 45"/>
          <p:cNvCxnSpPr/>
          <p:nvPr/>
        </p:nvCxnSpPr>
        <p:spPr>
          <a:xfrm flipV="1">
            <a:off x="4364592" y="2600881"/>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4365731" y="1906337"/>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9313578" y="2624945"/>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9314717" y="1930401"/>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a:off x="8989888" y="5161071"/>
            <a:ext cx="1122946" cy="23383"/>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5764906" y="6323085"/>
            <a:ext cx="1972305" cy="400110"/>
          </a:xfrm>
          <a:prstGeom prst="rect">
            <a:avLst/>
          </a:prstGeom>
          <a:noFill/>
        </p:spPr>
        <p:txBody>
          <a:bodyPr wrap="square" rtlCol="0">
            <a:spAutoFit/>
          </a:bodyPr>
          <a:lstStyle/>
          <a:p>
            <a:r>
              <a:rPr lang="en-US" sz="2000" smtClean="0"/>
              <a:t>Time Line</a:t>
            </a:r>
            <a:endParaRPr lang="en-US" sz="2000" i="1" dirty="0"/>
          </a:p>
        </p:txBody>
      </p:sp>
      <p:sp>
        <p:nvSpPr>
          <p:cNvPr id="56" name="Left Brace 55"/>
          <p:cNvSpPr/>
          <p:nvPr/>
        </p:nvSpPr>
        <p:spPr>
          <a:xfrm rot="5400000">
            <a:off x="6864859" y="2286171"/>
            <a:ext cx="345338" cy="4924929"/>
          </a:xfrm>
          <a:prstGeom prst="leftBrace">
            <a:avLst>
              <a:gd name="adj1" fmla="val 8333"/>
              <a:gd name="adj2" fmla="val 4967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p:cNvSpPr txBox="1"/>
          <p:nvPr/>
        </p:nvSpPr>
        <p:spPr>
          <a:xfrm>
            <a:off x="6900054" y="4122460"/>
            <a:ext cx="403283" cy="400110"/>
          </a:xfrm>
          <a:prstGeom prst="rect">
            <a:avLst/>
          </a:prstGeom>
          <a:noFill/>
        </p:spPr>
        <p:txBody>
          <a:bodyPr wrap="square" rtlCol="0">
            <a:spAutoFit/>
          </a:bodyPr>
          <a:lstStyle/>
          <a:p>
            <a:r>
              <a:rPr lang="en-US" sz="2000" smtClean="0"/>
              <a:t>T</a:t>
            </a:r>
            <a:endParaRPr lang="en-US" sz="2000" i="1" dirty="0"/>
          </a:p>
        </p:txBody>
      </p:sp>
      <p:sp>
        <p:nvSpPr>
          <p:cNvPr id="60" name="Left Brace 59"/>
          <p:cNvSpPr/>
          <p:nvPr/>
        </p:nvSpPr>
        <p:spPr>
          <a:xfrm rot="5400000">
            <a:off x="9279396" y="4233062"/>
            <a:ext cx="543927" cy="1122947"/>
          </a:xfrm>
          <a:prstGeom prst="leftBrace">
            <a:avLst>
              <a:gd name="adj1" fmla="val 8333"/>
              <a:gd name="adj2" fmla="val 4967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1" name="TextBox 60"/>
              <p:cNvSpPr txBox="1"/>
              <p:nvPr/>
            </p:nvSpPr>
            <p:spPr>
              <a:xfrm>
                <a:off x="9101488" y="4148575"/>
                <a:ext cx="89974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dirty="0" smtClean="0">
                          <a:latin typeface="Cambria Math" charset="0"/>
                          <a:ea typeface="Cambria Math" charset="0"/>
                          <a:cs typeface="Cambria Math" charset="0"/>
                        </a:rPr>
                        <m:t>∆</m:t>
                      </m:r>
                      <m:r>
                        <m:rPr>
                          <m:sty m:val="p"/>
                        </m:rPr>
                        <a:rPr lang="en-US" sz="2000" b="0" i="0" dirty="0" smtClean="0">
                          <a:latin typeface="Cambria Math" charset="0"/>
                          <a:ea typeface="Cambria Math" charset="0"/>
                          <a:cs typeface="Cambria Math" charset="0"/>
                        </a:rPr>
                        <m:t>T</m:t>
                      </m:r>
                    </m:oMath>
                  </m:oMathPara>
                </a14:m>
                <a:endParaRPr lang="en-US" sz="2000" dirty="0"/>
              </a:p>
            </p:txBody>
          </p:sp>
        </mc:Choice>
        <mc:Fallback xmlns="">
          <p:sp>
            <p:nvSpPr>
              <p:cNvPr id="61" name="TextBox 60"/>
              <p:cNvSpPr txBox="1">
                <a:spLocks noRot="1" noChangeAspect="1" noMove="1" noResize="1" noEditPoints="1" noAdjustHandles="1" noChangeArrowheads="1" noChangeShapeType="1" noTextEdit="1"/>
              </p:cNvSpPr>
              <p:nvPr/>
            </p:nvSpPr>
            <p:spPr>
              <a:xfrm>
                <a:off x="9101488" y="4148575"/>
                <a:ext cx="899742" cy="400110"/>
              </a:xfrm>
              <a:prstGeom prst="rect">
                <a:avLst/>
              </a:prstGeom>
              <a:blipFill rotWithShape="0">
                <a:blip r:embed="rId3"/>
                <a:stretch>
                  <a:fillRect/>
                </a:stretch>
              </a:blipFill>
            </p:spPr>
            <p:txBody>
              <a:bodyPr/>
              <a:lstStyle/>
              <a:p>
                <a:r>
                  <a:rPr lang="en-US">
                    <a:noFill/>
                  </a:rPr>
                  <a:t> </a:t>
                </a:r>
              </a:p>
            </p:txBody>
          </p:sp>
        </mc:Fallback>
      </mc:AlternateContent>
      <p:sp>
        <p:nvSpPr>
          <p:cNvPr id="37" name="TextBox 36"/>
          <p:cNvSpPr txBox="1"/>
          <p:nvPr/>
        </p:nvSpPr>
        <p:spPr>
          <a:xfrm>
            <a:off x="4841766" y="5221917"/>
            <a:ext cx="923139" cy="400110"/>
          </a:xfrm>
          <a:prstGeom prst="rect">
            <a:avLst/>
          </a:prstGeom>
          <a:noFill/>
        </p:spPr>
        <p:txBody>
          <a:bodyPr wrap="square" rtlCol="0">
            <a:spAutoFit/>
          </a:bodyPr>
          <a:lstStyle/>
          <a:p>
            <a:r>
              <a:rPr lang="en-US" sz="2000" smtClean="0"/>
              <a:t>THz 1</a:t>
            </a:r>
            <a:endParaRPr lang="en-US" sz="2000" i="1" dirty="0"/>
          </a:p>
        </p:txBody>
      </p:sp>
      <p:sp>
        <p:nvSpPr>
          <p:cNvPr id="38" name="TextBox 37"/>
          <p:cNvSpPr txBox="1"/>
          <p:nvPr/>
        </p:nvSpPr>
        <p:spPr>
          <a:xfrm>
            <a:off x="10001230" y="5234826"/>
            <a:ext cx="923139" cy="400110"/>
          </a:xfrm>
          <a:prstGeom prst="rect">
            <a:avLst/>
          </a:prstGeom>
          <a:noFill/>
        </p:spPr>
        <p:txBody>
          <a:bodyPr wrap="square" rtlCol="0">
            <a:spAutoFit/>
          </a:bodyPr>
          <a:lstStyle/>
          <a:p>
            <a:r>
              <a:rPr lang="en-US" sz="2000" dirty="0" smtClean="0"/>
              <a:t>THz 2</a:t>
            </a:r>
            <a:endParaRPr lang="en-US" sz="2000" i="1" dirty="0"/>
          </a:p>
        </p:txBody>
      </p:sp>
    </p:spTree>
    <p:extLst>
      <p:ext uri="{BB962C8B-B14F-4D97-AF65-F5344CB8AC3E}">
        <p14:creationId xmlns:p14="http://schemas.microsoft.com/office/powerpoint/2010/main" val="140416008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54" name="Group 53"/>
          <p:cNvGrpSpPr/>
          <p:nvPr/>
        </p:nvGrpSpPr>
        <p:grpSpPr>
          <a:xfrm>
            <a:off x="1832811" y="2085474"/>
            <a:ext cx="9075821" cy="4169098"/>
            <a:chOff x="609600" y="2590800"/>
            <a:chExt cx="8077200" cy="3429000"/>
          </a:xfrm>
        </p:grpSpPr>
        <p:graphicFrame>
          <p:nvGraphicFramePr>
            <p:cNvPr id="58" name="Chart 57"/>
            <p:cNvGraphicFramePr>
              <a:graphicFrameLocks/>
            </p:cNvGraphicFramePr>
            <p:nvPr>
              <p:extLst>
                <p:ext uri="{D42A27DB-BD31-4B8C-83A1-F6EECF244321}">
                  <p14:modId xmlns:p14="http://schemas.microsoft.com/office/powerpoint/2010/main" val="1839790447"/>
                </p:ext>
              </p:extLst>
            </p:nvPr>
          </p:nvGraphicFramePr>
          <p:xfrm>
            <a:off x="609600" y="2590800"/>
            <a:ext cx="4114800" cy="3429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9" name="Chart 58"/>
            <p:cNvGraphicFramePr>
              <a:graphicFrameLocks/>
            </p:cNvGraphicFramePr>
            <p:nvPr>
              <p:extLst>
                <p:ext uri="{D42A27DB-BD31-4B8C-83A1-F6EECF244321}">
                  <p14:modId xmlns:p14="http://schemas.microsoft.com/office/powerpoint/2010/main" val="1050428683"/>
                </p:ext>
              </p:extLst>
            </p:nvPr>
          </p:nvGraphicFramePr>
          <p:xfrm>
            <a:off x="4572000" y="2590800"/>
            <a:ext cx="4114800" cy="3429000"/>
          </p:xfrm>
          <a:graphic>
            <a:graphicData uri="http://schemas.openxmlformats.org/drawingml/2006/chart">
              <c:chart xmlns:c="http://schemas.openxmlformats.org/drawingml/2006/chart" xmlns:r="http://schemas.openxmlformats.org/officeDocument/2006/relationships" r:id="rId4"/>
            </a:graphicData>
          </a:graphic>
        </p:graphicFrame>
      </p:grpSp>
      <mc:AlternateContent xmlns:mc="http://schemas.openxmlformats.org/markup-compatibility/2006" xmlns:a14="http://schemas.microsoft.com/office/drawing/2010/main">
        <mc:Choice Requires="a14">
          <p:sp>
            <p:nvSpPr>
              <p:cNvPr id="3" name="Rectangle 2"/>
              <p:cNvSpPr/>
              <p:nvPr/>
            </p:nvSpPr>
            <p:spPr>
              <a:xfrm>
                <a:off x="838200" y="1688026"/>
                <a:ext cx="2555508" cy="400110"/>
              </a:xfrm>
              <a:prstGeom prst="rect">
                <a:avLst/>
              </a:prstGeom>
            </p:spPr>
            <p:txBody>
              <a:bodyPr wrap="none">
                <a:spAutoFit/>
              </a:bodyPr>
              <a:lstStyle/>
              <a:p>
                <a:r>
                  <a:rPr lang="en-US" sz="2000" dirty="0" smtClean="0"/>
                  <a:t>Density=0.3x</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charset="0"/>
                          </a:rPr>
                          <m:t>10</m:t>
                        </m:r>
                      </m:e>
                      <m:sup>
                        <m:r>
                          <a:rPr lang="en-US" sz="2000" b="0" i="1" smtClean="0">
                            <a:latin typeface="Cambria Math" charset="0"/>
                          </a:rPr>
                          <m:t>9</m:t>
                        </m:r>
                      </m:sup>
                    </m:sSup>
                    <m:r>
                      <a:rPr lang="en-US" sz="2000" b="0" i="0" smtClean="0">
                        <a:latin typeface="Cambria Math" charset="0"/>
                      </a:rPr>
                      <m:t> </m:t>
                    </m:r>
                    <m:sSup>
                      <m:sSupPr>
                        <m:ctrlPr>
                          <a:rPr lang="en-US" sz="2000" b="0" i="1" smtClean="0">
                            <a:latin typeface="Cambria Math" panose="02040503050406030204" pitchFamily="18" charset="0"/>
                          </a:rPr>
                        </m:ctrlPr>
                      </m:sSupPr>
                      <m:e>
                        <m:r>
                          <m:rPr>
                            <m:sty m:val="p"/>
                          </m:rPr>
                          <a:rPr lang="en-US" sz="2000" b="0" i="0" smtClean="0">
                            <a:latin typeface="Cambria Math" charset="0"/>
                          </a:rPr>
                          <m:t>cm</m:t>
                        </m:r>
                      </m:e>
                      <m:sup>
                        <m:r>
                          <a:rPr lang="en-US" sz="2000" b="0" i="0" smtClean="0">
                            <a:latin typeface="Cambria Math" charset="0"/>
                          </a:rPr>
                          <m:t>−3</m:t>
                        </m:r>
                      </m:sup>
                    </m:sSup>
                  </m:oMath>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838200" y="1688026"/>
                <a:ext cx="2555508" cy="400110"/>
              </a:xfrm>
              <a:prstGeom prst="rect">
                <a:avLst/>
              </a:prstGeom>
              <a:blipFill rotWithShape="0">
                <a:blip r:embed="rId5"/>
                <a:stretch>
                  <a:fillRect l="-2625" t="-98485" b="-124242"/>
                </a:stretch>
              </a:blipFill>
            </p:spPr>
            <p:txBody>
              <a:bodyPr/>
              <a:lstStyle/>
              <a:p>
                <a:r>
                  <a:rPr lang="en-US">
                    <a:noFill/>
                  </a:rPr>
                  <a:t> </a:t>
                </a:r>
              </a:p>
            </p:txBody>
          </p:sp>
        </mc:Fallback>
      </mc:AlternateContent>
    </p:spTree>
    <p:extLst>
      <p:ext uri="{BB962C8B-B14F-4D97-AF65-F5344CB8AC3E}">
        <p14:creationId xmlns:p14="http://schemas.microsoft.com/office/powerpoint/2010/main" val="3517463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3" name="Rectangle 2"/>
              <p:cNvSpPr/>
              <p:nvPr/>
            </p:nvSpPr>
            <p:spPr>
              <a:xfrm>
                <a:off x="838200" y="1688026"/>
                <a:ext cx="2567178" cy="400110"/>
              </a:xfrm>
              <a:prstGeom prst="rect">
                <a:avLst/>
              </a:prstGeom>
            </p:spPr>
            <p:txBody>
              <a:bodyPr wrap="none">
                <a:spAutoFit/>
              </a:bodyPr>
              <a:lstStyle/>
              <a:p>
                <a:r>
                  <a:rPr lang="en-US" sz="2000" dirty="0" smtClean="0"/>
                  <a:t>Density=2.1x</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charset="0"/>
                          </a:rPr>
                          <m:t>10</m:t>
                        </m:r>
                      </m:e>
                      <m:sup>
                        <m:r>
                          <a:rPr lang="en-US" sz="2000" b="0" i="1" smtClean="0">
                            <a:latin typeface="Cambria Math" charset="0"/>
                          </a:rPr>
                          <m:t>9</m:t>
                        </m:r>
                      </m:sup>
                    </m:sSup>
                    <m:r>
                      <a:rPr lang="en-US" sz="2000" b="0" i="0" smtClean="0">
                        <a:latin typeface="Cambria Math" charset="0"/>
                      </a:rPr>
                      <m:t> </m:t>
                    </m:r>
                    <m:sSup>
                      <m:sSupPr>
                        <m:ctrlPr>
                          <a:rPr lang="en-US" sz="2000" b="0" i="1" smtClean="0">
                            <a:latin typeface="Cambria Math" panose="02040503050406030204" pitchFamily="18" charset="0"/>
                          </a:rPr>
                        </m:ctrlPr>
                      </m:sSupPr>
                      <m:e>
                        <m:r>
                          <m:rPr>
                            <m:sty m:val="p"/>
                          </m:rPr>
                          <a:rPr lang="en-US" sz="2000" b="0" i="0" smtClean="0">
                            <a:latin typeface="Cambria Math" charset="0"/>
                          </a:rPr>
                          <m:t>cm</m:t>
                        </m:r>
                      </m:e>
                      <m:sup>
                        <m:r>
                          <a:rPr lang="en-US" sz="2000" b="0" i="0" smtClean="0">
                            <a:latin typeface="Cambria Math" charset="0"/>
                          </a:rPr>
                          <m:t>−3</m:t>
                        </m:r>
                      </m:sup>
                    </m:sSup>
                  </m:oMath>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838200" y="1688026"/>
                <a:ext cx="2567178" cy="400110"/>
              </a:xfrm>
              <a:prstGeom prst="rect">
                <a:avLst/>
              </a:prstGeom>
              <a:blipFill rotWithShape="0">
                <a:blip r:embed="rId3"/>
                <a:stretch>
                  <a:fillRect l="-2613" t="-98485" b="-124242"/>
                </a:stretch>
              </a:blipFill>
            </p:spPr>
            <p:txBody>
              <a:bodyPr/>
              <a:lstStyle/>
              <a:p>
                <a:r>
                  <a:rPr lang="en-US">
                    <a:noFill/>
                  </a:rPr>
                  <a:t> </a:t>
                </a:r>
              </a:p>
            </p:txBody>
          </p:sp>
        </mc:Fallback>
      </mc:AlternateContent>
      <p:grpSp>
        <p:nvGrpSpPr>
          <p:cNvPr id="8" name="Group 7"/>
          <p:cNvGrpSpPr/>
          <p:nvPr/>
        </p:nvGrpSpPr>
        <p:grpSpPr>
          <a:xfrm>
            <a:off x="1700463" y="1844842"/>
            <a:ext cx="9063790" cy="4406691"/>
            <a:chOff x="533400" y="2590800"/>
            <a:chExt cx="8077200" cy="3429000"/>
          </a:xfrm>
        </p:grpSpPr>
        <p:graphicFrame>
          <p:nvGraphicFramePr>
            <p:cNvPr id="9" name="Chart 8"/>
            <p:cNvGraphicFramePr>
              <a:graphicFrameLocks/>
            </p:cNvGraphicFramePr>
            <p:nvPr>
              <p:extLst>
                <p:ext uri="{D42A27DB-BD31-4B8C-83A1-F6EECF244321}">
                  <p14:modId xmlns:p14="http://schemas.microsoft.com/office/powerpoint/2010/main" val="850289532"/>
                </p:ext>
              </p:extLst>
            </p:nvPr>
          </p:nvGraphicFramePr>
          <p:xfrm>
            <a:off x="533400" y="2590800"/>
            <a:ext cx="4114800" cy="3429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 name="Chart 9"/>
            <p:cNvGraphicFramePr>
              <a:graphicFrameLocks/>
            </p:cNvGraphicFramePr>
            <p:nvPr>
              <p:extLst>
                <p:ext uri="{D42A27DB-BD31-4B8C-83A1-F6EECF244321}">
                  <p14:modId xmlns:p14="http://schemas.microsoft.com/office/powerpoint/2010/main" val="1322017253"/>
                </p:ext>
              </p:extLst>
            </p:nvPr>
          </p:nvGraphicFramePr>
          <p:xfrm>
            <a:off x="4495800" y="2590800"/>
            <a:ext cx="4114800" cy="3429000"/>
          </p:xfrm>
          <a:graphic>
            <a:graphicData uri="http://schemas.openxmlformats.org/drawingml/2006/chart">
              <c:chart xmlns:c="http://schemas.openxmlformats.org/drawingml/2006/chart" xmlns:r="http://schemas.openxmlformats.org/officeDocument/2006/relationships" r:id="rId5"/>
            </a:graphicData>
          </a:graphic>
        </p:graphicFrame>
      </p:grpSp>
    </p:spTree>
    <p:extLst>
      <p:ext uri="{BB962C8B-B14F-4D97-AF65-F5344CB8AC3E}">
        <p14:creationId xmlns:p14="http://schemas.microsoft.com/office/powerpoint/2010/main" val="10091029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Rectangle 3"/>
              <p:cNvSpPr/>
              <p:nvPr/>
            </p:nvSpPr>
            <p:spPr>
              <a:xfrm>
                <a:off x="8572790" y="2366286"/>
                <a:ext cx="2327753" cy="923330"/>
              </a:xfrm>
              <a:prstGeom prst="rect">
                <a:avLst/>
              </a:prstGeom>
            </p:spPr>
            <p:txBody>
              <a:bodyPr wrap="none">
                <a:spAutoFit/>
              </a:bodyPr>
              <a:lstStyle/>
              <a:p>
                <a:r>
                  <a:rPr lang="en-US" dirty="0"/>
                  <a:t>Density=0.3x</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10</m:t>
                        </m:r>
                      </m:e>
                      <m:sup>
                        <m:r>
                          <a:rPr lang="en-US" i="1">
                            <a:latin typeface="Cambria Math" charset="0"/>
                          </a:rPr>
                          <m:t>9</m:t>
                        </m:r>
                      </m:sup>
                    </m:sSup>
                    <m:r>
                      <a:rPr lang="en-US">
                        <a:latin typeface="Cambria Math" charset="0"/>
                      </a:rPr>
                      <m:t> </m:t>
                    </m:r>
                    <m:sSup>
                      <m:sSupPr>
                        <m:ctrlPr>
                          <a:rPr lang="en-US" i="1">
                            <a:latin typeface="Cambria Math" panose="02040503050406030204" pitchFamily="18" charset="0"/>
                          </a:rPr>
                        </m:ctrlPr>
                      </m:sSupPr>
                      <m:e>
                        <m:r>
                          <m:rPr>
                            <m:sty m:val="p"/>
                          </m:rPr>
                          <a:rPr lang="en-US">
                            <a:latin typeface="Cambria Math" charset="0"/>
                          </a:rPr>
                          <m:t>cm</m:t>
                        </m:r>
                      </m:e>
                      <m:sup>
                        <m:r>
                          <a:rPr lang="en-US">
                            <a:latin typeface="Cambria Math" charset="0"/>
                          </a:rPr>
                          <m:t>−3</m:t>
                        </m:r>
                      </m:sup>
                    </m:sSup>
                  </m:oMath>
                </a14:m>
                <a:endParaRPr lang="en-US" dirty="0" smtClean="0"/>
              </a:p>
              <a:p>
                <a:r>
                  <a:rPr lang="en-US" dirty="0"/>
                  <a:t>Decay Ratio=</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𝐼</m:t>
                        </m:r>
                      </m:e>
                      <m:sub>
                        <m:r>
                          <a:rPr lang="en-US" i="1">
                            <a:latin typeface="Cambria Math" panose="02040503050406030204" pitchFamily="18" charset="0"/>
                          </a:rPr>
                          <m:t>15</m:t>
                        </m:r>
                        <m:r>
                          <a:rPr lang="en-US" i="1">
                            <a:latin typeface="Cambria Math" panose="02040503050406030204" pitchFamily="18" charset="0"/>
                          </a:rPr>
                          <m:t>𝑛𝑠</m:t>
                        </m:r>
                      </m:sub>
                    </m:sSub>
                  </m:oMath>
                </a14:m>
                <a:r>
                  <a:rPr lang="en-US" dirty="0"/>
                  <a:t>/</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𝐼</m:t>
                        </m:r>
                      </m:e>
                      <m:sub>
                        <m:r>
                          <a:rPr lang="en-US" i="1" dirty="0">
                            <a:latin typeface="Cambria Math" panose="02040503050406030204" pitchFamily="18" charset="0"/>
                          </a:rPr>
                          <m:t>0</m:t>
                        </m:r>
                        <m:r>
                          <a:rPr lang="en-US" i="1" dirty="0">
                            <a:latin typeface="Cambria Math" panose="02040503050406030204" pitchFamily="18" charset="0"/>
                          </a:rPr>
                          <m:t>𝑛𝑠</m:t>
                        </m:r>
                      </m:sub>
                    </m:sSub>
                  </m:oMath>
                </a14:m>
                <a:r>
                  <a:rPr lang="en-US" dirty="0"/>
                  <a:t>=</a:t>
                </a:r>
                <a:r>
                  <a:rPr lang="en-US" dirty="0" smtClean="0"/>
                  <a:t>0.88</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572790" y="2366286"/>
                <a:ext cx="2327753" cy="923330"/>
              </a:xfrm>
              <a:prstGeom prst="rect">
                <a:avLst/>
              </a:prstGeom>
              <a:blipFill rotWithShape="0">
                <a:blip r:embed="rId3"/>
                <a:stretch>
                  <a:fillRect l="-2094" t="-38816"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8586006" y="4541670"/>
                <a:ext cx="2327753" cy="646331"/>
              </a:xfrm>
              <a:prstGeom prst="rect">
                <a:avLst/>
              </a:prstGeom>
            </p:spPr>
            <p:txBody>
              <a:bodyPr wrap="none">
                <a:spAutoFit/>
              </a:bodyPr>
              <a:lstStyle/>
              <a:p>
                <a:r>
                  <a:rPr lang="en-US" dirty="0" smtClean="0"/>
                  <a:t>Density=2.1x</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10</m:t>
                        </m:r>
                      </m:e>
                      <m:sup>
                        <m:r>
                          <a:rPr lang="en-US" i="1">
                            <a:latin typeface="Cambria Math" charset="0"/>
                          </a:rPr>
                          <m:t>9</m:t>
                        </m:r>
                      </m:sup>
                    </m:sSup>
                    <m:r>
                      <a:rPr lang="en-US">
                        <a:latin typeface="Cambria Math" charset="0"/>
                      </a:rPr>
                      <m:t> </m:t>
                    </m:r>
                    <m:sSup>
                      <m:sSupPr>
                        <m:ctrlPr>
                          <a:rPr lang="en-US" i="1">
                            <a:latin typeface="Cambria Math" panose="02040503050406030204" pitchFamily="18" charset="0"/>
                          </a:rPr>
                        </m:ctrlPr>
                      </m:sSupPr>
                      <m:e>
                        <m:r>
                          <m:rPr>
                            <m:sty m:val="p"/>
                          </m:rPr>
                          <a:rPr lang="en-US">
                            <a:latin typeface="Cambria Math" charset="0"/>
                          </a:rPr>
                          <m:t>cm</m:t>
                        </m:r>
                      </m:e>
                      <m:sup>
                        <m:r>
                          <a:rPr lang="en-US">
                            <a:latin typeface="Cambria Math" charset="0"/>
                          </a:rPr>
                          <m:t>−3</m:t>
                        </m:r>
                      </m:sup>
                    </m:sSup>
                  </m:oMath>
                </a14:m>
                <a:endParaRPr lang="en-US" i="1" dirty="0" smtClean="0">
                  <a:latin typeface="Cambria Math" charset="0"/>
                </a:endParaRPr>
              </a:p>
              <a:p>
                <a:pPr/>
                <a14:m>
                  <m:oMathPara xmlns:m="http://schemas.openxmlformats.org/officeDocument/2006/math">
                    <m:oMathParaPr>
                      <m:jc m:val="left"/>
                    </m:oMathParaPr>
                    <m:oMath xmlns:m="http://schemas.openxmlformats.org/officeDocument/2006/math">
                      <m:r>
                        <m:rPr>
                          <m:nor/>
                        </m:rPr>
                        <a:rPr lang="en-US" dirty="0"/>
                        <m:t>Decay</m:t>
                      </m:r>
                      <m:r>
                        <m:rPr>
                          <m:nor/>
                        </m:rPr>
                        <a:rPr lang="en-US" dirty="0"/>
                        <m:t> </m:t>
                      </m:r>
                      <m:r>
                        <m:rPr>
                          <m:nor/>
                        </m:rPr>
                        <a:rPr lang="en-US" dirty="0"/>
                        <m:t>Ratio</m:t>
                      </m:r>
                      <m:r>
                        <m:rPr>
                          <m:nor/>
                        </m:rPr>
                        <a:rPr lang="en-US" dirty="0"/>
                        <m:t>=0.61 </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586006" y="4541670"/>
                <a:ext cx="2327753" cy="646331"/>
              </a:xfrm>
              <a:prstGeom prst="rect">
                <a:avLst/>
              </a:prstGeom>
              <a:blipFill rotWithShape="0">
                <a:blip r:embed="rId4"/>
                <a:stretch>
                  <a:fillRect l="-2094" t="-55660" b="-26415"/>
                </a:stretch>
              </a:blipFill>
            </p:spPr>
            <p:txBody>
              <a:bodyPr/>
              <a:lstStyle/>
              <a:p>
                <a:r>
                  <a:rPr lang="en-US">
                    <a:noFill/>
                  </a:rPr>
                  <a:t> </a:t>
                </a:r>
              </a:p>
            </p:txBody>
          </p:sp>
        </mc:Fallback>
      </mc:AlternateContent>
      <p:grpSp>
        <p:nvGrpSpPr>
          <p:cNvPr id="13" name="Group 12"/>
          <p:cNvGrpSpPr/>
          <p:nvPr/>
        </p:nvGrpSpPr>
        <p:grpSpPr>
          <a:xfrm>
            <a:off x="1736166" y="1690688"/>
            <a:ext cx="6537939" cy="4781171"/>
            <a:chOff x="929403" y="1476379"/>
            <a:chExt cx="8314244" cy="5381621"/>
          </a:xfrm>
        </p:grpSpPr>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9403" y="1476379"/>
              <a:ext cx="8314244" cy="5381621"/>
            </a:xfrm>
            <a:prstGeom prst="rect">
              <a:avLst/>
            </a:prstGeom>
          </p:spPr>
        </p:pic>
        <p:cxnSp>
          <p:nvCxnSpPr>
            <p:cNvPr id="15" name="Straight Connector 14"/>
            <p:cNvCxnSpPr/>
            <p:nvPr/>
          </p:nvCxnSpPr>
          <p:spPr>
            <a:xfrm>
              <a:off x="7156939" y="1690688"/>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485189" y="1684823"/>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151074" y="411150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79324" y="412322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047995" y="412322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376245" y="413494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47999" y="1714134"/>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376249" y="1725854"/>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3" name="Right Arrow 22"/>
            <p:cNvSpPr/>
            <p:nvPr/>
          </p:nvSpPr>
          <p:spPr>
            <a:xfrm>
              <a:off x="3811286" y="4982308"/>
              <a:ext cx="2883877" cy="222741"/>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rgbClr val="FF0000"/>
                </a:solidFill>
              </a:endParaRPr>
            </a:p>
          </p:txBody>
        </p:sp>
        <p:sp>
          <p:nvSpPr>
            <p:cNvPr id="24" name="Right Arrow 23"/>
            <p:cNvSpPr/>
            <p:nvPr/>
          </p:nvSpPr>
          <p:spPr>
            <a:xfrm>
              <a:off x="3910931" y="2584938"/>
              <a:ext cx="2883877" cy="222741"/>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rgbClr val="FF0000"/>
                </a:solidFill>
              </a:endParaRPr>
            </a:p>
          </p:txBody>
        </p:sp>
      </p:grpSp>
    </p:spTree>
    <p:extLst>
      <p:ext uri="{BB962C8B-B14F-4D97-AF65-F5344CB8AC3E}">
        <p14:creationId xmlns:p14="http://schemas.microsoft.com/office/powerpoint/2010/main" val="32830253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7" name="Group 26"/>
          <p:cNvGrpSpPr/>
          <p:nvPr/>
        </p:nvGrpSpPr>
        <p:grpSpPr>
          <a:xfrm>
            <a:off x="2574170" y="2012972"/>
            <a:ext cx="7043659" cy="4014986"/>
            <a:chOff x="1361513" y="2125268"/>
            <a:chExt cx="6369563" cy="3487230"/>
          </a:xfrm>
        </p:grpSpPr>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1513" y="2125268"/>
              <a:ext cx="6369563" cy="3470313"/>
            </a:xfrm>
            <a:prstGeom prst="rect">
              <a:avLst/>
            </a:prstGeom>
          </p:spPr>
        </p:pic>
        <mc:AlternateContent xmlns:mc="http://schemas.openxmlformats.org/markup-compatibility/2006" xmlns:a14="http://schemas.microsoft.com/office/drawing/2010/main">
          <mc:Choice Requires="a14">
            <p:sp>
              <p:nvSpPr>
                <p:cNvPr id="29" name="TextBox 28"/>
                <p:cNvSpPr txBox="1"/>
                <p:nvPr/>
              </p:nvSpPr>
              <p:spPr>
                <a:xfrm>
                  <a:off x="3843720" y="5240310"/>
                  <a:ext cx="1922854" cy="372188"/>
                </a:xfrm>
                <a:prstGeom prst="rect">
                  <a:avLst/>
                </a:prstGeom>
                <a:solidFill>
                  <a:schemeClr val="bg1"/>
                </a:solidFill>
              </p:spPr>
              <p:txBody>
                <a:bodyPr wrap="none" rtlCol="0">
                  <a:spAutoFit/>
                </a:bodyPr>
                <a:lstStyle/>
                <a:p>
                  <a:r>
                    <a:rPr lang="en-US" altLang="zh-CN" sz="2000" dirty="0" smtClean="0"/>
                    <a:t>Density(</a:t>
                  </a:r>
                  <a14:m>
                    <m:oMath xmlns:m="http://schemas.openxmlformats.org/officeDocument/2006/math">
                      <m:sSup>
                        <m:sSupPr>
                          <m:ctrlPr>
                            <a:rPr lang="en-US" altLang="zh-CN" sz="2000" i="1" smtClean="0">
                              <a:latin typeface="Cambria Math" panose="02040503050406030204" pitchFamily="18" charset="0"/>
                            </a:rPr>
                          </m:ctrlPr>
                        </m:sSupPr>
                        <m:e>
                          <m:r>
                            <a:rPr lang="en-US" altLang="zh-CN" sz="2000" b="0" i="1" smtClean="0">
                              <a:latin typeface="Cambria Math" charset="0"/>
                            </a:rPr>
                            <m:t>10</m:t>
                          </m:r>
                        </m:e>
                        <m:sup>
                          <m:r>
                            <a:rPr lang="en-US" altLang="zh-CN" sz="2000" b="0" i="1" smtClean="0">
                              <a:latin typeface="Cambria Math" charset="0"/>
                            </a:rPr>
                            <m:t>8</m:t>
                          </m:r>
                        </m:sup>
                      </m:sSup>
                      <m:r>
                        <a:rPr lang="en-US" altLang="zh-CN" sz="2000" b="1" i="1" smtClean="0">
                          <a:latin typeface="Cambria Math" charset="0"/>
                        </a:rPr>
                        <m:t>/</m:t>
                      </m:r>
                      <m:sSup>
                        <m:sSupPr>
                          <m:ctrlPr>
                            <a:rPr lang="en-US" altLang="zh-CN" sz="2000" b="1" i="1" smtClean="0">
                              <a:latin typeface="Cambria Math" panose="02040503050406030204" pitchFamily="18" charset="0"/>
                            </a:rPr>
                          </m:ctrlPr>
                        </m:sSupPr>
                        <m:e>
                          <m:r>
                            <m:rPr>
                              <m:sty m:val="p"/>
                            </m:rPr>
                            <a:rPr lang="en-US" altLang="zh-CN" sz="2000" b="0" i="0" smtClean="0">
                              <a:latin typeface="Cambria Math" charset="0"/>
                            </a:rPr>
                            <m:t>cm</m:t>
                          </m:r>
                        </m:e>
                        <m:sup>
                          <m:r>
                            <a:rPr lang="en-US" altLang="zh-CN" sz="2000" b="1" i="1" smtClean="0">
                              <a:latin typeface="Cambria Math" charset="0"/>
                            </a:rPr>
                            <m:t>𝟑</m:t>
                          </m:r>
                        </m:sup>
                      </m:sSup>
                      <m:r>
                        <a:rPr lang="en-US" altLang="zh-CN" sz="2000" b="1" i="1" smtClean="0">
                          <a:latin typeface="Cambria Math" charset="0"/>
                        </a:rPr>
                        <m:t>)</m:t>
                      </m:r>
                    </m:oMath>
                  </a14:m>
                  <a:endParaRPr lang="en-US" sz="20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3843720" y="5240310"/>
                  <a:ext cx="1922854" cy="372188"/>
                </a:xfrm>
                <a:prstGeom prst="rect">
                  <a:avLst/>
                </a:prstGeom>
                <a:blipFill rotWithShape="0">
                  <a:blip r:embed="rId4"/>
                  <a:stretch>
                    <a:fillRect l="-3161" t="-1429" r="-1149" b="-25714"/>
                  </a:stretch>
                </a:blipFill>
              </p:spPr>
              <p:txBody>
                <a:bodyPr/>
                <a:lstStyle/>
                <a:p>
                  <a:r>
                    <a:rPr lang="en-US">
                      <a:noFill/>
                    </a:rPr>
                    <a:t> </a:t>
                  </a:r>
                </a:p>
              </p:txBody>
            </p:sp>
          </mc:Fallback>
        </mc:AlternateContent>
      </p:grpSp>
      <p:sp>
        <p:nvSpPr>
          <p:cNvPr id="30" name="Rectangle 29"/>
          <p:cNvSpPr/>
          <p:nvPr/>
        </p:nvSpPr>
        <p:spPr>
          <a:xfrm>
            <a:off x="4858025" y="1690688"/>
            <a:ext cx="3573351" cy="400110"/>
          </a:xfrm>
          <a:prstGeom prst="rect">
            <a:avLst/>
          </a:prstGeom>
        </p:spPr>
        <p:txBody>
          <a:bodyPr wrap="none">
            <a:spAutoFit/>
          </a:bodyPr>
          <a:lstStyle/>
          <a:p>
            <a:r>
              <a:rPr lang="en-US" sz="2000" dirty="0" smtClean="0"/>
              <a:t>Decay ratio </a:t>
            </a:r>
            <a:r>
              <a:rPr lang="en-US" sz="2000" smtClean="0"/>
              <a:t>at different densities</a:t>
            </a:r>
            <a:endParaRPr lang="en-US" sz="2000" dirty="0"/>
          </a:p>
        </p:txBody>
      </p:sp>
    </p:spTree>
    <p:extLst>
      <p:ext uri="{BB962C8B-B14F-4D97-AF65-F5344CB8AC3E}">
        <p14:creationId xmlns:p14="http://schemas.microsoft.com/office/powerpoint/2010/main" val="3981791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0" name="Rectangle 29"/>
          <p:cNvSpPr/>
          <p:nvPr/>
        </p:nvSpPr>
        <p:spPr>
          <a:xfrm>
            <a:off x="951883" y="1831961"/>
            <a:ext cx="2281394" cy="400110"/>
          </a:xfrm>
          <a:prstGeom prst="rect">
            <a:avLst/>
          </a:prstGeom>
        </p:spPr>
        <p:txBody>
          <a:bodyPr wrap="none">
            <a:spAutoFit/>
          </a:bodyPr>
          <a:lstStyle/>
          <a:p>
            <a:r>
              <a:rPr lang="en-US" sz="2000" dirty="0"/>
              <a:t>32</a:t>
            </a:r>
            <a:r>
              <a:rPr lang="en-US" sz="2000" i="1" dirty="0"/>
              <a:t>s</a:t>
            </a:r>
            <a:r>
              <a:rPr lang="en-US" sz="2000" dirty="0"/>
              <a:t>+32</a:t>
            </a:r>
            <a:r>
              <a:rPr lang="en-US" sz="2000" i="1" dirty="0"/>
              <a:t>p</a:t>
            </a:r>
            <a:r>
              <a:rPr lang="en-US" sz="2000" dirty="0"/>
              <a:t>↔</a:t>
            </a:r>
            <a:r>
              <a:rPr lang="en-US" altLang="zh-CN" sz="2000" dirty="0"/>
              <a:t>32</a:t>
            </a:r>
            <a:r>
              <a:rPr lang="en-US" altLang="zh-CN" sz="2000" i="1" dirty="0"/>
              <a:t>p</a:t>
            </a:r>
            <a:r>
              <a:rPr lang="en-US" altLang="zh-CN" sz="2000" dirty="0"/>
              <a:t>+32</a:t>
            </a:r>
            <a:r>
              <a:rPr lang="en-US" altLang="zh-CN" sz="2000" i="1" dirty="0"/>
              <a:t>s</a:t>
            </a:r>
            <a:endParaRPr lang="en-US" sz="2000" i="1" dirty="0"/>
          </a:p>
        </p:txBody>
      </p:sp>
      <p:grpSp>
        <p:nvGrpSpPr>
          <p:cNvPr id="92" name="Group 91"/>
          <p:cNvGrpSpPr/>
          <p:nvPr/>
        </p:nvGrpSpPr>
        <p:grpSpPr>
          <a:xfrm>
            <a:off x="807532" y="2791207"/>
            <a:ext cx="10546268" cy="2978109"/>
            <a:chOff x="1276765" y="2791207"/>
            <a:chExt cx="10546268" cy="2978109"/>
          </a:xfrm>
        </p:grpSpPr>
        <p:grpSp>
          <p:nvGrpSpPr>
            <p:cNvPr id="9" name="Group 8"/>
            <p:cNvGrpSpPr/>
            <p:nvPr/>
          </p:nvGrpSpPr>
          <p:grpSpPr>
            <a:xfrm>
              <a:off x="1276765" y="2803931"/>
              <a:ext cx="10546268" cy="2679887"/>
              <a:chOff x="2009083" y="3803605"/>
              <a:chExt cx="8968779" cy="1788945"/>
            </a:xfrm>
          </p:grpSpPr>
          <p:grpSp>
            <p:nvGrpSpPr>
              <p:cNvPr id="10" name="Group 9"/>
              <p:cNvGrpSpPr/>
              <p:nvPr/>
            </p:nvGrpSpPr>
            <p:grpSpPr>
              <a:xfrm>
                <a:off x="2009083" y="3803605"/>
                <a:ext cx="8968779" cy="1788945"/>
                <a:chOff x="1268133" y="3806498"/>
                <a:chExt cx="11958372" cy="2385260"/>
              </a:xfrm>
            </p:grpSpPr>
            <p:grpSp>
              <p:nvGrpSpPr>
                <p:cNvPr id="13" name="Group 12"/>
                <p:cNvGrpSpPr/>
                <p:nvPr/>
              </p:nvGrpSpPr>
              <p:grpSpPr>
                <a:xfrm>
                  <a:off x="1268133" y="3806498"/>
                  <a:ext cx="11958372" cy="2385260"/>
                  <a:chOff x="1268133" y="3806498"/>
                  <a:chExt cx="11958372" cy="2385260"/>
                </a:xfrm>
              </p:grpSpPr>
              <p:grpSp>
                <p:nvGrpSpPr>
                  <p:cNvPr id="15" name="Group 14"/>
                  <p:cNvGrpSpPr/>
                  <p:nvPr/>
                </p:nvGrpSpPr>
                <p:grpSpPr>
                  <a:xfrm>
                    <a:off x="1970417" y="4357312"/>
                    <a:ext cx="1562100" cy="9698"/>
                    <a:chOff x="1409700" y="4486102"/>
                    <a:chExt cx="1562100" cy="9698"/>
                  </a:xfrm>
                </p:grpSpPr>
                <p:cxnSp>
                  <p:nvCxnSpPr>
                    <p:cNvPr id="39" name="Straight Connector 38"/>
                    <p:cNvCxnSpPr/>
                    <p:nvPr/>
                  </p:nvCxnSpPr>
                  <p:spPr>
                    <a:xfrm>
                      <a:off x="1409700" y="4486102"/>
                      <a:ext cx="685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286000" y="4495800"/>
                      <a:ext cx="685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3685380" y="3806498"/>
                    <a:ext cx="9394475" cy="1041639"/>
                    <a:chOff x="3124663" y="3935288"/>
                    <a:chExt cx="9394475" cy="1041639"/>
                  </a:xfrm>
                </p:grpSpPr>
                <p:cxnSp>
                  <p:nvCxnSpPr>
                    <p:cNvPr id="33" name="Straight Connector 32"/>
                    <p:cNvCxnSpPr/>
                    <p:nvPr/>
                  </p:nvCxnSpPr>
                  <p:spPr>
                    <a:xfrm>
                      <a:off x="3657601" y="4278207"/>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124663" y="4495686"/>
                      <a:ext cx="9394475"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482883" y="3935288"/>
                      <a:ext cx="2195400" cy="328728"/>
                    </a:xfrm>
                    <a:prstGeom prst="rect">
                      <a:avLst/>
                    </a:prstGeom>
                    <a:noFill/>
                  </p:spPr>
                  <p:txBody>
                    <a:bodyPr wrap="square" rtlCol="0">
                      <a:spAutoFit/>
                    </a:bodyPr>
                    <a:lstStyle/>
                    <a:p>
                      <a:pPr algn="ctr"/>
                      <a:r>
                        <a:rPr lang="en-US" dirty="0"/>
                        <a:t>|1&gt;=|</a:t>
                      </a:r>
                      <a:r>
                        <a:rPr lang="en-US" i="1" dirty="0" err="1"/>
                        <a:t>ps</a:t>
                      </a:r>
                      <a:r>
                        <a:rPr lang="en-US" dirty="0"/>
                        <a:t>&gt;+|</a:t>
                      </a:r>
                      <a:r>
                        <a:rPr lang="en-US" i="1" dirty="0" err="1"/>
                        <a:t>sp</a:t>
                      </a:r>
                      <a:r>
                        <a:rPr lang="en-US" dirty="0"/>
                        <a:t>&gt;</a:t>
                      </a:r>
                    </a:p>
                  </p:txBody>
                </p:sp>
                <p:sp>
                  <p:nvSpPr>
                    <p:cNvPr id="36" name="TextBox 35"/>
                    <p:cNvSpPr txBox="1"/>
                    <p:nvPr/>
                  </p:nvSpPr>
                  <p:spPr>
                    <a:xfrm>
                      <a:off x="4482885" y="4648199"/>
                      <a:ext cx="2106722" cy="328728"/>
                    </a:xfrm>
                    <a:prstGeom prst="rect">
                      <a:avLst/>
                    </a:prstGeom>
                    <a:noFill/>
                  </p:spPr>
                  <p:txBody>
                    <a:bodyPr wrap="square" rtlCol="0">
                      <a:spAutoFit/>
                    </a:bodyPr>
                    <a:lstStyle/>
                    <a:p>
                      <a:pPr algn="ctr"/>
                      <a:r>
                        <a:rPr lang="en-US" dirty="0"/>
                        <a:t>|2&gt;=|</a:t>
                      </a:r>
                      <a:r>
                        <a:rPr lang="en-US" i="1" dirty="0" err="1"/>
                        <a:t>ps</a:t>
                      </a:r>
                      <a:r>
                        <a:rPr lang="en-US" dirty="0"/>
                        <a:t>&gt;-|</a:t>
                      </a:r>
                      <a:r>
                        <a:rPr lang="en-US" i="1" dirty="0" err="1"/>
                        <a:t>sp</a:t>
                      </a:r>
                      <a:r>
                        <a:rPr lang="en-US" dirty="0"/>
                        <a:t>&gt;</a:t>
                      </a:r>
                    </a:p>
                  </p:txBody>
                </p:sp>
                <p:cxnSp>
                  <p:nvCxnSpPr>
                    <p:cNvPr id="37" name="Straight Arrow Connector 36"/>
                    <p:cNvCxnSpPr/>
                    <p:nvPr/>
                  </p:nvCxnSpPr>
                  <p:spPr>
                    <a:xfrm>
                      <a:off x="3810000" y="4260961"/>
                      <a:ext cx="0" cy="387238"/>
                    </a:xfrm>
                    <a:prstGeom prst="straightConnector1">
                      <a:avLst/>
                    </a:prstGeom>
                    <a:ln>
                      <a:headEnd type="arrow"/>
                      <a:tailEnd type="arrow"/>
                    </a:ln>
                  </p:spPr>
                  <p:style>
                    <a:lnRef idx="1">
                      <a:schemeClr val="accent2"/>
                    </a:lnRef>
                    <a:fillRef idx="0">
                      <a:schemeClr val="accent2"/>
                    </a:fillRef>
                    <a:effectRef idx="0">
                      <a:schemeClr val="accent2"/>
                    </a:effectRef>
                    <a:fontRef idx="minor">
                      <a:schemeClr val="tx1"/>
                    </a:fontRef>
                  </p:style>
                </p:cxnSp>
                <p:sp>
                  <p:nvSpPr>
                    <p:cNvPr id="38" name="TextBox 37"/>
                    <p:cNvSpPr txBox="1"/>
                    <p:nvPr/>
                  </p:nvSpPr>
                  <p:spPr>
                    <a:xfrm>
                      <a:off x="3666183" y="4274871"/>
                      <a:ext cx="736290" cy="267091"/>
                    </a:xfrm>
                    <a:prstGeom prst="rect">
                      <a:avLst/>
                    </a:prstGeom>
                    <a:noFill/>
                  </p:spPr>
                  <p:txBody>
                    <a:bodyPr wrap="square" rtlCol="0">
                      <a:spAutoFit/>
                    </a:bodyPr>
                    <a:lstStyle/>
                    <a:p>
                      <a:pPr algn="ctr"/>
                      <a:r>
                        <a:rPr lang="en-US" sz="1350" dirty="0" smtClean="0"/>
                        <a:t>2</a:t>
                      </a:r>
                      <a:r>
                        <a:rPr lang="en-US" sz="1350" i="1" dirty="0" smtClean="0"/>
                        <a:t>M</a:t>
                      </a:r>
                      <a:endParaRPr lang="en-US" sz="1350" i="1" dirty="0"/>
                    </a:p>
                  </p:txBody>
                </p:sp>
              </p:grpSp>
              <p:grpSp>
                <p:nvGrpSpPr>
                  <p:cNvPr id="17" name="Group 16"/>
                  <p:cNvGrpSpPr/>
                  <p:nvPr/>
                </p:nvGrpSpPr>
                <p:grpSpPr>
                  <a:xfrm>
                    <a:off x="1268133" y="3842453"/>
                    <a:ext cx="11958372" cy="2349305"/>
                    <a:chOff x="686651" y="3971243"/>
                    <a:chExt cx="11958372" cy="2349305"/>
                  </a:xfrm>
                </p:grpSpPr>
                <p:cxnSp>
                  <p:nvCxnSpPr>
                    <p:cNvPr id="23" name="Straight Connector 22"/>
                    <p:cNvCxnSpPr/>
                    <p:nvPr/>
                  </p:nvCxnSpPr>
                  <p:spPr>
                    <a:xfrm>
                      <a:off x="1219200" y="6172200"/>
                      <a:ext cx="11425823" cy="0"/>
                    </a:xfrm>
                    <a:prstGeom prst="line">
                      <a:avLst/>
                    </a:prstGeom>
                    <a:ln w="38100">
                      <a:solidFill>
                        <a:srgbClr val="0070C0"/>
                      </a:solidFill>
                      <a:prstDash val="sys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86651" y="5909638"/>
                      <a:ext cx="665035" cy="410910"/>
                    </a:xfrm>
                    <a:prstGeom prst="rect">
                      <a:avLst/>
                    </a:prstGeom>
                    <a:noFill/>
                  </p:spPr>
                  <p:txBody>
                    <a:bodyPr wrap="square" rtlCol="0">
                      <a:spAutoFit/>
                    </a:bodyPr>
                    <a:lstStyle/>
                    <a:p>
                      <a:pPr algn="ctr"/>
                      <a:r>
                        <a:rPr lang="en-US" sz="2400" i="1" dirty="0" err="1"/>
                        <a:t>ss</a:t>
                      </a:r>
                      <a:endParaRPr lang="en-US" sz="2400" i="1" dirty="0"/>
                    </a:p>
                  </p:txBody>
                </p:sp>
                <p:sp>
                  <p:nvSpPr>
                    <p:cNvPr id="25" name="Rectangle 24"/>
                    <p:cNvSpPr/>
                    <p:nvPr/>
                  </p:nvSpPr>
                  <p:spPr>
                    <a:xfrm>
                      <a:off x="1452143" y="3971243"/>
                      <a:ext cx="524281" cy="410910"/>
                    </a:xfrm>
                    <a:prstGeom prst="rect">
                      <a:avLst/>
                    </a:prstGeom>
                  </p:spPr>
                  <p:txBody>
                    <a:bodyPr wrap="none" anchor="b">
                      <a:spAutoFit/>
                    </a:bodyPr>
                    <a:lstStyle/>
                    <a:p>
                      <a:pPr algn="ctr"/>
                      <a:r>
                        <a:rPr lang="en-US" sz="2400" i="1" dirty="0" err="1"/>
                        <a:t>ps</a:t>
                      </a:r>
                      <a:endParaRPr lang="en-US" sz="2400" i="1" dirty="0"/>
                    </a:p>
                  </p:txBody>
                </p:sp>
                <p:cxnSp>
                  <p:nvCxnSpPr>
                    <p:cNvPr id="26" name="Straight Arrow Connector 25"/>
                    <p:cNvCxnSpPr/>
                    <p:nvPr/>
                  </p:nvCxnSpPr>
                  <p:spPr>
                    <a:xfrm>
                      <a:off x="4000499" y="4648200"/>
                      <a:ext cx="1" cy="1524000"/>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4318513" y="4278205"/>
                      <a:ext cx="0" cy="189399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4513816" y="5142005"/>
                          <a:ext cx="1083240" cy="32872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a:rPr>
                                      <m:t>𝐸</m:t>
                                    </m:r>
                                  </m:e>
                                  <m:sub>
                                    <m:r>
                                      <a:rPr lang="en-US" i="1">
                                        <a:latin typeface="Cambria Math"/>
                                      </a:rPr>
                                      <m:t>0</m:t>
                                    </m:r>
                                  </m:sub>
                                </m:sSub>
                                <m:r>
                                  <a:rPr lang="en-US">
                                    <a:latin typeface="Cambria Math"/>
                                  </a:rPr>
                                  <m:t>+</m:t>
                                </m:r>
                                <m:r>
                                  <a:rPr lang="en-US" i="1" smtClean="0">
                                    <a:solidFill>
                                      <a:srgbClr val="FF0000"/>
                                    </a:solidFill>
                                    <a:latin typeface="Cambria Math" charset="0"/>
                                  </a:rPr>
                                  <m:t>𝑀</m:t>
                                </m:r>
                              </m:oMath>
                            </m:oMathPara>
                          </a14:m>
                          <a:endParaRPr lang="en-US" dirty="0">
                            <a:solidFill>
                              <a:srgbClr val="FF000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4513816" y="5142005"/>
                          <a:ext cx="1083240" cy="328728"/>
                        </a:xfrm>
                        <a:prstGeom prst="rect">
                          <a:avLst/>
                        </a:prstGeom>
                        <a:blipFill rotWithShape="0">
                          <a:blip r:embed="rId3"/>
                          <a:stretch>
                            <a:fillRect/>
                          </a:stretch>
                        </a:blipFill>
                      </p:spPr>
                      <p:txBody>
                        <a:bodyPr/>
                        <a:lstStyle/>
                        <a:p>
                          <a:r>
                            <a:rPr lang="en-US">
                              <a:noFill/>
                            </a:rPr>
                            <a:t> </a:t>
                          </a:r>
                        </a:p>
                      </p:txBody>
                    </p:sp>
                  </mc:Fallback>
                </mc:AlternateContent>
              </p:grpSp>
              <p:cxnSp>
                <p:nvCxnSpPr>
                  <p:cNvPr id="18" name="Straight Connector 17"/>
                  <p:cNvCxnSpPr/>
                  <p:nvPr/>
                </p:nvCxnSpPr>
                <p:spPr>
                  <a:xfrm>
                    <a:off x="4218318" y="4520812"/>
                    <a:ext cx="825283" cy="515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9" name="Multiply 18"/>
                  <p:cNvSpPr/>
                  <p:nvPr/>
                </p:nvSpPr>
                <p:spPr>
                  <a:xfrm>
                    <a:off x="4424190" y="5197881"/>
                    <a:ext cx="315583" cy="3693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20" name="Straight Arrow Connector 19"/>
                  <p:cNvCxnSpPr/>
                  <p:nvPr/>
                </p:nvCxnSpPr>
                <p:spPr>
                  <a:xfrm>
                    <a:off x="2313316" y="4366896"/>
                    <a:ext cx="0" cy="1708666"/>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169711" y="4343548"/>
                    <a:ext cx="0" cy="1708666"/>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2846717" y="3829146"/>
                    <a:ext cx="525661" cy="410910"/>
                  </a:xfrm>
                  <a:prstGeom prst="rect">
                    <a:avLst/>
                  </a:prstGeom>
                </p:spPr>
                <p:txBody>
                  <a:bodyPr wrap="none" anchor="b">
                    <a:spAutoFit/>
                  </a:bodyPr>
                  <a:lstStyle/>
                  <a:p>
                    <a:pPr algn="ctr"/>
                    <a:r>
                      <a:rPr lang="en-US" sz="2400" i="1" dirty="0" err="1"/>
                      <a:t>sp</a:t>
                    </a:r>
                    <a:endParaRPr lang="en-US" sz="2400" i="1" dirty="0"/>
                  </a:p>
                </p:txBody>
              </p:sp>
            </p:grpSp>
            <p:sp>
              <p:nvSpPr>
                <p:cNvPr id="14" name="TextBox 13"/>
                <p:cNvSpPr txBox="1"/>
                <p:nvPr/>
              </p:nvSpPr>
              <p:spPr>
                <a:xfrm>
                  <a:off x="3452372" y="5382547"/>
                  <a:ext cx="1283617" cy="301333"/>
                </a:xfrm>
                <a:prstGeom prst="rect">
                  <a:avLst/>
                </a:prstGeom>
                <a:noFill/>
              </p:spPr>
              <p:txBody>
                <a:bodyPr wrap="none" rtlCol="0">
                  <a:spAutoFit/>
                </a:bodyPr>
                <a:lstStyle/>
                <a:p>
                  <a:pPr algn="ctr"/>
                  <a:r>
                    <a:rPr lang="en-US" sz="1600" dirty="0"/>
                    <a:t>&lt;</a:t>
                  </a:r>
                  <a:r>
                    <a:rPr lang="en-US" sz="1600" i="1" dirty="0"/>
                    <a:t>ss</a:t>
                  </a:r>
                  <a:r>
                    <a:rPr lang="en-US" sz="1600" dirty="0"/>
                    <a:t>|z|2&gt;=0</a:t>
                  </a:r>
                </a:p>
              </p:txBody>
            </p:sp>
          </p:grpSp>
          <mc:AlternateContent xmlns:mc="http://schemas.openxmlformats.org/markup-compatibility/2006" xmlns:a14="http://schemas.microsoft.com/office/drawing/2010/main">
            <mc:Choice Requires="a14">
              <p:sp>
                <p:nvSpPr>
                  <p:cNvPr id="12" name="TextBox 11"/>
                  <p:cNvSpPr txBox="1"/>
                  <p:nvPr/>
                </p:nvSpPr>
                <p:spPr>
                  <a:xfrm>
                    <a:off x="2320318" y="4730817"/>
                    <a:ext cx="405479" cy="246546"/>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a:rPr>
                                <m:t>𝐸</m:t>
                              </m:r>
                            </m:e>
                            <m:sub>
                              <m:r>
                                <a:rPr lang="en-US" i="1">
                                  <a:solidFill>
                                    <a:schemeClr val="tx1"/>
                                  </a:solidFill>
                                  <a:latin typeface="Cambria Math"/>
                                </a:rPr>
                                <m:t>0</m:t>
                              </m:r>
                            </m:sub>
                          </m:sSub>
                        </m:oMath>
                      </m:oMathPara>
                    </a14:m>
                    <a:endParaRPr lang="en-US" dirty="0">
                      <a:solidFill>
                        <a:schemeClr val="tx1"/>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287865" y="4730817"/>
                    <a:ext cx="470385" cy="369332"/>
                  </a:xfrm>
                  <a:prstGeom prst="rect">
                    <a:avLst/>
                  </a:prstGeom>
                  <a:blipFill rotWithShape="0">
                    <a:blip r:embed="rId12"/>
                    <a:stretch>
                      <a:fillRect/>
                    </a:stretch>
                  </a:blipFill>
                </p:spPr>
                <p:txBody>
                  <a:bodyPr/>
                  <a:lstStyle/>
                  <a:p>
                    <a:r>
                      <a:rPr lang="en-US">
                        <a:noFill/>
                      </a:rPr>
                      <a:t> </a:t>
                    </a:r>
                  </a:p>
                </p:txBody>
              </p:sp>
            </mc:Fallback>
          </mc:AlternateContent>
        </p:grpSp>
        <p:sp>
          <p:nvSpPr>
            <p:cNvPr id="44" name="Right Arrow 43"/>
            <p:cNvSpPr/>
            <p:nvPr/>
          </p:nvSpPr>
          <p:spPr>
            <a:xfrm>
              <a:off x="6356218" y="4158854"/>
              <a:ext cx="693512" cy="4485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3" name="Group 2"/>
            <p:cNvGrpSpPr/>
            <p:nvPr/>
          </p:nvGrpSpPr>
          <p:grpSpPr>
            <a:xfrm>
              <a:off x="7204051" y="2791207"/>
              <a:ext cx="4149747" cy="2978109"/>
              <a:chOff x="7535330" y="3871229"/>
              <a:chExt cx="3286225" cy="1808730"/>
            </a:xfrm>
          </p:grpSpPr>
          <p:grpSp>
            <p:nvGrpSpPr>
              <p:cNvPr id="45" name="Group 44"/>
              <p:cNvGrpSpPr/>
              <p:nvPr/>
            </p:nvGrpSpPr>
            <p:grpSpPr>
              <a:xfrm>
                <a:off x="10026457" y="4101182"/>
                <a:ext cx="671590" cy="1301078"/>
                <a:chOff x="3532843" y="4916264"/>
                <a:chExt cx="837425" cy="1847302"/>
              </a:xfrm>
            </p:grpSpPr>
            <p:cxnSp>
              <p:nvCxnSpPr>
                <p:cNvPr id="76" name="Straight Connector 75"/>
                <p:cNvCxnSpPr/>
                <p:nvPr/>
              </p:nvCxnSpPr>
              <p:spPr>
                <a:xfrm>
                  <a:off x="3544984" y="4932972"/>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a:off x="3532843" y="4916264"/>
                  <a:ext cx="837425" cy="1847302"/>
                  <a:chOff x="3544983" y="4916264"/>
                  <a:chExt cx="837425" cy="1847302"/>
                </a:xfrm>
              </p:grpSpPr>
              <p:cxnSp>
                <p:nvCxnSpPr>
                  <p:cNvPr id="73" name="Straight Connector 72"/>
                  <p:cNvCxnSpPr/>
                  <p:nvPr/>
                </p:nvCxnSpPr>
                <p:spPr>
                  <a:xfrm flipV="1">
                    <a:off x="3544983" y="6763565"/>
                    <a:ext cx="837425" cy="1"/>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4239941" y="4916264"/>
                    <a:ext cx="11608" cy="1805478"/>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544983" y="5318279"/>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46" name="Group 45"/>
              <p:cNvGrpSpPr/>
              <p:nvPr/>
            </p:nvGrpSpPr>
            <p:grpSpPr>
              <a:xfrm>
                <a:off x="8913885" y="4051777"/>
                <a:ext cx="674460" cy="1350486"/>
                <a:chOff x="3532843" y="4846114"/>
                <a:chExt cx="841003" cy="1917452"/>
              </a:xfrm>
            </p:grpSpPr>
            <p:cxnSp>
              <p:nvCxnSpPr>
                <p:cNvPr id="69" name="Straight Connector 68"/>
                <p:cNvCxnSpPr/>
                <p:nvPr/>
              </p:nvCxnSpPr>
              <p:spPr>
                <a:xfrm>
                  <a:off x="3548562" y="4846114"/>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65" name="Group 64"/>
                <p:cNvGrpSpPr/>
                <p:nvPr/>
              </p:nvGrpSpPr>
              <p:grpSpPr>
                <a:xfrm>
                  <a:off x="3532843" y="4846114"/>
                  <a:ext cx="841002" cy="1917452"/>
                  <a:chOff x="3544983" y="4846114"/>
                  <a:chExt cx="841002" cy="1917452"/>
                </a:xfrm>
              </p:grpSpPr>
              <p:cxnSp>
                <p:nvCxnSpPr>
                  <p:cNvPr id="66" name="Straight Connector 65"/>
                  <p:cNvCxnSpPr/>
                  <p:nvPr/>
                </p:nvCxnSpPr>
                <p:spPr>
                  <a:xfrm>
                    <a:off x="3544983" y="6763566"/>
                    <a:ext cx="83742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H="1">
                    <a:off x="4251548" y="4846114"/>
                    <a:ext cx="1799" cy="1875628"/>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3560702" y="5452050"/>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47" name="Group 46"/>
              <p:cNvGrpSpPr/>
              <p:nvPr/>
            </p:nvGrpSpPr>
            <p:grpSpPr>
              <a:xfrm>
                <a:off x="7810191" y="3871229"/>
                <a:ext cx="673463" cy="1531034"/>
                <a:chOff x="3530508" y="4563307"/>
                <a:chExt cx="839760" cy="2173797"/>
              </a:xfrm>
            </p:grpSpPr>
            <p:cxnSp>
              <p:nvCxnSpPr>
                <p:cNvPr id="62" name="Straight Connector 61"/>
                <p:cNvCxnSpPr/>
                <p:nvPr/>
              </p:nvCxnSpPr>
              <p:spPr>
                <a:xfrm>
                  <a:off x="3530508" y="4563307"/>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58" name="Group 57"/>
                <p:cNvGrpSpPr/>
                <p:nvPr/>
              </p:nvGrpSpPr>
              <p:grpSpPr>
                <a:xfrm>
                  <a:off x="3532843" y="4574278"/>
                  <a:ext cx="837425" cy="2162826"/>
                  <a:chOff x="3544983" y="4574278"/>
                  <a:chExt cx="837425" cy="2162826"/>
                </a:xfrm>
              </p:grpSpPr>
              <p:cxnSp>
                <p:nvCxnSpPr>
                  <p:cNvPr id="59" name="Straight Connector 58"/>
                  <p:cNvCxnSpPr/>
                  <p:nvPr/>
                </p:nvCxnSpPr>
                <p:spPr>
                  <a:xfrm>
                    <a:off x="3544983" y="6737104"/>
                    <a:ext cx="83742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245719" y="4574278"/>
                    <a:ext cx="5831" cy="2147464"/>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544983" y="5581997"/>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48" name="Flowchart: Connector 77"/>
              <p:cNvSpPr/>
              <p:nvPr/>
            </p:nvSpPr>
            <p:spPr>
              <a:xfrm>
                <a:off x="7824515" y="5513353"/>
                <a:ext cx="217503" cy="166606"/>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9" name="Flowchart: Connector 80"/>
              <p:cNvSpPr/>
              <p:nvPr/>
            </p:nvSpPr>
            <p:spPr>
              <a:xfrm>
                <a:off x="8118236" y="5510956"/>
                <a:ext cx="217503" cy="166606"/>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lowchart: Connector 81"/>
              <p:cNvSpPr/>
              <p:nvPr/>
            </p:nvSpPr>
            <p:spPr>
              <a:xfrm>
                <a:off x="8926681" y="5491573"/>
                <a:ext cx="217503" cy="166606"/>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Connector 82"/>
              <p:cNvSpPr/>
              <p:nvPr/>
            </p:nvSpPr>
            <p:spPr>
              <a:xfrm>
                <a:off x="9344340" y="5491573"/>
                <a:ext cx="217503" cy="166606"/>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lowchart: Connector 83"/>
              <p:cNvSpPr/>
              <p:nvPr/>
            </p:nvSpPr>
            <p:spPr>
              <a:xfrm>
                <a:off x="9982507" y="5491573"/>
                <a:ext cx="217503" cy="166606"/>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lowchart: Connector 84"/>
              <p:cNvSpPr/>
              <p:nvPr/>
            </p:nvSpPr>
            <p:spPr>
              <a:xfrm>
                <a:off x="10604052" y="5490531"/>
                <a:ext cx="217503" cy="166606"/>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4" name="TextBox 53"/>
                  <p:cNvSpPr txBox="1"/>
                  <p:nvPr/>
                </p:nvSpPr>
                <p:spPr>
                  <a:xfrm>
                    <a:off x="7535330" y="4748930"/>
                    <a:ext cx="781920"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panose="02040503050406030204" pitchFamily="18" charset="0"/>
                                </a:rPr>
                              </m:ctrlPr>
                            </m:sSubPr>
                            <m:e>
                              <m:r>
                                <a:rPr lang="en-US" sz="1600" b="0" i="1" smtClean="0">
                                  <a:latin typeface="Cambria Math" charset="0"/>
                                </a:rPr>
                                <m:t>𝑀</m:t>
                              </m:r>
                            </m:e>
                            <m:sub>
                              <m:r>
                                <a:rPr lang="en-US" sz="1600" b="0" i="1" smtClean="0">
                                  <a:latin typeface="Cambria Math" panose="02040503050406030204" pitchFamily="18" charset="0"/>
                                </a:rPr>
                                <m:t>1</m:t>
                              </m:r>
                            </m:sub>
                          </m:sSub>
                        </m:oMath>
                      </m:oMathPara>
                    </a14:m>
                    <a:endParaRPr lang="en-US" sz="1600" dirty="0"/>
                  </a:p>
                </p:txBody>
              </p:sp>
            </mc:Choice>
            <mc:Fallback xmlns="">
              <p:sp>
                <p:nvSpPr>
                  <p:cNvPr id="54" name="TextBox 53"/>
                  <p:cNvSpPr txBox="1">
                    <a:spLocks noRot="1" noChangeAspect="1" noMove="1" noResize="1" noEditPoints="1" noAdjustHandles="1" noChangeArrowheads="1" noChangeShapeType="1" noTextEdit="1"/>
                  </p:cNvSpPr>
                  <p:nvPr/>
                </p:nvSpPr>
                <p:spPr>
                  <a:xfrm>
                    <a:off x="7535330" y="4748930"/>
                    <a:ext cx="781920" cy="205618"/>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8671496" y="4768196"/>
                    <a:ext cx="806599"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panose="02040503050406030204" pitchFamily="18" charset="0"/>
                                </a:rPr>
                              </m:ctrlPr>
                            </m:sSubPr>
                            <m:e>
                              <m:r>
                                <a:rPr lang="en-US" sz="1600" b="0" i="1" smtClean="0">
                                  <a:latin typeface="Cambria Math" charset="0"/>
                                </a:rPr>
                                <m:t>𝑀</m:t>
                              </m:r>
                            </m:e>
                            <m:sub>
                              <m:r>
                                <a:rPr lang="en-US" sz="1600" b="0" i="1" smtClean="0">
                                  <a:latin typeface="Cambria Math" panose="02040503050406030204" pitchFamily="18" charset="0"/>
                                </a:rPr>
                                <m:t>2</m:t>
                              </m:r>
                            </m:sub>
                          </m:sSub>
                        </m:oMath>
                      </m:oMathPara>
                    </a14:m>
                    <a:endParaRPr lang="en-US" sz="1600" dirty="0"/>
                  </a:p>
                </p:txBody>
              </p:sp>
            </mc:Choice>
            <mc:Fallback xmlns="">
              <p:sp>
                <p:nvSpPr>
                  <p:cNvPr id="55" name="TextBox 54"/>
                  <p:cNvSpPr txBox="1">
                    <a:spLocks noRot="1" noChangeAspect="1" noMove="1" noResize="1" noEditPoints="1" noAdjustHandles="1" noChangeArrowheads="1" noChangeShapeType="1" noTextEdit="1"/>
                  </p:cNvSpPr>
                  <p:nvPr/>
                </p:nvSpPr>
                <p:spPr>
                  <a:xfrm>
                    <a:off x="8671496" y="4768196"/>
                    <a:ext cx="806599" cy="205618"/>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789381" y="4770760"/>
                    <a:ext cx="806599"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panose="02040503050406030204" pitchFamily="18" charset="0"/>
                                </a:rPr>
                              </m:ctrlPr>
                            </m:sSubPr>
                            <m:e>
                              <m:r>
                                <a:rPr lang="en-US" sz="1600" b="0" i="1" smtClean="0">
                                  <a:latin typeface="Cambria Math" charset="0"/>
                                </a:rPr>
                                <m:t>𝑀</m:t>
                              </m:r>
                            </m:e>
                            <m:sub>
                              <m:r>
                                <a:rPr lang="en-US" sz="1600" b="0" i="1" smtClean="0">
                                  <a:latin typeface="Cambria Math" panose="02040503050406030204" pitchFamily="18" charset="0"/>
                                </a:rPr>
                                <m:t>3</m:t>
                              </m:r>
                            </m:sub>
                          </m:sSub>
                        </m:oMath>
                      </m:oMathPara>
                    </a14:m>
                    <a:endParaRPr lang="en-US" sz="1600" dirty="0"/>
                  </a:p>
                </p:txBody>
              </p:sp>
            </mc:Choice>
            <mc:Fallback xmlns="">
              <p:sp>
                <p:nvSpPr>
                  <p:cNvPr id="56" name="TextBox 55"/>
                  <p:cNvSpPr txBox="1">
                    <a:spLocks noRot="1" noChangeAspect="1" noMove="1" noResize="1" noEditPoints="1" noAdjustHandles="1" noChangeArrowheads="1" noChangeShapeType="1" noTextEdit="1"/>
                  </p:cNvSpPr>
                  <p:nvPr/>
                </p:nvSpPr>
                <p:spPr>
                  <a:xfrm>
                    <a:off x="9789381" y="4770760"/>
                    <a:ext cx="806599" cy="205618"/>
                  </a:xfrm>
                  <a:prstGeom prst="rect">
                    <a:avLst/>
                  </a:prstGeom>
                  <a:blipFill rotWithShape="0">
                    <a:blip r:embed="rId15"/>
                    <a:stretch>
                      <a:fillRect/>
                    </a:stretch>
                  </a:blipFill>
                </p:spPr>
                <p:txBody>
                  <a:bodyPr/>
                  <a:lstStyle/>
                  <a:p>
                    <a:r>
                      <a:rPr lang="en-US">
                        <a:noFill/>
                      </a:rPr>
                      <a:t> </a:t>
                    </a:r>
                  </a:p>
                </p:txBody>
              </p:sp>
            </mc:Fallback>
          </mc:AlternateContent>
        </p:grpSp>
        <p:cxnSp>
          <p:nvCxnSpPr>
            <p:cNvPr id="89" name="Straight Connector 88"/>
            <p:cNvCxnSpPr/>
            <p:nvPr/>
          </p:nvCxnSpPr>
          <p:spPr>
            <a:xfrm>
              <a:off x="1820878" y="5304437"/>
              <a:ext cx="145288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3611212" y="5312078"/>
              <a:ext cx="145288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962155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A</a:t>
            </a:r>
            <a:r>
              <a:rPr lang="zh-CN" altLang="en-US" dirty="0" smtClean="0"/>
              <a:t> </a:t>
            </a:r>
            <a:r>
              <a:rPr lang="en-US" altLang="zh-CN" dirty="0" smtClean="0"/>
              <a:t>Rydberg</a:t>
            </a:r>
            <a:r>
              <a:rPr lang="zh-CN" altLang="en-US" dirty="0" smtClean="0"/>
              <a:t> </a:t>
            </a:r>
            <a:r>
              <a:rPr lang="en-US" altLang="zh-CN" dirty="0" smtClean="0"/>
              <a:t>Atom</a:t>
            </a:r>
            <a:endParaRPr lang="en-US" sz="2000" dirty="0"/>
          </a:p>
        </p:txBody>
      </p:sp>
      <p:sp>
        <p:nvSpPr>
          <p:cNvPr id="5" name="TextBox 4"/>
          <p:cNvSpPr txBox="1"/>
          <p:nvPr/>
        </p:nvSpPr>
        <p:spPr>
          <a:xfrm>
            <a:off x="5835169" y="2309634"/>
            <a:ext cx="4209393" cy="1323439"/>
          </a:xfrm>
          <a:prstGeom prst="rect">
            <a:avLst/>
          </a:prstGeom>
          <a:noFill/>
        </p:spPr>
        <p:txBody>
          <a:bodyPr wrap="square" rtlCol="0">
            <a:spAutoFit/>
          </a:bodyPr>
          <a:lstStyle/>
          <a:p>
            <a:r>
              <a:rPr lang="en-US" altLang="zh-CN" sz="2000" dirty="0" smtClean="0"/>
              <a:t>High</a:t>
            </a:r>
            <a:r>
              <a:rPr lang="zh-CN" altLang="en-US" sz="2000" dirty="0" smtClean="0"/>
              <a:t> </a:t>
            </a:r>
            <a:r>
              <a:rPr lang="en-US" altLang="zh-CN" sz="2000" dirty="0" smtClean="0"/>
              <a:t>orbit</a:t>
            </a:r>
          </a:p>
          <a:p>
            <a:r>
              <a:rPr lang="en-US" altLang="zh-CN" sz="2000" dirty="0" smtClean="0"/>
              <a:t>Long</a:t>
            </a:r>
            <a:r>
              <a:rPr lang="zh-CN" altLang="en-US" sz="2000" dirty="0" smtClean="0"/>
              <a:t> </a:t>
            </a:r>
            <a:r>
              <a:rPr lang="en-US" altLang="zh-CN" sz="2000" dirty="0" smtClean="0"/>
              <a:t>radiative lifetime</a:t>
            </a:r>
            <a:endParaRPr lang="en-US" altLang="zh-CN" sz="2000" dirty="0" smtClean="0"/>
          </a:p>
          <a:p>
            <a:r>
              <a:rPr lang="en-US" altLang="zh-CN" sz="2000" dirty="0" smtClean="0"/>
              <a:t>Easy</a:t>
            </a:r>
            <a:r>
              <a:rPr lang="zh-CN" altLang="en-US" sz="2000" dirty="0" smtClean="0"/>
              <a:t> </a:t>
            </a:r>
            <a:r>
              <a:rPr lang="en-US" altLang="zh-CN" sz="2000" dirty="0" smtClean="0"/>
              <a:t>to</a:t>
            </a:r>
            <a:r>
              <a:rPr lang="zh-CN" altLang="en-US" sz="2000" dirty="0" smtClean="0"/>
              <a:t> </a:t>
            </a:r>
            <a:r>
              <a:rPr lang="en-US" altLang="zh-CN" sz="2000" dirty="0" smtClean="0"/>
              <a:t>be</a:t>
            </a:r>
            <a:r>
              <a:rPr lang="zh-CN" altLang="en-US" sz="2000" dirty="0" smtClean="0"/>
              <a:t> </a:t>
            </a:r>
            <a:r>
              <a:rPr lang="en-US" altLang="zh-CN" sz="2000" dirty="0" smtClean="0"/>
              <a:t>affected</a:t>
            </a:r>
            <a:r>
              <a:rPr lang="zh-CN" altLang="en-US" sz="2000" dirty="0" smtClean="0"/>
              <a:t> </a:t>
            </a:r>
            <a:r>
              <a:rPr lang="en-US" altLang="zh-CN" sz="2000" dirty="0" smtClean="0"/>
              <a:t>by</a:t>
            </a:r>
            <a:r>
              <a:rPr lang="zh-CN" altLang="en-US" sz="2000" dirty="0" smtClean="0"/>
              <a:t> </a:t>
            </a:r>
            <a:r>
              <a:rPr lang="en-US" altLang="zh-CN" sz="2000" dirty="0" smtClean="0"/>
              <a:t>external</a:t>
            </a:r>
            <a:r>
              <a:rPr lang="zh-CN" altLang="en-US" sz="2000" dirty="0" smtClean="0"/>
              <a:t> </a:t>
            </a:r>
            <a:r>
              <a:rPr lang="en-US" altLang="zh-CN" sz="2000" dirty="0" smtClean="0"/>
              <a:t>field</a:t>
            </a:r>
          </a:p>
          <a:p>
            <a:r>
              <a:rPr lang="is-IS" altLang="zh-CN" sz="2000" dirty="0" smtClean="0"/>
              <a:t>…</a:t>
            </a:r>
            <a:r>
              <a:rPr lang="en-US" altLang="zh-CN" sz="2000" dirty="0" smtClean="0"/>
              <a:t>..</a:t>
            </a:r>
          </a:p>
        </p:txBody>
      </p:sp>
      <p:grpSp>
        <p:nvGrpSpPr>
          <p:cNvPr id="6" name="Group 5"/>
          <p:cNvGrpSpPr/>
          <p:nvPr/>
        </p:nvGrpSpPr>
        <p:grpSpPr>
          <a:xfrm>
            <a:off x="1941379" y="5031820"/>
            <a:ext cx="2756746" cy="640080"/>
            <a:chOff x="7968592" y="2863271"/>
            <a:chExt cx="2756746" cy="640080"/>
          </a:xfrm>
        </p:grpSpPr>
        <p:sp>
          <p:nvSpPr>
            <p:cNvPr id="7" name="Oval 6"/>
            <p:cNvSpPr/>
            <p:nvPr/>
          </p:nvSpPr>
          <p:spPr>
            <a:xfrm>
              <a:off x="7968592" y="2863271"/>
              <a:ext cx="640080" cy="64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q</a:t>
              </a:r>
              <a:endParaRPr lang="en-US" dirty="0">
                <a:solidFill>
                  <a:schemeClr val="tx1"/>
                </a:solidFill>
              </a:endParaRPr>
            </a:p>
          </p:txBody>
        </p:sp>
        <p:sp>
          <p:nvSpPr>
            <p:cNvPr id="8" name="Oval 7"/>
            <p:cNvSpPr/>
            <p:nvPr/>
          </p:nvSpPr>
          <p:spPr>
            <a:xfrm>
              <a:off x="10085258" y="2863271"/>
              <a:ext cx="640080" cy="64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q</a:t>
              </a:r>
              <a:endParaRPr lang="en-US" dirty="0">
                <a:solidFill>
                  <a:schemeClr val="tx1"/>
                </a:solidFill>
              </a:endParaRPr>
            </a:p>
          </p:txBody>
        </p:sp>
        <p:cxnSp>
          <p:nvCxnSpPr>
            <p:cNvPr id="9" name="Straight Connector 8"/>
            <p:cNvCxnSpPr/>
            <p:nvPr/>
          </p:nvCxnSpPr>
          <p:spPr>
            <a:xfrm>
              <a:off x="8625605" y="3183311"/>
              <a:ext cx="1476586" cy="0"/>
            </a:xfrm>
            <a:prstGeom prst="line">
              <a:avLst/>
            </a:prstGeom>
            <a:ln w="254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 name="TextBox 9"/>
              <p:cNvSpPr txBox="1"/>
              <p:nvPr/>
            </p:nvSpPr>
            <p:spPr>
              <a:xfrm>
                <a:off x="2970076" y="5738564"/>
                <a:ext cx="73321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smtClean="0">
                              <a:latin typeface="Cambria Math" charset="0"/>
                              <a:ea typeface="Cambria Math" charset="0"/>
                              <a:cs typeface="Cambria Math" charset="0"/>
                            </a:rPr>
                            <m:t>𝜇</m:t>
                          </m:r>
                        </m:e>
                      </m:acc>
                      <m:r>
                        <a:rPr lang="en-US" altLang="zh-CN" b="0" i="1" smtClean="0">
                          <a:latin typeface="Cambria Math" charset="0"/>
                        </a:rPr>
                        <m:t>=</m:t>
                      </m:r>
                      <m:r>
                        <a:rPr lang="en-US" altLang="zh-CN" b="0" i="1" smtClean="0">
                          <a:latin typeface="Cambria Math" charset="0"/>
                        </a:rPr>
                        <m:t>𝑞</m:t>
                      </m:r>
                      <m:acc>
                        <m:accPr>
                          <m:chr m:val="⃗"/>
                          <m:ctrlPr>
                            <a:rPr lang="en-US" altLang="zh-CN" b="0" i="1" smtClean="0">
                              <a:latin typeface="Cambria Math" panose="02040503050406030204" pitchFamily="18" charset="0"/>
                            </a:rPr>
                          </m:ctrlPr>
                        </m:accPr>
                        <m:e>
                          <m:r>
                            <a:rPr lang="en-US" altLang="zh-CN" b="0" i="1" smtClean="0">
                              <a:latin typeface="Cambria Math" charset="0"/>
                            </a:rPr>
                            <m:t>𝑟</m:t>
                          </m:r>
                        </m:e>
                      </m:acc>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970076" y="5738564"/>
                <a:ext cx="733213" cy="276999"/>
              </a:xfrm>
              <a:prstGeom prst="rect">
                <a:avLst/>
              </a:prstGeom>
              <a:blipFill rotWithShape="0">
                <a:blip r:embed="rId3"/>
                <a:stretch>
                  <a:fillRect l="-6667" t="-36957" r="-47500" b="-23913"/>
                </a:stretch>
              </a:blipFill>
            </p:spPr>
            <p:txBody>
              <a:bodyPr/>
              <a:lstStyle/>
              <a:p>
                <a:r>
                  <a:rPr lang="en-US">
                    <a:noFill/>
                  </a:rPr>
                  <a:t> </a:t>
                </a:r>
              </a:p>
            </p:txBody>
          </p:sp>
        </mc:Fallback>
      </mc:AlternateContent>
      <p:sp>
        <p:nvSpPr>
          <p:cNvPr id="12" name="TextBox 11"/>
          <p:cNvSpPr txBox="1"/>
          <p:nvPr/>
        </p:nvSpPr>
        <p:spPr>
          <a:xfrm>
            <a:off x="5835169" y="5157948"/>
            <a:ext cx="4067504" cy="646331"/>
          </a:xfrm>
          <a:prstGeom prst="rect">
            <a:avLst/>
          </a:prstGeom>
          <a:noFill/>
        </p:spPr>
        <p:txBody>
          <a:bodyPr wrap="square" rtlCol="0">
            <a:spAutoFit/>
          </a:bodyPr>
          <a:lstStyle/>
          <a:p>
            <a:r>
              <a:rPr lang="en-US" altLang="zh-CN" dirty="0"/>
              <a:t>Could be viewed as a dipole</a:t>
            </a:r>
          </a:p>
          <a:p>
            <a:endParaRPr lang="en-US" dirty="0"/>
          </a:p>
        </p:txBody>
      </p:sp>
      <p:sp>
        <p:nvSpPr>
          <p:cNvPr id="3" name="TextBox 2"/>
          <p:cNvSpPr txBox="1"/>
          <p:nvPr/>
        </p:nvSpPr>
        <p:spPr>
          <a:xfrm>
            <a:off x="1411705" y="2485428"/>
            <a:ext cx="1169754" cy="369332"/>
          </a:xfrm>
          <a:prstGeom prst="rect">
            <a:avLst/>
          </a:prstGeom>
          <a:noFill/>
        </p:spPr>
        <p:txBody>
          <a:bodyPr wrap="square" rtlCol="0">
            <a:spAutoFit/>
          </a:bodyPr>
          <a:lstStyle/>
          <a:p>
            <a:r>
              <a:rPr lang="en-US" smtClean="0"/>
              <a:t>[*]</a:t>
            </a:r>
            <a:endParaRPr lang="en-US"/>
          </a:p>
        </p:txBody>
      </p:sp>
      <p:cxnSp>
        <p:nvCxnSpPr>
          <p:cNvPr id="13" name="Straight Connector 12"/>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33082" y="6460419"/>
            <a:ext cx="4307589" cy="261610"/>
          </a:xfrm>
          <a:prstGeom prst="rect">
            <a:avLst/>
          </a:prstGeom>
          <a:noFill/>
        </p:spPr>
        <p:txBody>
          <a:bodyPr wrap="none" rtlCol="0">
            <a:spAutoFit/>
          </a:bodyPr>
          <a:lstStyle/>
          <a:p>
            <a:r>
              <a:rPr lang="en-US" sz="1100" dirty="0"/>
              <a:t>Thomas F. Gallagher. Rydberg Atoms. Cambridge University Press 1994. </a:t>
            </a:r>
          </a:p>
        </p:txBody>
      </p:sp>
      <p:grpSp>
        <p:nvGrpSpPr>
          <p:cNvPr id="15" name="Group 14"/>
          <p:cNvGrpSpPr/>
          <p:nvPr/>
        </p:nvGrpSpPr>
        <p:grpSpPr>
          <a:xfrm>
            <a:off x="1782202" y="2440618"/>
            <a:ext cx="3108960" cy="1502672"/>
            <a:chOff x="1272208" y="2851177"/>
            <a:chExt cx="3108960" cy="1502672"/>
          </a:xfrm>
        </p:grpSpPr>
        <p:sp>
          <p:nvSpPr>
            <p:cNvPr id="16" name="Oval 15"/>
            <p:cNvSpPr/>
            <p:nvPr/>
          </p:nvSpPr>
          <p:spPr>
            <a:xfrm>
              <a:off x="1844703" y="3530292"/>
              <a:ext cx="301752" cy="302149"/>
            </a:xfrm>
            <a:prstGeom prst="ellipse">
              <a:avLst/>
            </a:prstGeom>
            <a:pattFill prst="wdDnDiag">
              <a:fgClr>
                <a:schemeClr val="bg2">
                  <a:lumMod val="75000"/>
                </a:schemeClr>
              </a:fgClr>
              <a:bgClr>
                <a:schemeClr val="bg1"/>
              </a:bgClr>
            </a:patt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956021" y="3635734"/>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272208" y="3002128"/>
              <a:ext cx="3108960" cy="135172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770241" y="3128176"/>
              <a:ext cx="73152" cy="731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2166730" y="3678169"/>
                  <a:ext cx="2928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i="1" dirty="0" smtClean="0">
                                <a:latin typeface="Cambria Math" panose="02040503050406030204" pitchFamily="18" charset="0"/>
                              </a:rPr>
                            </m:ctrlPr>
                          </m:sSupPr>
                          <m:e>
                            <m:r>
                              <m:rPr>
                                <m:sty m:val="p"/>
                              </m:rPr>
                              <a:rPr lang="en-US" altLang="zh-CN" sz="2000" b="0" i="0" dirty="0" smtClean="0">
                                <a:latin typeface="Cambria Math" charset="0"/>
                              </a:rPr>
                              <m:t>Rb</m:t>
                            </m:r>
                          </m:e>
                          <m:sup>
                            <m:r>
                              <a:rPr lang="en-US" sz="2000" b="0" i="1" dirty="0" smtClean="0">
                                <a:latin typeface="Cambria Math" charset="0"/>
                              </a:rPr>
                              <m:t>+</m:t>
                            </m:r>
                          </m:sup>
                        </m:sSup>
                      </m:oMath>
                    </m:oMathPara>
                  </a14:m>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2166730" y="3678169"/>
                  <a:ext cx="292876" cy="400110"/>
                </a:xfrm>
                <a:prstGeom prst="rect">
                  <a:avLst/>
                </a:prstGeom>
                <a:blipFill rotWithShape="0">
                  <a:blip r:embed="rId8"/>
                  <a:stretch>
                    <a:fillRect r="-10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770241" y="2851177"/>
                  <a:ext cx="2928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i="1" dirty="0" smtClean="0">
                                <a:latin typeface="Cambria Math" panose="02040503050406030204" pitchFamily="18" charset="0"/>
                              </a:rPr>
                            </m:ctrlPr>
                          </m:sSupPr>
                          <m:e>
                            <m:r>
                              <a:rPr lang="en-US" sz="2000" b="0" i="1" dirty="0" smtClean="0">
                                <a:latin typeface="Cambria Math" charset="0"/>
                              </a:rPr>
                              <m:t>𝑒</m:t>
                            </m:r>
                          </m:e>
                          <m:sup>
                            <m:r>
                              <a:rPr lang="en-US" sz="2000" b="0" i="1" dirty="0" smtClean="0">
                                <a:latin typeface="Cambria Math" charset="0"/>
                              </a:rPr>
                              <m:t>−</m:t>
                            </m:r>
                          </m:sup>
                        </m:sSup>
                      </m:oMath>
                    </m:oMathPara>
                  </a14:m>
                  <a:endParaRPr lang="en-US" sz="2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3770241" y="2851177"/>
                  <a:ext cx="292876" cy="400110"/>
                </a:xfrm>
                <a:prstGeom prst="rect">
                  <a:avLst/>
                </a:prstGeom>
                <a:blipFill rotWithShape="0">
                  <a:blip r:embed="rId9"/>
                  <a:stretch>
                    <a:fillRect r="-36735"/>
                  </a:stretch>
                </a:blipFill>
              </p:spPr>
              <p:txBody>
                <a:bodyPr/>
                <a:lstStyle/>
                <a:p>
                  <a:r>
                    <a:rPr lang="en-US">
                      <a:noFill/>
                    </a:rPr>
                    <a:t> </a:t>
                  </a:r>
                </a:p>
              </p:txBody>
            </p:sp>
          </mc:Fallback>
        </mc:AlternateContent>
      </p:grpSp>
    </p:spTree>
    <p:extLst>
      <p:ext uri="{BB962C8B-B14F-4D97-AF65-F5344CB8AC3E}">
        <p14:creationId xmlns:p14="http://schemas.microsoft.com/office/powerpoint/2010/main" val="93015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64" name="Group 63"/>
          <p:cNvGrpSpPr/>
          <p:nvPr/>
        </p:nvGrpSpPr>
        <p:grpSpPr>
          <a:xfrm>
            <a:off x="1795806" y="1491915"/>
            <a:ext cx="9128868" cy="4702241"/>
            <a:chOff x="993700" y="1977656"/>
            <a:chExt cx="7714367" cy="4248585"/>
          </a:xfrm>
        </p:grpSpPr>
        <p:grpSp>
          <p:nvGrpSpPr>
            <p:cNvPr id="70" name="Group 69"/>
            <p:cNvGrpSpPr/>
            <p:nvPr/>
          </p:nvGrpSpPr>
          <p:grpSpPr>
            <a:xfrm>
              <a:off x="993700" y="1977656"/>
              <a:ext cx="7714367" cy="2339148"/>
              <a:chOff x="171301" y="1853486"/>
              <a:chExt cx="9097261" cy="2814133"/>
            </a:xfrm>
          </p:grpSpPr>
          <mc:AlternateContent xmlns:mc="http://schemas.openxmlformats.org/markup-compatibility/2006" xmlns:a14="http://schemas.microsoft.com/office/drawing/2010/main">
            <mc:Choice Requires="a14">
              <p:graphicFrame>
                <p:nvGraphicFramePr>
                  <p:cNvPr id="95" name="Chart 94"/>
                  <p:cNvGraphicFramePr>
                    <a:graphicFrameLocks/>
                  </p:cNvGraphicFramePr>
                  <p:nvPr>
                    <p:extLst>
                      <p:ext uri="{D42A27DB-BD31-4B8C-83A1-F6EECF244321}">
                        <p14:modId xmlns:p14="http://schemas.microsoft.com/office/powerpoint/2010/main" val="200842381"/>
                      </p:ext>
                    </p:extLst>
                  </p:nvPr>
                </p:nvGraphicFramePr>
                <p:xfrm>
                  <a:off x="6210690" y="2041490"/>
                  <a:ext cx="3057872" cy="2086102"/>
                </p:xfrm>
                <a:graphic>
                  <a:graphicData uri="http://schemas.openxmlformats.org/drawingml/2006/chart">
                    <c:chart xmlns:c="http://schemas.openxmlformats.org/drawingml/2006/chart" xmlns:r="http://schemas.openxmlformats.org/officeDocument/2006/relationships" r:id="rId3"/>
                  </a:graphicData>
                </a:graphic>
              </p:graphicFrame>
            </mc:Choice>
            <mc:Fallback xmlns="">
              <p:graphicFrame>
                <p:nvGraphicFramePr>
                  <p:cNvPr id="95" name="Chart 94"/>
                  <p:cNvGraphicFramePr>
                    <a:graphicFrameLocks/>
                  </p:cNvGraphicFramePr>
                  <p:nvPr>
                    <p:extLst>
                      <p:ext uri="{D42A27DB-BD31-4B8C-83A1-F6EECF244321}">
                        <p14:modId xmlns:p14="http://schemas.microsoft.com/office/powerpoint/2010/main" val="200842381"/>
                      </p:ext>
                    </p:extLst>
                  </p:nvPr>
                </p:nvGraphicFramePr>
                <p:xfrm>
                  <a:off x="6210690" y="2041490"/>
                  <a:ext cx="3057872" cy="2086102"/>
                </p:xfrm>
                <a:graphic>
                  <a:graphicData uri="http://schemas.openxmlformats.org/drawingml/2006/chart">
                    <c:chart xmlns:c="http://schemas.openxmlformats.org/drawingml/2006/chart" xmlns:r="http://schemas.openxmlformats.org/officeDocument/2006/relationships" r:id="rId4"/>
                  </a:graphicData>
                </a:graphic>
              </p:graphicFrame>
            </mc:Fallback>
          </mc:AlternateContent>
          <mc:AlternateContent xmlns:mc="http://schemas.openxmlformats.org/markup-compatibility/2006" xmlns:a14="http://schemas.microsoft.com/office/drawing/2010/main">
            <mc:Choice Requires="a14">
              <p:graphicFrame>
                <p:nvGraphicFramePr>
                  <p:cNvPr id="96" name="Chart 95"/>
                  <p:cNvGraphicFramePr>
                    <a:graphicFrameLocks/>
                  </p:cNvGraphicFramePr>
                  <p:nvPr>
                    <p:extLst>
                      <p:ext uri="{D42A27DB-BD31-4B8C-83A1-F6EECF244321}">
                        <p14:modId xmlns:p14="http://schemas.microsoft.com/office/powerpoint/2010/main" val="1861088030"/>
                      </p:ext>
                    </p:extLst>
                  </p:nvPr>
                </p:nvGraphicFramePr>
                <p:xfrm>
                  <a:off x="2960283" y="1853486"/>
                  <a:ext cx="3236325" cy="2274107"/>
                </p:xfrm>
                <a:graphic>
                  <a:graphicData uri="http://schemas.openxmlformats.org/drawingml/2006/chart">
                    <c:chart xmlns:c="http://schemas.openxmlformats.org/drawingml/2006/chart" xmlns:r="http://schemas.openxmlformats.org/officeDocument/2006/relationships" r:id="rId5"/>
                  </a:graphicData>
                </a:graphic>
              </p:graphicFrame>
            </mc:Choice>
            <mc:Fallback xmlns="">
              <p:graphicFrame>
                <p:nvGraphicFramePr>
                  <p:cNvPr id="96" name="Chart 95"/>
                  <p:cNvGraphicFramePr>
                    <a:graphicFrameLocks/>
                  </p:cNvGraphicFramePr>
                  <p:nvPr>
                    <p:extLst>
                      <p:ext uri="{D42A27DB-BD31-4B8C-83A1-F6EECF244321}">
                        <p14:modId xmlns:p14="http://schemas.microsoft.com/office/powerpoint/2010/main" val="1861088030"/>
                      </p:ext>
                    </p:extLst>
                  </p:nvPr>
                </p:nvGraphicFramePr>
                <p:xfrm>
                  <a:off x="2960283" y="1853486"/>
                  <a:ext cx="3236325" cy="2274107"/>
                </p:xfrm>
                <a:graphic>
                  <a:graphicData uri="http://schemas.openxmlformats.org/drawingml/2006/chart">
                    <c:chart xmlns:c="http://schemas.openxmlformats.org/drawingml/2006/chart" xmlns:r="http://schemas.openxmlformats.org/officeDocument/2006/relationships" r:id="rId6"/>
                  </a:graphicData>
                </a:graphic>
              </p:graphicFrame>
            </mc:Fallback>
          </mc:AlternateContent>
          <mc:AlternateContent xmlns:mc="http://schemas.openxmlformats.org/markup-compatibility/2006" xmlns:a14="http://schemas.microsoft.com/office/drawing/2010/main">
            <mc:Choice Requires="a14">
              <p:graphicFrame>
                <p:nvGraphicFramePr>
                  <p:cNvPr id="97" name="Chart 96"/>
                  <p:cNvGraphicFramePr>
                    <a:graphicFrameLocks/>
                  </p:cNvGraphicFramePr>
                  <p:nvPr>
                    <p:extLst>
                      <p:ext uri="{D42A27DB-BD31-4B8C-83A1-F6EECF244321}">
                        <p14:modId xmlns:p14="http://schemas.microsoft.com/office/powerpoint/2010/main" val="1207201655"/>
                      </p:ext>
                    </p:extLst>
                  </p:nvPr>
                </p:nvGraphicFramePr>
                <p:xfrm>
                  <a:off x="171301" y="2222593"/>
                  <a:ext cx="2982861" cy="2445026"/>
                </p:xfrm>
                <a:graphic>
                  <a:graphicData uri="http://schemas.openxmlformats.org/drawingml/2006/chart">
                    <c:chart xmlns:c="http://schemas.openxmlformats.org/drawingml/2006/chart" xmlns:r="http://schemas.openxmlformats.org/officeDocument/2006/relationships" r:id="rId7"/>
                  </a:graphicData>
                </a:graphic>
              </p:graphicFrame>
            </mc:Choice>
            <mc:Fallback xmlns="">
              <p:graphicFrame>
                <p:nvGraphicFramePr>
                  <p:cNvPr id="97" name="Chart 96"/>
                  <p:cNvGraphicFramePr>
                    <a:graphicFrameLocks/>
                  </p:cNvGraphicFramePr>
                  <p:nvPr>
                    <p:extLst>
                      <p:ext uri="{D42A27DB-BD31-4B8C-83A1-F6EECF244321}">
                        <p14:modId xmlns:p14="http://schemas.microsoft.com/office/powerpoint/2010/main" val="1207201655"/>
                      </p:ext>
                    </p:extLst>
                  </p:nvPr>
                </p:nvGraphicFramePr>
                <p:xfrm>
                  <a:off x="171301" y="2222593"/>
                  <a:ext cx="2982861" cy="2445026"/>
                </p:xfrm>
                <a:graphic>
                  <a:graphicData uri="http://schemas.openxmlformats.org/drawingml/2006/chart">
                    <c:chart xmlns:c="http://schemas.openxmlformats.org/drawingml/2006/chart" xmlns:r="http://schemas.openxmlformats.org/officeDocument/2006/relationships" r:id="rId8"/>
                  </a:graphicData>
                </a:graphic>
              </p:graphicFrame>
            </mc:Fallback>
          </mc:AlternateContent>
          <p:sp>
            <p:nvSpPr>
              <p:cNvPr id="98" name="TextBox 1"/>
              <p:cNvSpPr txBox="1"/>
              <p:nvPr/>
            </p:nvSpPr>
            <p:spPr>
              <a:xfrm>
                <a:off x="4243912" y="4127593"/>
                <a:ext cx="1600200" cy="540026"/>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500" dirty="0"/>
                  <a:t>Two</a:t>
                </a:r>
                <a:r>
                  <a:rPr lang="en-US" sz="825" dirty="0"/>
                  <a:t> </a:t>
                </a:r>
                <a:r>
                  <a:rPr lang="en-US" sz="1500" dirty="0"/>
                  <a:t>Pairs</a:t>
                </a:r>
                <a:endParaRPr lang="en-US" sz="825" dirty="0"/>
              </a:p>
            </p:txBody>
          </p:sp>
          <p:sp>
            <p:nvSpPr>
              <p:cNvPr id="99" name="TextBox 1"/>
              <p:cNvSpPr txBox="1"/>
              <p:nvPr/>
            </p:nvSpPr>
            <p:spPr>
              <a:xfrm>
                <a:off x="6933862" y="4127593"/>
                <a:ext cx="1600200" cy="540026"/>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500" dirty="0"/>
                  <a:t>Many </a:t>
                </a:r>
                <a:r>
                  <a:rPr lang="en-US" sz="1500" dirty="0" err="1"/>
                  <a:t>Many</a:t>
                </a:r>
                <a:r>
                  <a:rPr lang="en-US" sz="825" dirty="0"/>
                  <a:t> </a:t>
                </a:r>
                <a:r>
                  <a:rPr lang="en-US" sz="1500" dirty="0"/>
                  <a:t>Pairs</a:t>
                </a:r>
                <a:endParaRPr lang="en-US" sz="825" dirty="0"/>
              </a:p>
            </p:txBody>
          </p:sp>
        </p:grpSp>
        <p:grpSp>
          <p:nvGrpSpPr>
            <p:cNvPr id="71" name="Group 70"/>
            <p:cNvGrpSpPr/>
            <p:nvPr/>
          </p:nvGrpSpPr>
          <p:grpSpPr>
            <a:xfrm>
              <a:off x="1527974" y="4518838"/>
              <a:ext cx="6485576" cy="1707403"/>
              <a:chOff x="1527974" y="4518838"/>
              <a:chExt cx="6485576" cy="1707403"/>
            </a:xfrm>
          </p:grpSpPr>
          <p:cxnSp>
            <p:nvCxnSpPr>
              <p:cNvPr id="77" name="Straight Connector 76"/>
              <p:cNvCxnSpPr/>
              <p:nvPr/>
            </p:nvCxnSpPr>
            <p:spPr>
              <a:xfrm>
                <a:off x="1542148" y="6226241"/>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2108793" y="4777186"/>
                <a:ext cx="0" cy="144905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1527974" y="4755027"/>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4331422" y="6204082"/>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a:off x="4898067" y="4755027"/>
                <a:ext cx="0" cy="144905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317248" y="4732868"/>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7093100" y="6203188"/>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4331422" y="4959696"/>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H="1">
                <a:off x="4593265" y="4959696"/>
                <a:ext cx="10634" cy="1243492"/>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7093100" y="4518838"/>
                <a:ext cx="920450" cy="350874"/>
              </a:xfrm>
              <a:prstGeom prst="rect">
                <a:avLst/>
              </a:prstGeom>
              <a:pattFill prst="ltUpDi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Arrow Connector 86"/>
              <p:cNvCxnSpPr/>
              <p:nvPr/>
            </p:nvCxnSpPr>
            <p:spPr>
              <a:xfrm flipH="1">
                <a:off x="7659745" y="4732868"/>
                <a:ext cx="18062" cy="1470320"/>
              </a:xfrm>
              <a:prstGeom prst="straightConnector1">
                <a:avLst/>
              </a:prstGeom>
              <a:ln w="28575">
                <a:solidFill>
                  <a:srgbClr val="00B050"/>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TextBox 87"/>
                  <p:cNvSpPr txBox="1"/>
                  <p:nvPr/>
                </p:nvSpPr>
                <p:spPr>
                  <a:xfrm>
                    <a:off x="1561104" y="5283362"/>
                    <a:ext cx="6093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561104" y="5283362"/>
                    <a:ext cx="609334" cy="369332"/>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Box 89"/>
                  <p:cNvSpPr txBox="1"/>
                  <p:nvPr/>
                </p:nvSpPr>
                <p:spPr>
                  <a:xfrm>
                    <a:off x="4040850" y="5322016"/>
                    <a:ext cx="609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040850" y="5322016"/>
                    <a:ext cx="609333" cy="369332"/>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Box 92"/>
                  <p:cNvSpPr txBox="1"/>
                  <p:nvPr/>
                </p:nvSpPr>
                <p:spPr>
                  <a:xfrm>
                    <a:off x="4849887" y="5317047"/>
                    <a:ext cx="61465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2</m:t>
                              </m:r>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4849887" y="5317047"/>
                    <a:ext cx="614655" cy="369332"/>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TextBox 93"/>
                  <p:cNvSpPr txBox="1"/>
                  <p:nvPr/>
                </p:nvSpPr>
                <p:spPr>
                  <a:xfrm>
                    <a:off x="6582239" y="5212110"/>
                    <a:ext cx="1106329" cy="369332"/>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a14:m>
                    <a:r>
                      <a:rPr lang="en-US" dirty="0" smtClean="0"/>
                      <a:t>…</a:t>
                    </a:r>
                    <a14:m>
                      <m:oMath xmlns:m="http://schemas.openxmlformats.org/officeDocument/2006/math">
                        <m:r>
                          <a:rPr lang="en-US" i="1" dirty="0" smtClean="0">
                            <a:latin typeface="Cambria Math" panose="02040503050406030204" pitchFamily="18" charset="0"/>
                            <a:ea typeface="Cambria Math" panose="02040503050406030204" pitchFamily="18" charset="0"/>
                          </a:rPr>
                          <m:t>∆</m:t>
                        </m:r>
                        <m:sSub>
                          <m:sSubPr>
                            <m:ctrlPr>
                              <a:rPr lang="en-US"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𝐸</m:t>
                            </m:r>
                          </m:e>
                          <m:sub>
                            <m:r>
                              <a:rPr lang="en-US" b="0" i="1" dirty="0" smtClean="0">
                                <a:latin typeface="Cambria Math" panose="02040503050406030204" pitchFamily="18" charset="0"/>
                                <a:ea typeface="Cambria Math" panose="02040503050406030204" pitchFamily="18" charset="0"/>
                              </a:rPr>
                              <m:t>𝑛</m:t>
                            </m:r>
                          </m:sub>
                        </m:sSub>
                      </m:oMath>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6582239" y="5212110"/>
                    <a:ext cx="1106329" cy="369332"/>
                  </a:xfrm>
                  <a:prstGeom prst="rect">
                    <a:avLst/>
                  </a:prstGeom>
                  <a:blipFill rotWithShape="0">
                    <a:blip r:embed="rId12"/>
                    <a:stretch>
                      <a:fillRect t="-8197" b="-24590"/>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6956908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Simu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64" name="Picture 6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6315" y="2139866"/>
            <a:ext cx="8229389" cy="4512891"/>
          </a:xfrm>
          <a:prstGeom prst="rect">
            <a:avLst/>
          </a:prstGeom>
        </p:spPr>
      </p:pic>
      <mc:AlternateContent xmlns:mc="http://schemas.openxmlformats.org/markup-compatibility/2006" xmlns:a14="http://schemas.microsoft.com/office/drawing/2010/main">
        <mc:Choice Requires="a14">
          <p:sp>
            <p:nvSpPr>
              <p:cNvPr id="70" name="Rectangle 69"/>
              <p:cNvSpPr/>
              <p:nvPr/>
            </p:nvSpPr>
            <p:spPr>
              <a:xfrm>
                <a:off x="838200" y="1515167"/>
                <a:ext cx="2779928" cy="400110"/>
              </a:xfrm>
              <a:prstGeom prst="rect">
                <a:avLst/>
              </a:prstGeom>
            </p:spPr>
            <p:txBody>
              <a:bodyPr wrap="none">
                <a:spAutoFit/>
              </a:bodyPr>
              <a:lstStyle/>
              <a:p>
                <a:r>
                  <a:rPr lang="en-US" sz="2000" dirty="0" smtClean="0"/>
                  <a:t>Density = </a:t>
                </a:r>
                <a14:m>
                  <m:oMath xmlns:m="http://schemas.openxmlformats.org/officeDocument/2006/math">
                    <m:r>
                      <a:rPr lang="en-US" sz="2000" b="0" i="1" smtClean="0">
                        <a:latin typeface="Cambria Math" charset="0"/>
                      </a:rPr>
                      <m:t>2.2</m:t>
                    </m:r>
                    <m:r>
                      <a:rPr lang="en-US" sz="2000" b="0" i="1" smtClean="0">
                        <a:latin typeface="Cambria Math" charset="0"/>
                        <a:ea typeface="Cambria Math" charset="0"/>
                        <a:cs typeface="Cambria Math" charset="0"/>
                      </a:rPr>
                      <m:t>×</m:t>
                    </m:r>
                    <m:sSup>
                      <m:sSupPr>
                        <m:ctrlPr>
                          <a:rPr lang="en-US" sz="2000" b="0" i="1" smtClean="0">
                            <a:latin typeface="Cambria Math" panose="02040503050406030204" pitchFamily="18" charset="0"/>
                            <a:ea typeface="Cambria Math" charset="0"/>
                            <a:cs typeface="Cambria Math" charset="0"/>
                          </a:rPr>
                        </m:ctrlPr>
                      </m:sSupPr>
                      <m:e>
                        <m:r>
                          <a:rPr lang="en-US" sz="2000" b="0" i="1" smtClean="0">
                            <a:latin typeface="Cambria Math" charset="0"/>
                            <a:ea typeface="Cambria Math" charset="0"/>
                            <a:cs typeface="Cambria Math" charset="0"/>
                          </a:rPr>
                          <m:t>10</m:t>
                        </m:r>
                      </m:e>
                      <m:sup>
                        <m:r>
                          <a:rPr lang="en-US" sz="2000" b="0" i="1" smtClean="0">
                            <a:latin typeface="Cambria Math" charset="0"/>
                            <a:ea typeface="Cambria Math" charset="0"/>
                            <a:cs typeface="Cambria Math" charset="0"/>
                          </a:rPr>
                          <m:t>9</m:t>
                        </m:r>
                      </m:sup>
                    </m:sSup>
                    <m:r>
                      <a:rPr lang="en-US" sz="2000" b="0" i="1" smtClean="0">
                        <a:latin typeface="Cambria Math" charset="0"/>
                        <a:ea typeface="Cambria Math" charset="0"/>
                        <a:cs typeface="Cambria Math" charset="0"/>
                      </a:rPr>
                      <m:t> </m:t>
                    </m:r>
                    <m:sSup>
                      <m:sSupPr>
                        <m:ctrlPr>
                          <a:rPr lang="en-US" sz="2000" b="0" i="1" smtClean="0">
                            <a:latin typeface="Cambria Math" panose="02040503050406030204" pitchFamily="18" charset="0"/>
                            <a:ea typeface="Cambria Math" charset="0"/>
                            <a:cs typeface="Cambria Math" charset="0"/>
                          </a:rPr>
                        </m:ctrlPr>
                      </m:sSupPr>
                      <m:e>
                        <m:r>
                          <m:rPr>
                            <m:sty m:val="p"/>
                          </m:rPr>
                          <a:rPr lang="en-US" sz="2000" b="0" i="0" smtClean="0">
                            <a:latin typeface="Cambria Math" charset="0"/>
                            <a:ea typeface="Cambria Math" charset="0"/>
                            <a:cs typeface="Cambria Math" charset="0"/>
                          </a:rPr>
                          <m:t>cm</m:t>
                        </m:r>
                      </m:e>
                      <m:sup>
                        <m:r>
                          <a:rPr lang="en-US" sz="2000" b="0" i="0" smtClean="0">
                            <a:latin typeface="Cambria Math" charset="0"/>
                            <a:ea typeface="Cambria Math" charset="0"/>
                            <a:cs typeface="Cambria Math" charset="0"/>
                          </a:rPr>
                          <m:t>−3</m:t>
                        </m:r>
                      </m:sup>
                    </m:sSup>
                  </m:oMath>
                </a14:m>
                <a:endParaRPr lang="en-US" sz="2000" dirty="0"/>
              </a:p>
            </p:txBody>
          </p:sp>
        </mc:Choice>
        <mc:Fallback xmlns="">
          <p:sp>
            <p:nvSpPr>
              <p:cNvPr id="70" name="Rectangle 69"/>
              <p:cNvSpPr>
                <a:spLocks noRot="1" noChangeAspect="1" noMove="1" noResize="1" noEditPoints="1" noAdjustHandles="1" noChangeArrowheads="1" noChangeShapeType="1" noTextEdit="1"/>
              </p:cNvSpPr>
              <p:nvPr/>
            </p:nvSpPr>
            <p:spPr>
              <a:xfrm>
                <a:off x="838200" y="1515167"/>
                <a:ext cx="2779928" cy="400110"/>
              </a:xfrm>
              <a:prstGeom prst="rect">
                <a:avLst/>
              </a:prstGeom>
              <a:blipFill rotWithShape="0">
                <a:blip r:embed="rId4"/>
                <a:stretch>
                  <a:fillRect l="-2412" t="-101538" b="-126154"/>
                </a:stretch>
              </a:blipFill>
            </p:spPr>
            <p:txBody>
              <a:bodyPr/>
              <a:lstStyle/>
              <a:p>
                <a:r>
                  <a:rPr lang="en-US">
                    <a:noFill/>
                  </a:rPr>
                  <a:t> </a:t>
                </a:r>
              </a:p>
            </p:txBody>
          </p:sp>
        </mc:Fallback>
      </mc:AlternateContent>
    </p:spTree>
    <p:extLst>
      <p:ext uri="{BB962C8B-B14F-4D97-AF65-F5344CB8AC3E}">
        <p14:creationId xmlns:p14="http://schemas.microsoft.com/office/powerpoint/2010/main" val="14468280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Sim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5" name="Group 4"/>
          <p:cNvGrpSpPr/>
          <p:nvPr/>
        </p:nvGrpSpPr>
        <p:grpSpPr>
          <a:xfrm>
            <a:off x="2496784" y="2267261"/>
            <a:ext cx="7571874" cy="4229792"/>
            <a:chOff x="1326866" y="2172225"/>
            <a:chExt cx="6490268" cy="3415931"/>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6866" y="2172225"/>
              <a:ext cx="6490268" cy="3415931"/>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840545" y="5212604"/>
                  <a:ext cx="1836355" cy="298268"/>
                </a:xfrm>
                <a:prstGeom prst="rect">
                  <a:avLst/>
                </a:prstGeom>
                <a:solidFill>
                  <a:schemeClr val="bg1"/>
                </a:solidFill>
              </p:spPr>
              <p:txBody>
                <a:bodyPr wrap="square" rtlCol="0">
                  <a:spAutoFit/>
                </a:bodyPr>
                <a:lstStyle/>
                <a:p>
                  <a:r>
                    <a:rPr lang="en-US" altLang="zh-CN" dirty="0" smtClean="0"/>
                    <a:t>Density(</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8</m:t>
                          </m:r>
                        </m:sup>
                      </m:sSup>
                      <m:r>
                        <a:rPr lang="en-US" altLang="zh-CN" b="0" i="1" smtClean="0">
                          <a:latin typeface="Cambria Math" panose="02040503050406030204" pitchFamily="18" charset="0"/>
                        </a:rPr>
                        <m:t>/</m:t>
                      </m:r>
                      <m:sSup>
                        <m:sSupPr>
                          <m:ctrlPr>
                            <a:rPr lang="en-US" altLang="zh-CN" i="1" smtClean="0">
                              <a:latin typeface="Cambria Math" panose="02040503050406030204" pitchFamily="18" charset="0"/>
                            </a:rPr>
                          </m:ctrlPr>
                        </m:sSupPr>
                        <m:e>
                          <m:r>
                            <m:rPr>
                              <m:sty m:val="p"/>
                            </m:rPr>
                            <a:rPr lang="en-US" altLang="zh-CN" b="0" i="0" smtClean="0">
                              <a:latin typeface="Cambria Math" panose="02040503050406030204" pitchFamily="18" charset="0"/>
                            </a:rPr>
                            <m:t>cm</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rPr>
                        <m:t>)</m:t>
                      </m:r>
                    </m:oMath>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40545" y="5212604"/>
                  <a:ext cx="1836355" cy="298268"/>
                </a:xfrm>
                <a:prstGeom prst="rect">
                  <a:avLst/>
                </a:prstGeom>
                <a:blipFill rotWithShape="0">
                  <a:blip r:embed="rId4"/>
                  <a:stretch>
                    <a:fillRect l="-2564" t="-10000" b="-26667"/>
                  </a:stretch>
                </a:blipFill>
              </p:spPr>
              <p:txBody>
                <a:bodyPr/>
                <a:lstStyle/>
                <a:p>
                  <a:r>
                    <a:rPr lang="en-US">
                      <a:noFill/>
                    </a:rPr>
                    <a:t> </a:t>
                  </a:r>
                </a:p>
              </p:txBody>
            </p:sp>
          </mc:Fallback>
        </mc:AlternateContent>
      </p:grpSp>
      <p:sp>
        <p:nvSpPr>
          <p:cNvPr id="8" name="Rectangle 7"/>
          <p:cNvSpPr/>
          <p:nvPr/>
        </p:nvSpPr>
        <p:spPr>
          <a:xfrm>
            <a:off x="4152587" y="1690688"/>
            <a:ext cx="4260269" cy="400110"/>
          </a:xfrm>
          <a:prstGeom prst="rect">
            <a:avLst/>
          </a:prstGeom>
        </p:spPr>
        <p:txBody>
          <a:bodyPr wrap="none">
            <a:spAutoFit/>
          </a:bodyPr>
          <a:lstStyle/>
          <a:p>
            <a:r>
              <a:rPr lang="en-US" sz="2000" dirty="0" smtClean="0"/>
              <a:t>Simulation result for different </a:t>
            </a:r>
            <a:r>
              <a:rPr lang="en-US" sz="2000" dirty="0" err="1" smtClean="0"/>
              <a:t>densitie</a:t>
            </a:r>
            <a:endParaRPr lang="en-US" sz="2000" dirty="0"/>
          </a:p>
        </p:txBody>
      </p:sp>
    </p:spTree>
    <p:extLst>
      <p:ext uri="{BB962C8B-B14F-4D97-AF65-F5344CB8AC3E}">
        <p14:creationId xmlns:p14="http://schemas.microsoft.com/office/powerpoint/2010/main" val="7404362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Dipole Moment Oscil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8" name="Rectangle 7"/>
              <p:cNvSpPr/>
              <p:nvPr/>
            </p:nvSpPr>
            <p:spPr>
              <a:xfrm>
                <a:off x="838200" y="1819025"/>
                <a:ext cx="1766317" cy="431657"/>
              </a:xfrm>
              <a:prstGeom prst="rect">
                <a:avLst/>
              </a:prstGeom>
            </p:spPr>
            <p:txBody>
              <a:bodyPr wrap="none">
                <a:spAutoFit/>
              </a:bodyPr>
              <a:lstStyle/>
              <a:p>
                <a:r>
                  <a:rPr lang="en-US" sz="2000" i="1" dirty="0" smtClean="0"/>
                  <a:t>s: </a:t>
                </a:r>
                <a14:m>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charset="0"/>
                          </a:rPr>
                          <m:t>𝑌</m:t>
                        </m:r>
                      </m:e>
                      <m:sub>
                        <m:r>
                          <a:rPr lang="en-US" sz="2000" b="0" i="1" smtClean="0">
                            <a:latin typeface="Cambria Math" charset="0"/>
                          </a:rPr>
                          <m:t>0</m:t>
                        </m:r>
                      </m:sub>
                      <m:sup>
                        <m:r>
                          <a:rPr lang="en-US" sz="2000" b="0" i="1" smtClean="0">
                            <a:latin typeface="Cambria Math" charset="0"/>
                          </a:rPr>
                          <m:t>0</m:t>
                        </m:r>
                      </m:sup>
                    </m:sSubSup>
                    <m:r>
                      <a:rPr lang="en-US" sz="2000" b="0" i="1" smtClean="0">
                        <a:latin typeface="Cambria Math" charset="0"/>
                      </a:rPr>
                      <m:t>=1/</m:t>
                    </m:r>
                    <m:rad>
                      <m:radPr>
                        <m:degHide m:val="on"/>
                        <m:ctrlPr>
                          <a:rPr lang="en-US" sz="2000" b="0" i="1" smtClean="0">
                            <a:latin typeface="Cambria Math" panose="02040503050406030204" pitchFamily="18" charset="0"/>
                          </a:rPr>
                        </m:ctrlPr>
                      </m:radPr>
                      <m:deg/>
                      <m:e>
                        <m:r>
                          <a:rPr lang="en-US" sz="2000" b="0" i="1" smtClean="0">
                            <a:latin typeface="Cambria Math" charset="0"/>
                          </a:rPr>
                          <m:t>4</m:t>
                        </m:r>
                        <m:r>
                          <a:rPr lang="en-US" sz="2000" b="0" i="1" smtClean="0">
                            <a:latin typeface="Cambria Math" charset="0"/>
                            <a:ea typeface="Cambria Math" charset="0"/>
                            <a:cs typeface="Cambria Math" charset="0"/>
                          </a:rPr>
                          <m:t>𝜋</m:t>
                        </m:r>
                      </m:e>
                    </m:ra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1819025"/>
                <a:ext cx="1766317" cy="431657"/>
              </a:xfrm>
              <a:prstGeom prst="rect">
                <a:avLst/>
              </a:prstGeom>
              <a:blipFill rotWithShape="0">
                <a:blip r:embed="rId3"/>
                <a:stretch>
                  <a:fillRect l="-3806"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725410" y="1755591"/>
                <a:ext cx="2345707" cy="772840"/>
              </a:xfrm>
              <a:prstGeom prst="rect">
                <a:avLst/>
              </a:prstGeom>
            </p:spPr>
            <p:txBody>
              <a:bodyPr wrap="none">
                <a:spAutoFit/>
              </a:bodyPr>
              <a:lstStyle/>
              <a:p>
                <a:r>
                  <a:rPr lang="en-US" sz="2000" i="1" dirty="0" smtClean="0"/>
                  <a:t>p :</a:t>
                </a:r>
                <a14:m>
                  <m:oMath xmlns:m="http://schemas.openxmlformats.org/officeDocument/2006/math">
                    <m:sSubSup>
                      <m:sSubSupPr>
                        <m:ctrlPr>
                          <a:rPr lang="en-US" sz="2000" i="1">
                            <a:latin typeface="Cambria Math" panose="02040503050406030204" pitchFamily="18" charset="0"/>
                          </a:rPr>
                        </m:ctrlPr>
                      </m:sSubSupPr>
                      <m:e>
                        <m:r>
                          <a:rPr lang="en-US" sz="2000" b="0" i="1" smtClean="0">
                            <a:latin typeface="Cambria Math" charset="0"/>
                          </a:rPr>
                          <m:t> </m:t>
                        </m:r>
                        <m:r>
                          <a:rPr lang="en-US" sz="2000" i="1">
                            <a:latin typeface="Cambria Math" charset="0"/>
                          </a:rPr>
                          <m:t>𝑌</m:t>
                        </m:r>
                      </m:e>
                      <m:sub>
                        <m:r>
                          <a:rPr lang="en-US" sz="2000" b="0" i="1" smtClean="0">
                            <a:latin typeface="Cambria Math" charset="0"/>
                          </a:rPr>
                          <m:t>1</m:t>
                        </m:r>
                      </m:sub>
                      <m:sup>
                        <m:r>
                          <a:rPr lang="en-US" sz="2000" i="1">
                            <a:latin typeface="Cambria Math" charset="0"/>
                          </a:rPr>
                          <m:t>0</m:t>
                        </m:r>
                      </m:sup>
                    </m:sSubSup>
                    <m:r>
                      <a:rPr lang="en-US" sz="2000" i="1">
                        <a:latin typeface="Cambria Math" charset="0"/>
                      </a:rPr>
                      <m:t>=</m:t>
                    </m:r>
                    <m:rad>
                      <m:radPr>
                        <m:degHide m:val="on"/>
                        <m:ctrlPr>
                          <a:rPr lang="en-US" sz="2000" i="1">
                            <a:latin typeface="Cambria Math" panose="02040503050406030204" pitchFamily="18" charset="0"/>
                          </a:rPr>
                        </m:ctrlPr>
                      </m:radPr>
                      <m:deg/>
                      <m:e>
                        <m:r>
                          <a:rPr lang="en-US" sz="2000" b="0" i="1" smtClean="0">
                            <a:latin typeface="Cambria Math" charset="0"/>
                          </a:rPr>
                          <m:t>3/</m:t>
                        </m:r>
                        <m:r>
                          <a:rPr lang="en-US" sz="2000" i="1">
                            <a:latin typeface="Cambria Math" charset="0"/>
                          </a:rPr>
                          <m:t>4</m:t>
                        </m:r>
                        <m:r>
                          <a:rPr lang="en-US" sz="2000" i="1">
                            <a:latin typeface="Cambria Math" charset="0"/>
                            <a:ea typeface="Cambria Math" charset="0"/>
                            <a:cs typeface="Cambria Math" charset="0"/>
                          </a:rPr>
                          <m:t>𝜋</m:t>
                        </m:r>
                      </m:e>
                    </m:rad>
                    <m:r>
                      <a:rPr lang="en-US" sz="2000" b="0" i="1" smtClean="0">
                        <a:latin typeface="Cambria Math" charset="0"/>
                        <a:ea typeface="Cambria Math" charset="0"/>
                        <a:cs typeface="Cambria Math" charset="0"/>
                      </a:rPr>
                      <m:t>𝑐𝑜𝑠</m:t>
                    </m:r>
                    <m:r>
                      <a:rPr lang="en-US" sz="2000" b="0" i="1" smtClean="0">
                        <a:latin typeface="Cambria Math" charset="0"/>
                        <a:ea typeface="Cambria Math" charset="0"/>
                        <a:cs typeface="Cambria Math" charset="0"/>
                      </a:rPr>
                      <m:t>𝜃</m:t>
                    </m:r>
                  </m:oMath>
                </a14:m>
                <a:endParaRPr lang="en-US" sz="2000" dirty="0"/>
              </a:p>
              <a:p>
                <a:r>
                  <a:rPr lang="en-US" sz="2000" dirty="0" smtClean="0"/>
                  <a:t> </a:t>
                </a:r>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4725410" y="1755591"/>
                <a:ext cx="2345707" cy="772840"/>
              </a:xfrm>
              <a:prstGeom prst="rect">
                <a:avLst/>
              </a:prstGeom>
              <a:blipFill rotWithShape="0">
                <a:blip r:embed="rId4"/>
                <a:stretch>
                  <a:fillRect l="-2597" t="-44094" b="-23622"/>
                </a:stretch>
              </a:blipFill>
            </p:spPr>
            <p:txBody>
              <a:bodyPr/>
              <a:lstStyle/>
              <a:p>
                <a:r>
                  <a:rPr lang="en-US">
                    <a:noFill/>
                  </a:rPr>
                  <a:t> </a:t>
                </a:r>
              </a:p>
            </p:txBody>
          </p:sp>
        </mc:Fallback>
      </mc:AlternateContent>
      <p:grpSp>
        <p:nvGrpSpPr>
          <p:cNvPr id="33" name="Group 32"/>
          <p:cNvGrpSpPr/>
          <p:nvPr/>
        </p:nvGrpSpPr>
        <p:grpSpPr>
          <a:xfrm>
            <a:off x="1264158" y="2379019"/>
            <a:ext cx="914400" cy="2201184"/>
            <a:chOff x="2093495" y="2194353"/>
            <a:chExt cx="914400" cy="2201184"/>
          </a:xfrm>
        </p:grpSpPr>
        <p:sp>
          <p:nvSpPr>
            <p:cNvPr id="13" name="Chord 12"/>
            <p:cNvSpPr/>
            <p:nvPr/>
          </p:nvSpPr>
          <p:spPr>
            <a:xfrm>
              <a:off x="2093495" y="2865909"/>
              <a:ext cx="914400" cy="914400"/>
            </a:xfrm>
            <a:prstGeom prst="chord">
              <a:avLst>
                <a:gd name="adj1" fmla="val 5504017"/>
                <a:gd name="adj2" fmla="val 16200000"/>
              </a:avLst>
            </a:prstGeom>
            <a:noFill/>
            <a:ln w="254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a:off x="2550695" y="2250682"/>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165685" y="2194353"/>
              <a:ext cx="529389" cy="369332"/>
            </a:xfrm>
            <a:prstGeom prst="rect">
              <a:avLst/>
            </a:prstGeom>
            <a:noFill/>
          </p:spPr>
          <p:txBody>
            <a:bodyPr wrap="square" rtlCol="0">
              <a:spAutoFit/>
            </a:bodyPr>
            <a:lstStyle/>
            <a:p>
              <a:r>
                <a:rPr lang="en-US" i="1" dirty="0"/>
                <a:t>z</a:t>
              </a:r>
            </a:p>
          </p:txBody>
        </p:sp>
      </p:grpSp>
      <p:grpSp>
        <p:nvGrpSpPr>
          <p:cNvPr id="28" name="Group 27"/>
          <p:cNvGrpSpPr/>
          <p:nvPr/>
        </p:nvGrpSpPr>
        <p:grpSpPr>
          <a:xfrm>
            <a:off x="5537316" y="2435348"/>
            <a:ext cx="721894" cy="2201184"/>
            <a:chOff x="2165685" y="4622198"/>
            <a:chExt cx="721894" cy="2201184"/>
          </a:xfrm>
        </p:grpSpPr>
        <p:sp>
          <p:nvSpPr>
            <p:cNvPr id="26" name="Freeform 25"/>
            <p:cNvSpPr/>
            <p:nvPr/>
          </p:nvSpPr>
          <p:spPr>
            <a:xfrm>
              <a:off x="2245867" y="5021179"/>
              <a:ext cx="641712" cy="1559817"/>
            </a:xfrm>
            <a:custGeom>
              <a:avLst/>
              <a:gdLst>
                <a:gd name="connsiteX0" fmla="*/ 304828 w 641712"/>
                <a:gd name="connsiteY0" fmla="*/ 0 h 1379621"/>
                <a:gd name="connsiteX1" fmla="*/ 28 w 641712"/>
                <a:gd name="connsiteY1" fmla="*/ 352926 h 1379621"/>
                <a:gd name="connsiteX2" fmla="*/ 288786 w 641712"/>
                <a:gd name="connsiteY2" fmla="*/ 705853 h 1379621"/>
                <a:gd name="connsiteX3" fmla="*/ 641712 w 641712"/>
                <a:gd name="connsiteY3" fmla="*/ 1042737 h 1379621"/>
                <a:gd name="connsiteX4" fmla="*/ 288786 w 641712"/>
                <a:gd name="connsiteY4" fmla="*/ 1379621 h 13796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1712" h="1379621">
                  <a:moveTo>
                    <a:pt x="304828" y="0"/>
                  </a:moveTo>
                  <a:cubicBezTo>
                    <a:pt x="153765" y="117642"/>
                    <a:pt x="2702" y="235284"/>
                    <a:pt x="28" y="352926"/>
                  </a:cubicBezTo>
                  <a:cubicBezTo>
                    <a:pt x="-2646" y="470568"/>
                    <a:pt x="181839" y="590885"/>
                    <a:pt x="288786" y="705853"/>
                  </a:cubicBezTo>
                  <a:cubicBezTo>
                    <a:pt x="395733" y="820821"/>
                    <a:pt x="641712" y="930442"/>
                    <a:pt x="641712" y="1042737"/>
                  </a:cubicBezTo>
                  <a:cubicBezTo>
                    <a:pt x="641712" y="1155032"/>
                    <a:pt x="347607" y="1326147"/>
                    <a:pt x="288786" y="137962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2550695" y="4678527"/>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165685" y="4622198"/>
              <a:ext cx="529389" cy="369332"/>
            </a:xfrm>
            <a:prstGeom prst="rect">
              <a:avLst/>
            </a:prstGeom>
            <a:noFill/>
          </p:spPr>
          <p:txBody>
            <a:bodyPr wrap="square" rtlCol="0">
              <a:spAutoFit/>
            </a:bodyPr>
            <a:lstStyle/>
            <a:p>
              <a:r>
                <a:rPr lang="en-US" i="1" dirty="0"/>
                <a:t>z</a:t>
              </a:r>
            </a:p>
          </p:txBody>
        </p:sp>
      </p:grpSp>
      <p:sp>
        <p:nvSpPr>
          <p:cNvPr id="32" name="Cross 31"/>
          <p:cNvSpPr/>
          <p:nvPr/>
        </p:nvSpPr>
        <p:spPr>
          <a:xfrm>
            <a:off x="3033017" y="2852442"/>
            <a:ext cx="1120609" cy="1112533"/>
          </a:xfrm>
          <a:prstGeom prst="plus">
            <a:avLst>
              <a:gd name="adj" fmla="val 460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a:off x="7363323" y="2379019"/>
            <a:ext cx="3449780" cy="2201184"/>
            <a:chOff x="7363323" y="2379019"/>
            <a:chExt cx="3449780" cy="2201184"/>
          </a:xfrm>
        </p:grpSpPr>
        <p:sp>
          <p:nvSpPr>
            <p:cNvPr id="34" name="Rectangle 33"/>
            <p:cNvSpPr/>
            <p:nvPr/>
          </p:nvSpPr>
          <p:spPr>
            <a:xfrm>
              <a:off x="7363324" y="3243080"/>
              <a:ext cx="128336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363323" y="3614237"/>
              <a:ext cx="128336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0" name="Group 49"/>
            <p:cNvGrpSpPr/>
            <p:nvPr/>
          </p:nvGrpSpPr>
          <p:grpSpPr>
            <a:xfrm>
              <a:off x="9993995" y="2379019"/>
              <a:ext cx="819108" cy="2201184"/>
              <a:chOff x="9993995" y="2379019"/>
              <a:chExt cx="819108" cy="2201184"/>
            </a:xfrm>
          </p:grpSpPr>
          <p:cxnSp>
            <p:nvCxnSpPr>
              <p:cNvPr id="38" name="Straight Arrow Connector 37"/>
              <p:cNvCxnSpPr/>
              <p:nvPr/>
            </p:nvCxnSpPr>
            <p:spPr>
              <a:xfrm>
                <a:off x="10652682" y="2435348"/>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0267672" y="2379019"/>
                <a:ext cx="529389" cy="369332"/>
              </a:xfrm>
              <a:prstGeom prst="rect">
                <a:avLst/>
              </a:prstGeom>
              <a:noFill/>
            </p:spPr>
            <p:txBody>
              <a:bodyPr wrap="square" rtlCol="0">
                <a:spAutoFit/>
              </a:bodyPr>
              <a:lstStyle/>
              <a:p>
                <a:r>
                  <a:rPr lang="en-US" i="1" dirty="0"/>
                  <a:t>z</a:t>
                </a:r>
              </a:p>
            </p:txBody>
          </p:sp>
          <p:sp>
            <p:nvSpPr>
              <p:cNvPr id="44" name="Freeform 43"/>
              <p:cNvSpPr/>
              <p:nvPr/>
            </p:nvSpPr>
            <p:spPr>
              <a:xfrm>
                <a:off x="9993995" y="2804681"/>
                <a:ext cx="819108" cy="1589466"/>
              </a:xfrm>
              <a:custGeom>
                <a:avLst/>
                <a:gdLst>
                  <a:gd name="connsiteX0" fmla="*/ 657789 w 819108"/>
                  <a:gd name="connsiteY0" fmla="*/ 0 h 1636295"/>
                  <a:gd name="connsiteX1" fmla="*/ 63 w 819108"/>
                  <a:gd name="connsiteY1" fmla="*/ 593558 h 1636295"/>
                  <a:gd name="connsiteX2" fmla="*/ 689873 w 819108"/>
                  <a:gd name="connsiteY2" fmla="*/ 1155032 h 1636295"/>
                  <a:gd name="connsiteX3" fmla="*/ 818210 w 819108"/>
                  <a:gd name="connsiteY3" fmla="*/ 1395663 h 1636295"/>
                  <a:gd name="connsiteX4" fmla="*/ 673831 w 819108"/>
                  <a:gd name="connsiteY4" fmla="*/ 1636295 h 16362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9108" h="1636295">
                    <a:moveTo>
                      <a:pt x="657789" y="0"/>
                    </a:moveTo>
                    <a:cubicBezTo>
                      <a:pt x="326252" y="200526"/>
                      <a:pt x="-5284" y="401053"/>
                      <a:pt x="63" y="593558"/>
                    </a:cubicBezTo>
                    <a:cubicBezTo>
                      <a:pt x="5410" y="786063"/>
                      <a:pt x="553515" y="1021348"/>
                      <a:pt x="689873" y="1155032"/>
                    </a:cubicBezTo>
                    <a:cubicBezTo>
                      <a:pt x="826231" y="1288716"/>
                      <a:pt x="820884" y="1315453"/>
                      <a:pt x="818210" y="1395663"/>
                    </a:cubicBezTo>
                    <a:cubicBezTo>
                      <a:pt x="815536" y="1475873"/>
                      <a:pt x="673831" y="1636295"/>
                      <a:pt x="673831" y="1636295"/>
                    </a:cubicBezTo>
                  </a:path>
                </a:pathLst>
              </a:custGeom>
              <a:no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mc:AlternateContent xmlns:mc="http://schemas.openxmlformats.org/markup-compatibility/2006" xmlns:a14="http://schemas.microsoft.com/office/drawing/2010/main">
        <mc:Choice Requires="a14">
          <p:sp>
            <p:nvSpPr>
              <p:cNvPr id="45" name="Rectangle 44"/>
              <p:cNvSpPr/>
              <p:nvPr/>
            </p:nvSpPr>
            <p:spPr>
              <a:xfrm>
                <a:off x="1133100" y="5376051"/>
                <a:ext cx="1880707" cy="410112"/>
              </a:xfrm>
              <a:prstGeom prst="rect">
                <a:avLst/>
              </a:prstGeom>
            </p:spPr>
            <p:txBody>
              <a:bodyPr wrap="none">
                <a:spAutoFit/>
              </a:bodyPr>
              <a:lstStyle/>
              <a:p>
                <a14:m>
                  <m:oMath xmlns:m="http://schemas.openxmlformats.org/officeDocument/2006/math">
                    <m:r>
                      <a:rPr lang="en-US" sz="2000" i="1" dirty="0" smtClean="0">
                        <a:latin typeface="Cambria Math" charset="0"/>
                        <a:ea typeface="Cambria Math" charset="0"/>
                        <a:cs typeface="Cambria Math" charset="0"/>
                      </a:rPr>
                      <m:t>𝜑</m:t>
                    </m:r>
                    <m:r>
                      <a:rPr lang="en-US" sz="2000" b="0" i="1" dirty="0" smtClean="0">
                        <a:latin typeface="Cambria Math" charset="0"/>
                        <a:ea typeface="Cambria Math" charset="0"/>
                        <a:cs typeface="Cambria Math" charset="0"/>
                      </a:rPr>
                      <m:t>=</m:t>
                    </m:r>
                    <m:r>
                      <a:rPr lang="en-US" sz="2000" b="0" i="1" dirty="0" smtClean="0">
                        <a:latin typeface="Cambria Math" charset="0"/>
                        <a:ea typeface="Cambria Math" charset="0"/>
                        <a:cs typeface="Cambria Math" charset="0"/>
                      </a:rPr>
                      <m:t>𝑠</m:t>
                    </m:r>
                    <m:r>
                      <a:rPr lang="en-US" sz="2000" b="0" i="1" dirty="0" smtClean="0">
                        <a:latin typeface="Cambria Math" charset="0"/>
                        <a:ea typeface="Cambria Math" charset="0"/>
                        <a:cs typeface="Cambria Math" charset="0"/>
                      </a:rPr>
                      <m:t>+</m:t>
                    </m:r>
                    <m:r>
                      <a:rPr lang="en-US" sz="2000" b="0" i="1" dirty="0" smtClean="0">
                        <a:latin typeface="Cambria Math" charset="0"/>
                        <a:ea typeface="Cambria Math" charset="0"/>
                        <a:cs typeface="Cambria Math" charset="0"/>
                      </a:rPr>
                      <m:t>𝑝</m:t>
                    </m:r>
                    <m:sSup>
                      <m:sSupPr>
                        <m:ctrlPr>
                          <a:rPr lang="en-US" sz="2000" b="0" i="1" dirty="0" smtClean="0">
                            <a:latin typeface="Cambria Math" panose="02040503050406030204" pitchFamily="18" charset="0"/>
                            <a:ea typeface="Cambria Math" charset="0"/>
                            <a:cs typeface="Cambria Math" charset="0"/>
                          </a:rPr>
                        </m:ctrlPr>
                      </m:sSupPr>
                      <m:e>
                        <m:r>
                          <a:rPr lang="en-US" sz="2000" b="0" i="1" dirty="0" smtClean="0">
                            <a:latin typeface="Cambria Math" charset="0"/>
                            <a:ea typeface="Cambria Math" charset="0"/>
                            <a:cs typeface="Cambria Math" charset="0"/>
                          </a:rPr>
                          <m:t>𝑒</m:t>
                        </m:r>
                      </m:e>
                      <m:sup>
                        <m:r>
                          <a:rPr lang="en-US" sz="2000" b="0" i="1" dirty="0" smtClean="0">
                            <a:latin typeface="Cambria Math" charset="0"/>
                            <a:ea typeface="Cambria Math" charset="0"/>
                            <a:cs typeface="Cambria Math" charset="0"/>
                          </a:rPr>
                          <m:t>𝑖</m:t>
                        </m:r>
                        <m:r>
                          <m:rPr>
                            <m:sty m:val="p"/>
                          </m:rPr>
                          <a:rPr lang="el-GR" sz="2000" b="0" i="1" dirty="0" smtClean="0">
                            <a:latin typeface="Cambria Math" charset="0"/>
                            <a:ea typeface="Cambria Math" charset="0"/>
                            <a:cs typeface="Cambria Math" charset="0"/>
                          </a:rPr>
                          <m:t>Δ</m:t>
                        </m:r>
                        <m:r>
                          <a:rPr lang="en-US" sz="2000" b="0" i="1" dirty="0" smtClean="0">
                            <a:latin typeface="Cambria Math" charset="0"/>
                            <a:ea typeface="Cambria Math" charset="0"/>
                            <a:cs typeface="Cambria Math" charset="0"/>
                          </a:rPr>
                          <m:t>𝐸𝑡</m:t>
                        </m:r>
                      </m:sup>
                    </m:sSup>
                  </m:oMath>
                </a14:m>
                <a:r>
                  <a:rPr lang="en-US" sz="2000" dirty="0" smtClean="0"/>
                  <a:t>:</a:t>
                </a:r>
                <a:endParaRPr lang="en-US" sz="2000" dirty="0"/>
              </a:p>
            </p:txBody>
          </p:sp>
        </mc:Choice>
        <mc:Fallback xmlns="">
          <p:sp>
            <p:nvSpPr>
              <p:cNvPr id="45" name="Rectangle 44"/>
              <p:cNvSpPr>
                <a:spLocks noRot="1" noChangeAspect="1" noMove="1" noResize="1" noEditPoints="1" noAdjustHandles="1" noChangeArrowheads="1" noChangeShapeType="1" noTextEdit="1"/>
              </p:cNvSpPr>
              <p:nvPr/>
            </p:nvSpPr>
            <p:spPr>
              <a:xfrm>
                <a:off x="1133100" y="5376051"/>
                <a:ext cx="1880707" cy="410112"/>
              </a:xfrm>
              <a:prstGeom prst="rect">
                <a:avLst/>
              </a:prstGeom>
              <a:blipFill rotWithShape="0">
                <a:blip r:embed="rId5"/>
                <a:stretch>
                  <a:fillRect t="-5970" r="-2922" b="-26866"/>
                </a:stretch>
              </a:blipFill>
            </p:spPr>
            <p:txBody>
              <a:bodyPr/>
              <a:lstStyle/>
              <a:p>
                <a:r>
                  <a:rPr lang="en-US">
                    <a:noFill/>
                  </a:rPr>
                  <a:t> </a:t>
                </a:r>
              </a:p>
            </p:txBody>
          </p:sp>
        </mc:Fallback>
      </mc:AlternateContent>
      <p:pic>
        <p:nvPicPr>
          <p:cNvPr id="46" name="Picture 3" descr="I:\state.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3863372" y="4890813"/>
            <a:ext cx="828675" cy="1790700"/>
          </a:xfrm>
          <a:prstGeom prst="rect">
            <a:avLst/>
          </a:prstGeom>
          <a:noFill/>
          <a:extLst>
            <a:ext uri="{909E8E84-426E-40DD-AFC4-6F175D3DCCD1}">
              <a14:hiddenFill xmlns:a14="http://schemas.microsoft.com/office/drawing/2010/main">
                <a:solidFill>
                  <a:srgbClr val="FFFFFF"/>
                </a:solidFill>
              </a14:hiddenFill>
            </a:ext>
          </a:extLst>
        </p:spPr>
      </p:pic>
      <p:sp>
        <p:nvSpPr>
          <p:cNvPr id="47" name="Oval 46"/>
          <p:cNvSpPr/>
          <p:nvPr/>
        </p:nvSpPr>
        <p:spPr>
          <a:xfrm>
            <a:off x="5344810" y="5281744"/>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7122693" y="5138779"/>
            <a:ext cx="481260" cy="1200329"/>
          </a:xfrm>
          <a:prstGeom prst="rect">
            <a:avLst/>
          </a:prstGeom>
          <a:noFill/>
        </p:spPr>
        <p:txBody>
          <a:bodyPr wrap="square" rtlCol="0">
            <a:spAutoFit/>
          </a:bodyPr>
          <a:lstStyle/>
          <a:p>
            <a:r>
              <a:rPr lang="en-US" sz="7200" dirty="0" smtClean="0"/>
              <a:t>?</a:t>
            </a:r>
            <a:endParaRPr lang="en-US" sz="7200" dirty="0"/>
          </a:p>
        </p:txBody>
      </p:sp>
    </p:spTree>
    <p:extLst>
      <p:ext uri="{BB962C8B-B14F-4D97-AF65-F5344CB8AC3E}">
        <p14:creationId xmlns:p14="http://schemas.microsoft.com/office/powerpoint/2010/main" val="108345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500"/>
                                        <p:tgtEl>
                                          <p:spTgt spid="45"/>
                                        </p:tgtEl>
                                      </p:cBhvr>
                                    </p:animEffect>
                                  </p:childTnLst>
                                </p:cTn>
                              </p:par>
                              <p:par>
                                <p:cTn id="18" presetID="10" presetClass="entr" presetSubtype="0" fill="hold" nodeType="with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1+#ppt_w/2"/>
                                          </p:val>
                                        </p:tav>
                                        <p:tav tm="100000">
                                          <p:val>
                                            <p:strVal val="#ppt_x"/>
                                          </p:val>
                                        </p:tav>
                                      </p:tavLst>
                                    </p:anim>
                                    <p:anim calcmode="lin" valueType="num">
                                      <p:cBhvr additive="base">
                                        <p:cTn id="26"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fade">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1" animBg="1"/>
      <p:bldP spid="45" grpId="0"/>
      <p:bldP spid="47" grpId="0" animBg="1"/>
      <p:bldP spid="4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Coherence Transfer</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8205" y="2322092"/>
            <a:ext cx="6731000" cy="12065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6550" y="3528592"/>
            <a:ext cx="6438900" cy="1460500"/>
          </a:xfrm>
          <a:prstGeom prst="rect">
            <a:avLst/>
          </a:prstGeom>
        </p:spPr>
      </p:pic>
      <p:sp>
        <p:nvSpPr>
          <p:cNvPr id="6" name="TextBox 5"/>
          <p:cNvSpPr txBox="1"/>
          <p:nvPr/>
        </p:nvSpPr>
        <p:spPr>
          <a:xfrm>
            <a:off x="1074822" y="2556010"/>
            <a:ext cx="1267326" cy="369332"/>
          </a:xfrm>
          <a:prstGeom prst="rect">
            <a:avLst/>
          </a:prstGeom>
          <a:noFill/>
        </p:spPr>
        <p:txBody>
          <a:bodyPr wrap="square" rtlCol="0">
            <a:spAutoFit/>
          </a:bodyPr>
          <a:lstStyle/>
          <a:p>
            <a:r>
              <a:rPr lang="en-US" altLang="zh-CN" smtClean="0"/>
              <a:t>Initial:</a:t>
            </a:r>
            <a:endParaRPr lang="en-US"/>
          </a:p>
        </p:txBody>
      </p:sp>
      <p:sp>
        <p:nvSpPr>
          <p:cNvPr id="64" name="TextBox 63"/>
          <p:cNvSpPr txBox="1"/>
          <p:nvPr/>
        </p:nvSpPr>
        <p:spPr>
          <a:xfrm>
            <a:off x="1076494" y="3739200"/>
            <a:ext cx="1267326" cy="369332"/>
          </a:xfrm>
          <a:prstGeom prst="rect">
            <a:avLst/>
          </a:prstGeom>
          <a:noFill/>
        </p:spPr>
        <p:txBody>
          <a:bodyPr wrap="square" rtlCol="0">
            <a:spAutoFit/>
          </a:bodyPr>
          <a:lstStyle/>
          <a:p>
            <a:r>
              <a:rPr lang="en-US" altLang="zh-CN" dirty="0" smtClean="0"/>
              <a:t>After</a:t>
            </a:r>
            <a:r>
              <a:rPr lang="zh-CN" altLang="en-US" dirty="0" smtClean="0"/>
              <a:t> </a:t>
            </a:r>
            <a:r>
              <a:rPr lang="en-US" altLang="zh-CN" dirty="0" smtClean="0"/>
              <a:t>DD:</a:t>
            </a:r>
            <a:endParaRPr lang="en-US" dirty="0"/>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89150" y="5079802"/>
            <a:ext cx="8013700" cy="838200"/>
          </a:xfrm>
          <a:prstGeom prst="rect">
            <a:avLst/>
          </a:prstGeom>
        </p:spPr>
      </p:pic>
      <mc:AlternateContent xmlns:mc="http://schemas.openxmlformats.org/markup-compatibility/2006" xmlns:a14="http://schemas.microsoft.com/office/drawing/2010/main">
        <mc:Choice Requires="a14">
          <p:sp>
            <p:nvSpPr>
              <p:cNvPr id="12" name="Rectangle 11"/>
              <p:cNvSpPr/>
              <p:nvPr/>
            </p:nvSpPr>
            <p:spPr>
              <a:xfrm>
                <a:off x="8640278" y="3049221"/>
                <a:ext cx="2150653" cy="412100"/>
              </a:xfrm>
              <a:prstGeom prst="rect">
                <a:avLst/>
              </a:prstGeom>
            </p:spPr>
            <p:txBody>
              <a:bodyPr wrap="none">
                <a:spAutoFit/>
              </a:bodyPr>
              <a:lstStyle/>
              <a:p>
                <a:r>
                  <a:rPr lang="da-DK" dirty="0" smtClean="0">
                    <a:latin typeface="CMR12" charset="0"/>
                  </a:rPr>
                  <a:t>∆</a:t>
                </a:r>
                <a:r>
                  <a:rPr lang="da-DK" i="1" dirty="0" err="1">
                    <a:latin typeface="CMMI12" charset="0"/>
                  </a:rPr>
                  <a:t>φ</a:t>
                </a:r>
                <a:r>
                  <a:rPr lang="da-DK" dirty="0">
                    <a:latin typeface="CMMI12" charset="0"/>
                  </a:rPr>
                  <a:t> </a:t>
                </a:r>
                <a:r>
                  <a:rPr lang="da-DK" dirty="0">
                    <a:latin typeface="CMR12" charset="0"/>
                  </a:rPr>
                  <a:t>= 2</a:t>
                </a:r>
                <a:r>
                  <a:rPr lang="da-DK" dirty="0">
                    <a:latin typeface="CMEX10" charset="0"/>
                  </a:rPr>
                  <a:t> </a:t>
                </a:r>
                <a14:m>
                  <m:oMath xmlns:m="http://schemas.openxmlformats.org/officeDocument/2006/math">
                    <m:nary>
                      <m:naryPr>
                        <m:limLoc m:val="undOvr"/>
                        <m:subHide m:val="on"/>
                        <m:supHide m:val="on"/>
                        <m:ctrlPr>
                          <a:rPr lang="da-DK" i="1" smtClean="0">
                            <a:latin typeface="Cambria Math" panose="02040503050406030204" pitchFamily="18" charset="0"/>
                          </a:rPr>
                        </m:ctrlPr>
                      </m:naryPr>
                      <m:sub/>
                      <m:sup/>
                      <m:e>
                        <m:r>
                          <a:rPr lang="en-US" altLang="zh-CN" i="1" smtClean="0">
                            <a:latin typeface="Cambria Math" charset="0"/>
                          </a:rPr>
                          <m:t>𝑈</m:t>
                        </m:r>
                        <m:r>
                          <m:rPr>
                            <m:sty m:val="p"/>
                          </m:rPr>
                          <a:rPr lang="en-US" altLang="zh-CN" i="1" smtClean="0">
                            <a:latin typeface="Cambria Math" charset="0"/>
                          </a:rPr>
                          <m:t>dt</m:t>
                        </m:r>
                      </m:e>
                    </m:nary>
                  </m:oMath>
                </a14:m>
                <a:r>
                  <a:rPr lang="da-DK" dirty="0" smtClean="0"/>
                  <a:t> is small</a:t>
                </a:r>
                <a:endParaRPr lang="da-DK" dirty="0"/>
              </a:p>
            </p:txBody>
          </p:sp>
        </mc:Choice>
        <mc:Fallback xmlns="">
          <p:sp>
            <p:nvSpPr>
              <p:cNvPr id="12" name="Rectangle 11"/>
              <p:cNvSpPr>
                <a:spLocks noRot="1" noChangeAspect="1" noMove="1" noResize="1" noEditPoints="1" noAdjustHandles="1" noChangeArrowheads="1" noChangeShapeType="1" noTextEdit="1"/>
              </p:cNvSpPr>
              <p:nvPr/>
            </p:nvSpPr>
            <p:spPr>
              <a:xfrm>
                <a:off x="8640278" y="3049221"/>
                <a:ext cx="2150653" cy="412100"/>
              </a:xfrm>
              <a:prstGeom prst="rect">
                <a:avLst/>
              </a:prstGeom>
              <a:blipFill rotWithShape="0">
                <a:blip r:embed="rId6"/>
                <a:stretch>
                  <a:fillRect l="-2266" t="-132353" r="-1983" b="-191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1074822" y="1742152"/>
                <a:ext cx="605839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1&gt; =|</m:t>
                      </m:r>
                      <m:r>
                        <a:rPr lang="en-US" sz="2000" b="0" i="1" smtClean="0">
                          <a:latin typeface="Cambria Math" charset="0"/>
                        </a:rPr>
                        <m:t>𝑠</m:t>
                      </m:r>
                      <m:r>
                        <a:rPr lang="en-US" sz="2000" b="0" i="1" smtClean="0">
                          <a:latin typeface="Cambria Math" charset="0"/>
                        </a:rPr>
                        <m:t>&gt;,|2&gt; =|</m:t>
                      </m:r>
                      <m:r>
                        <a:rPr lang="en-US" sz="2000" b="0" i="1" smtClean="0">
                          <a:latin typeface="Cambria Math" charset="0"/>
                        </a:rPr>
                        <m:t>𝑝</m:t>
                      </m:r>
                      <m:r>
                        <a:rPr lang="en-US" sz="2000" b="0" i="1" smtClean="0">
                          <a:latin typeface="Cambria Math" charset="0"/>
                        </a:rPr>
                        <m:t>&gt;,|</m:t>
                      </m:r>
                      <m:sSup>
                        <m:sSupPr>
                          <m:ctrlPr>
                            <a:rPr lang="en-US" sz="2000" i="1" smtClean="0">
                              <a:latin typeface="Cambria Math" panose="02040503050406030204" pitchFamily="18" charset="0"/>
                            </a:rPr>
                          </m:ctrlPr>
                        </m:sSupPr>
                        <m:e>
                          <m:r>
                            <a:rPr lang="en-US" sz="2000" b="0" i="1" smtClean="0">
                              <a:latin typeface="Cambria Math" charset="0"/>
                            </a:rPr>
                            <m:t>1</m:t>
                          </m:r>
                        </m:e>
                        <m:sup>
                          <m:r>
                            <a:rPr lang="en-US" sz="2000" b="0" i="1" smtClean="0">
                              <a:latin typeface="Cambria Math" charset="0"/>
                            </a:rPr>
                            <m:t>′</m:t>
                          </m:r>
                        </m:sup>
                      </m:sSup>
                      <m:r>
                        <a:rPr lang="en-US" sz="2000" b="0" i="1" smtClean="0">
                          <a:latin typeface="Cambria Math" charset="0"/>
                        </a:rPr>
                        <m:t>&gt; =|</m:t>
                      </m:r>
                      <m:sSup>
                        <m:sSupPr>
                          <m:ctrlPr>
                            <a:rPr lang="en-US" sz="2000" i="1">
                              <a:latin typeface="Cambria Math" panose="02040503050406030204" pitchFamily="18" charset="0"/>
                            </a:rPr>
                          </m:ctrlPr>
                        </m:sSupPr>
                        <m:e>
                          <m:r>
                            <a:rPr lang="en-US" sz="2000" b="0" i="1" smtClean="0">
                              <a:latin typeface="Cambria Math" charset="0"/>
                            </a:rPr>
                            <m:t>𝑠</m:t>
                          </m:r>
                        </m:e>
                        <m:sup>
                          <m:r>
                            <a:rPr lang="en-US" sz="2000" i="1">
                              <a:latin typeface="Cambria Math" charset="0"/>
                            </a:rPr>
                            <m:t>′</m:t>
                          </m:r>
                        </m:sup>
                      </m:sSup>
                      <m:r>
                        <a:rPr lang="en-US" sz="2000" b="0" i="1" smtClean="0">
                          <a:latin typeface="Cambria Math" charset="0"/>
                        </a:rPr>
                        <m:t>&gt;, |</m:t>
                      </m:r>
                      <m:sSup>
                        <m:sSupPr>
                          <m:ctrlPr>
                            <a:rPr lang="en-US" sz="2000" b="0" i="1" smtClean="0">
                              <a:latin typeface="Cambria Math" panose="02040503050406030204" pitchFamily="18" charset="0"/>
                            </a:rPr>
                          </m:ctrlPr>
                        </m:sSupPr>
                        <m:e>
                          <m:r>
                            <a:rPr lang="en-US" sz="2000" b="0" i="1" smtClean="0">
                              <a:latin typeface="Cambria Math" charset="0"/>
                            </a:rPr>
                            <m:t>2</m:t>
                          </m:r>
                        </m:e>
                        <m:sup>
                          <m:r>
                            <a:rPr lang="en-US" sz="2000" b="0" i="1" smtClean="0">
                              <a:latin typeface="Cambria Math" charset="0"/>
                            </a:rPr>
                            <m:t>′</m:t>
                          </m:r>
                        </m:sup>
                      </m:sSup>
                      <m:r>
                        <a:rPr lang="en-US" sz="2000" b="0" i="1" smtClean="0">
                          <a:latin typeface="Cambria Math" charset="0"/>
                        </a:rPr>
                        <m:t>&gt; = |</m:t>
                      </m:r>
                      <m:sSup>
                        <m:sSupPr>
                          <m:ctrlPr>
                            <a:rPr lang="en-US" sz="2000" b="0" i="1" smtClean="0">
                              <a:latin typeface="Cambria Math" panose="02040503050406030204" pitchFamily="18" charset="0"/>
                            </a:rPr>
                          </m:ctrlPr>
                        </m:sSupPr>
                        <m:e>
                          <m:r>
                            <a:rPr lang="en-US" sz="2000" b="0" i="1" smtClean="0">
                              <a:latin typeface="Cambria Math" charset="0"/>
                            </a:rPr>
                            <m:t>𝑝</m:t>
                          </m:r>
                        </m:e>
                        <m:sup>
                          <m:r>
                            <a:rPr lang="en-US" sz="2000" b="0" i="1" smtClean="0">
                              <a:latin typeface="Cambria Math" charset="0"/>
                            </a:rPr>
                            <m:t>′</m:t>
                          </m:r>
                        </m:sup>
                      </m:sSup>
                      <m:r>
                        <a:rPr lang="en-US" sz="2000" b="0" i="1" smtClean="0">
                          <a:latin typeface="Cambria Math" charset="0"/>
                        </a:rPr>
                        <m:t>&gt;</m:t>
                      </m:r>
                    </m:oMath>
                  </m:oMathPara>
                </a14:m>
                <a:endParaRPr lang="da-DK" sz="2000" dirty="0"/>
              </a:p>
            </p:txBody>
          </p:sp>
        </mc:Choice>
        <mc:Fallback xmlns="">
          <p:sp>
            <p:nvSpPr>
              <p:cNvPr id="65" name="Rectangle 64"/>
              <p:cNvSpPr>
                <a:spLocks noRot="1" noChangeAspect="1" noMove="1" noResize="1" noEditPoints="1" noAdjustHandles="1" noChangeArrowheads="1" noChangeShapeType="1" noTextEdit="1"/>
              </p:cNvSpPr>
              <p:nvPr/>
            </p:nvSpPr>
            <p:spPr>
              <a:xfrm>
                <a:off x="1074822" y="1742152"/>
                <a:ext cx="6058390" cy="400110"/>
              </a:xfrm>
              <a:prstGeom prst="rect">
                <a:avLst/>
              </a:prstGeom>
              <a:blipFill rotWithShape="0">
                <a:blip r:embed="rId7"/>
                <a:stretch>
                  <a:fillRect t="-101538" b="-127692"/>
                </a:stretch>
              </a:blipFill>
            </p:spPr>
            <p:txBody>
              <a:bodyPr/>
              <a:lstStyle/>
              <a:p>
                <a:r>
                  <a:rPr lang="en-US">
                    <a:noFill/>
                  </a:rPr>
                  <a:t> </a:t>
                </a:r>
              </a:p>
            </p:txBody>
          </p:sp>
        </mc:Fallback>
      </mc:AlternateContent>
    </p:spTree>
    <p:extLst>
      <p:ext uri="{BB962C8B-B14F-4D97-AF65-F5344CB8AC3E}">
        <p14:creationId xmlns:p14="http://schemas.microsoft.com/office/powerpoint/2010/main" val="19720200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Coherence Transfer</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27" name="Rectangle 26"/>
              <p:cNvSpPr/>
              <p:nvPr/>
            </p:nvSpPr>
            <p:spPr>
              <a:xfrm>
                <a:off x="3703390" y="2064782"/>
                <a:ext cx="4973413" cy="485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a:latin typeface="Cambria Math" panose="02040503050406030204" pitchFamily="18" charset="0"/>
                            </a:rPr>
                            <m:t> 33</m:t>
                          </m:r>
                          <m:r>
                            <a:rPr lang="en-US" sz="2400" i="1">
                              <a:latin typeface="Cambria Math" panose="02040503050406030204" pitchFamily="18" charset="0"/>
                            </a:rPr>
                            <m:t>𝑆</m:t>
                          </m:r>
                        </m:e>
                        <m:sub>
                          <m:f>
                            <m:fPr>
                              <m:type m:val="lin"/>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25</m:t>
                          </m:r>
                          <m:r>
                            <a:rPr lang="en-US" sz="2400" i="1">
                              <a:latin typeface="Cambria Math" panose="02040503050406030204" pitchFamily="18" charset="0"/>
                            </a:rPr>
                            <m:t>𝑆</m:t>
                          </m:r>
                        </m:e>
                        <m:sub>
                          <m:f>
                            <m:fPr>
                              <m:type m:val="lin"/>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34</m:t>
                          </m:r>
                          <m:r>
                            <a:rPr lang="en-US" sz="2400" i="1">
                              <a:latin typeface="Cambria Math" panose="02040503050406030204" pitchFamily="18" charset="0"/>
                            </a:rPr>
                            <m:t>𝑃</m:t>
                          </m:r>
                        </m:e>
                        <m:sub>
                          <m:f>
                            <m:fPr>
                              <m:type m:val="lin"/>
                              <m:ctrlPr>
                                <a:rPr lang="en-US" sz="2400" i="1">
                                  <a:latin typeface="Cambria Math" panose="02040503050406030204" pitchFamily="18" charset="0"/>
                                </a:rPr>
                              </m:ctrlPr>
                            </m:fPr>
                            <m:num>
                              <m:r>
                                <a:rPr lang="en-US" sz="2400">
                                  <a:latin typeface="Cambria Math" panose="02040503050406030204" pitchFamily="18" charset="0"/>
                                </a:rPr>
                                <m:t>3</m:t>
                              </m:r>
                            </m:num>
                            <m:den>
                              <m:r>
                                <a:rPr lang="en-US" sz="2400">
                                  <a:latin typeface="Cambria Math" panose="02040503050406030204" pitchFamily="18" charset="0"/>
                                </a:rPr>
                                <m:t>2</m:t>
                              </m:r>
                            </m:den>
                          </m:f>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24</m:t>
                          </m:r>
                          <m:r>
                            <a:rPr lang="en-US" sz="2400" i="1">
                              <a:latin typeface="Cambria Math" panose="02040503050406030204" pitchFamily="18" charset="0"/>
                            </a:rPr>
                            <m:t>𝑃</m:t>
                          </m:r>
                        </m:e>
                        <m:sub>
                          <m:f>
                            <m:fPr>
                              <m:type m:val="lin"/>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ub>
                      </m:sSub>
                    </m:oMath>
                  </m:oMathPara>
                </a14:m>
                <a:endParaRPr lang="en-US" sz="2400" dirty="0"/>
              </a:p>
            </p:txBody>
          </p:sp>
        </mc:Choice>
        <mc:Fallback xmlns="">
          <p:sp>
            <p:nvSpPr>
              <p:cNvPr id="27" name="Rectangle 26"/>
              <p:cNvSpPr>
                <a:spLocks noRot="1" noChangeAspect="1" noMove="1" noResize="1" noEditPoints="1" noAdjustHandles="1" noChangeArrowheads="1" noChangeShapeType="1" noTextEdit="1"/>
              </p:cNvSpPr>
              <p:nvPr/>
            </p:nvSpPr>
            <p:spPr>
              <a:xfrm>
                <a:off x="3703390" y="2064782"/>
                <a:ext cx="4973413" cy="485582"/>
              </a:xfrm>
              <a:prstGeom prst="rect">
                <a:avLst/>
              </a:prstGeom>
              <a:blipFill rotWithShape="0">
                <a:blip r:embed="rId3"/>
                <a:stretch>
                  <a:fillRect l="-245" t="-98734" r="-9080" b="-143038"/>
                </a:stretch>
              </a:blipFill>
            </p:spPr>
            <p:txBody>
              <a:bodyPr/>
              <a:lstStyle/>
              <a:p>
                <a:r>
                  <a:rPr lang="en-US">
                    <a:noFill/>
                  </a:rPr>
                  <a:t> </a:t>
                </a:r>
              </a:p>
            </p:txBody>
          </p:sp>
        </mc:Fallback>
      </mc:AlternateContent>
      <p:grpSp>
        <p:nvGrpSpPr>
          <p:cNvPr id="29" name="组合 43"/>
          <p:cNvGrpSpPr/>
          <p:nvPr/>
        </p:nvGrpSpPr>
        <p:grpSpPr>
          <a:xfrm>
            <a:off x="3190936" y="2870774"/>
            <a:ext cx="6173599" cy="3081327"/>
            <a:chOff x="1771141" y="16102389"/>
            <a:chExt cx="6173599" cy="3329034"/>
          </a:xfrm>
        </p:grpSpPr>
        <p:grpSp>
          <p:nvGrpSpPr>
            <p:cNvPr id="30" name="组合 47"/>
            <p:cNvGrpSpPr/>
            <p:nvPr/>
          </p:nvGrpSpPr>
          <p:grpSpPr>
            <a:xfrm>
              <a:off x="1771141" y="16102389"/>
              <a:ext cx="6173599" cy="3329034"/>
              <a:chOff x="1771141" y="16102389"/>
              <a:chExt cx="6173599" cy="3329034"/>
            </a:xfrm>
          </p:grpSpPr>
          <p:grpSp>
            <p:nvGrpSpPr>
              <p:cNvPr id="37" name="组合 50"/>
              <p:cNvGrpSpPr/>
              <p:nvPr/>
            </p:nvGrpSpPr>
            <p:grpSpPr>
              <a:xfrm>
                <a:off x="1771141" y="16102389"/>
                <a:ext cx="6173599" cy="3304412"/>
                <a:chOff x="1771141" y="16102389"/>
                <a:chExt cx="6173599" cy="3304412"/>
              </a:xfrm>
            </p:grpSpPr>
            <p:sp>
              <p:nvSpPr>
                <p:cNvPr id="41" name="椭圆 52"/>
                <p:cNvSpPr/>
                <p:nvPr/>
              </p:nvSpPr>
              <p:spPr>
                <a:xfrm>
                  <a:off x="3759714" y="16215001"/>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椭圆 53"/>
                <p:cNvSpPr/>
                <p:nvPr/>
              </p:nvSpPr>
              <p:spPr>
                <a:xfrm>
                  <a:off x="5091115" y="16215001"/>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文本框 54"/>
                <p:cNvSpPr txBox="1"/>
                <p:nvPr/>
              </p:nvSpPr>
              <p:spPr>
                <a:xfrm>
                  <a:off x="2270202" y="16231781"/>
                  <a:ext cx="1446230" cy="523220"/>
                </a:xfrm>
                <a:prstGeom prst="rect">
                  <a:avLst/>
                </a:prstGeom>
                <a:noFill/>
              </p:spPr>
              <p:txBody>
                <a:bodyPr wrap="none" rtlCol="0">
                  <a:spAutoFit/>
                </a:bodyPr>
                <a:lstStyle/>
                <a:p>
                  <a:r>
                    <a:rPr lang="en-US" altLang="zh-CN" sz="2800" dirty="0" smtClean="0"/>
                    <a:t>25S+24P</a:t>
                  </a:r>
                  <a:endParaRPr lang="en-US" sz="2800" dirty="0"/>
                </a:p>
              </p:txBody>
            </p:sp>
            <p:sp>
              <p:nvSpPr>
                <p:cNvPr id="49" name="文本框 55"/>
                <p:cNvSpPr txBox="1"/>
                <p:nvPr/>
              </p:nvSpPr>
              <p:spPr>
                <a:xfrm>
                  <a:off x="5728898" y="16280774"/>
                  <a:ext cx="715260" cy="523220"/>
                </a:xfrm>
                <a:prstGeom prst="rect">
                  <a:avLst/>
                </a:prstGeom>
                <a:noFill/>
              </p:spPr>
              <p:txBody>
                <a:bodyPr wrap="none" rtlCol="0">
                  <a:spAutoFit/>
                </a:bodyPr>
                <a:lstStyle/>
                <a:p>
                  <a:r>
                    <a:rPr lang="en-US" altLang="zh-CN" sz="2800" dirty="0" smtClean="0"/>
                    <a:t>33S</a:t>
                  </a:r>
                  <a:endParaRPr lang="en-US" sz="2800" dirty="0"/>
                </a:p>
              </p:txBody>
            </p:sp>
            <p:sp>
              <p:nvSpPr>
                <p:cNvPr id="52" name="文本框 56"/>
                <p:cNvSpPr txBox="1"/>
                <p:nvPr/>
              </p:nvSpPr>
              <p:spPr>
                <a:xfrm>
                  <a:off x="2270202" y="17476483"/>
                  <a:ext cx="1446230" cy="523220"/>
                </a:xfrm>
                <a:prstGeom prst="rect">
                  <a:avLst/>
                </a:prstGeom>
                <a:noFill/>
              </p:spPr>
              <p:txBody>
                <a:bodyPr wrap="none" rtlCol="0">
                  <a:spAutoFit/>
                </a:bodyPr>
                <a:lstStyle/>
                <a:p>
                  <a:r>
                    <a:rPr lang="en-US" altLang="zh-CN" sz="2800" dirty="0" smtClean="0"/>
                    <a:t>25S+24P</a:t>
                  </a:r>
                  <a:endParaRPr lang="en-US" sz="2800" dirty="0"/>
                </a:p>
              </p:txBody>
            </p:sp>
            <p:sp>
              <p:nvSpPr>
                <p:cNvPr id="53" name="文本框 57"/>
                <p:cNvSpPr txBox="1"/>
                <p:nvPr/>
              </p:nvSpPr>
              <p:spPr>
                <a:xfrm>
                  <a:off x="5728898" y="17525476"/>
                  <a:ext cx="1446230" cy="565282"/>
                </a:xfrm>
                <a:prstGeom prst="rect">
                  <a:avLst/>
                </a:prstGeom>
                <a:noFill/>
              </p:spPr>
              <p:txBody>
                <a:bodyPr wrap="none" rtlCol="0">
                  <a:spAutoFit/>
                </a:bodyPr>
                <a:lstStyle/>
                <a:p>
                  <a:r>
                    <a:rPr lang="en-US" altLang="zh-CN" sz="2800" dirty="0" smtClean="0"/>
                    <a:t>33S+34P</a:t>
                  </a:r>
                  <a:endParaRPr lang="en-US" sz="2800" dirty="0"/>
                </a:p>
              </p:txBody>
            </p:sp>
            <p:grpSp>
              <p:nvGrpSpPr>
                <p:cNvPr id="54" name="组合 58"/>
                <p:cNvGrpSpPr/>
                <p:nvPr/>
              </p:nvGrpSpPr>
              <p:grpSpPr>
                <a:xfrm>
                  <a:off x="3759714" y="17459703"/>
                  <a:ext cx="1871401" cy="540000"/>
                  <a:chOff x="3555148" y="17161115"/>
                  <a:chExt cx="1871401" cy="540000"/>
                </a:xfrm>
              </p:grpSpPr>
              <p:sp>
                <p:nvSpPr>
                  <p:cNvPr id="62" name="椭圆 66"/>
                  <p:cNvSpPr/>
                  <p:nvPr/>
                </p:nvSpPr>
                <p:spPr>
                  <a:xfrm>
                    <a:off x="3555148"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椭圆 67"/>
                  <p:cNvSpPr/>
                  <p:nvPr/>
                </p:nvSpPr>
                <p:spPr>
                  <a:xfrm>
                    <a:off x="4886549"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文本框 59"/>
                <p:cNvSpPr txBox="1"/>
                <p:nvPr/>
              </p:nvSpPr>
              <p:spPr>
                <a:xfrm>
                  <a:off x="4293503" y="17060678"/>
                  <a:ext cx="737702" cy="523220"/>
                </a:xfrm>
                <a:prstGeom prst="rect">
                  <a:avLst/>
                </a:prstGeom>
                <a:noFill/>
              </p:spPr>
              <p:txBody>
                <a:bodyPr wrap="none" rtlCol="0">
                  <a:spAutoFit/>
                </a:bodyPr>
                <a:lstStyle/>
                <a:p>
                  <a:r>
                    <a:rPr lang="en-US" sz="2800" dirty="0" smtClean="0"/>
                    <a:t>D-D</a:t>
                  </a:r>
                  <a:endParaRPr lang="en-US" sz="2800" dirty="0"/>
                </a:p>
              </p:txBody>
            </p:sp>
            <mc:AlternateContent xmlns:mc="http://schemas.openxmlformats.org/markup-compatibility/2006" xmlns:a14="http://schemas.microsoft.com/office/drawing/2010/main">
              <mc:Choice Requires="a14">
                <p:sp>
                  <p:nvSpPr>
                    <p:cNvPr id="56" name="文本框 60"/>
                    <p:cNvSpPr txBox="1"/>
                    <p:nvPr/>
                  </p:nvSpPr>
                  <p:spPr>
                    <a:xfrm>
                      <a:off x="1771141" y="18826486"/>
                      <a:ext cx="1952522" cy="580315"/>
                    </a:xfrm>
                    <a:prstGeom prst="rect">
                      <a:avLst/>
                    </a:prstGeom>
                    <a:noFill/>
                  </p:spPr>
                  <p:txBody>
                    <a:bodyPr wrap="none" rtlCol="0">
                      <a:spAutoFit/>
                    </a:bodyPr>
                    <a:lstStyle/>
                    <a:p>
                      <a:r>
                        <a:rPr lang="en-US" altLang="zh-CN" sz="2800" dirty="0" smtClean="0"/>
                        <a:t>25S+24P</a:t>
                      </a:r>
                      <a14:m>
                        <m:oMath xmlns:m="http://schemas.openxmlformats.org/officeDocument/2006/math">
                          <m:sSup>
                            <m:sSupPr>
                              <m:ctrlPr>
                                <a:rPr lang="en-US" altLang="zh-CN" sz="280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𝑖</m:t>
                              </m:r>
                              <m:r>
                                <a:rPr lang="zh-CN" altLang="en-US" sz="2800" b="0" i="1" smtClean="0">
                                  <a:latin typeface="Cambria Math" panose="02040503050406030204" pitchFamily="18" charset="0"/>
                                </a:rPr>
                                <m:t>𝜑</m:t>
                              </m:r>
                            </m:sup>
                          </m:sSup>
                        </m:oMath>
                      </a14:m>
                      <a:endParaRPr lang="en-US" altLang="zh-CN" sz="2800" dirty="0" smtClean="0"/>
                    </a:p>
                  </p:txBody>
                </p:sp>
              </mc:Choice>
              <mc:Fallback xmlns="">
                <p:sp>
                  <p:nvSpPr>
                    <p:cNvPr id="61" name="文本框 60"/>
                    <p:cNvSpPr txBox="1">
                      <a:spLocks noRot="1" noChangeAspect="1" noMove="1" noResize="1" noEditPoints="1" noAdjustHandles="1" noChangeArrowheads="1" noChangeShapeType="1" noTextEdit="1"/>
                    </p:cNvSpPr>
                    <p:nvPr/>
                  </p:nvSpPr>
                  <p:spPr>
                    <a:xfrm>
                      <a:off x="1771141" y="18826486"/>
                      <a:ext cx="1952522" cy="580315"/>
                    </a:xfrm>
                    <a:prstGeom prst="rect">
                      <a:avLst/>
                    </a:prstGeom>
                    <a:blipFill rotWithShape="0">
                      <a:blip r:embed="rId4"/>
                      <a:stretch>
                        <a:fillRect l="-6563" t="-9091" b="-31818"/>
                      </a:stretch>
                    </a:blipFill>
                  </p:spPr>
                  <p:txBody>
                    <a:bodyPr/>
                    <a:lstStyle/>
                    <a:p>
                      <a:r>
                        <a:rPr lang="en-US">
                          <a:noFill/>
                        </a:rPr>
                        <a:t> </a:t>
                      </a:r>
                    </a:p>
                  </p:txBody>
                </p:sp>
              </mc:Fallback>
            </mc:AlternateContent>
            <p:grpSp>
              <p:nvGrpSpPr>
                <p:cNvPr id="57" name="组合 61"/>
                <p:cNvGrpSpPr/>
                <p:nvPr/>
              </p:nvGrpSpPr>
              <p:grpSpPr>
                <a:xfrm>
                  <a:off x="3759714" y="18826486"/>
                  <a:ext cx="1871401" cy="540000"/>
                  <a:chOff x="3555148" y="17161115"/>
                  <a:chExt cx="1871401" cy="540000"/>
                </a:xfrm>
              </p:grpSpPr>
              <p:sp>
                <p:nvSpPr>
                  <p:cNvPr id="60" name="椭圆 64"/>
                  <p:cNvSpPr/>
                  <p:nvPr/>
                </p:nvSpPr>
                <p:spPr>
                  <a:xfrm>
                    <a:off x="3555148"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椭圆 65"/>
                  <p:cNvSpPr/>
                  <p:nvPr/>
                </p:nvSpPr>
                <p:spPr>
                  <a:xfrm>
                    <a:off x="4886549"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8" name="任意多边形 62"/>
                <p:cNvSpPr/>
                <p:nvPr/>
              </p:nvSpPr>
              <p:spPr>
                <a:xfrm>
                  <a:off x="4308733" y="17555200"/>
                  <a:ext cx="786810" cy="329714"/>
                </a:xfrm>
                <a:custGeom>
                  <a:avLst/>
                  <a:gdLst>
                    <a:gd name="connsiteX0" fmla="*/ 0 w 786810"/>
                    <a:gd name="connsiteY0" fmla="*/ 180783 h 329714"/>
                    <a:gd name="connsiteX1" fmla="*/ 42531 w 786810"/>
                    <a:gd name="connsiteY1" fmla="*/ 31928 h 329714"/>
                    <a:gd name="connsiteX2" fmla="*/ 127591 w 786810"/>
                    <a:gd name="connsiteY2" fmla="*/ 329639 h 329714"/>
                    <a:gd name="connsiteX3" fmla="*/ 191386 w 786810"/>
                    <a:gd name="connsiteY3" fmla="*/ 30 h 329714"/>
                    <a:gd name="connsiteX4" fmla="*/ 287080 w 786810"/>
                    <a:gd name="connsiteY4" fmla="*/ 308374 h 329714"/>
                    <a:gd name="connsiteX5" fmla="*/ 372140 w 786810"/>
                    <a:gd name="connsiteY5" fmla="*/ 10662 h 329714"/>
                    <a:gd name="connsiteX6" fmla="*/ 457200 w 786810"/>
                    <a:gd name="connsiteY6" fmla="*/ 297741 h 329714"/>
                    <a:gd name="connsiteX7" fmla="*/ 552893 w 786810"/>
                    <a:gd name="connsiteY7" fmla="*/ 21295 h 329714"/>
                    <a:gd name="connsiteX8" fmla="*/ 648586 w 786810"/>
                    <a:gd name="connsiteY8" fmla="*/ 297741 h 329714"/>
                    <a:gd name="connsiteX9" fmla="*/ 733647 w 786810"/>
                    <a:gd name="connsiteY9" fmla="*/ 21295 h 329714"/>
                    <a:gd name="connsiteX10" fmla="*/ 786810 w 786810"/>
                    <a:gd name="connsiteY10" fmla="*/ 191416 h 329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86810" h="329714">
                      <a:moveTo>
                        <a:pt x="0" y="180783"/>
                      </a:moveTo>
                      <a:cubicBezTo>
                        <a:pt x="10633" y="93951"/>
                        <a:pt x="21266" y="7119"/>
                        <a:pt x="42531" y="31928"/>
                      </a:cubicBezTo>
                      <a:cubicBezTo>
                        <a:pt x="63796" y="56737"/>
                        <a:pt x="102782" y="334955"/>
                        <a:pt x="127591" y="329639"/>
                      </a:cubicBezTo>
                      <a:cubicBezTo>
                        <a:pt x="152400" y="324323"/>
                        <a:pt x="164805" y="3574"/>
                        <a:pt x="191386" y="30"/>
                      </a:cubicBezTo>
                      <a:cubicBezTo>
                        <a:pt x="217967" y="-3514"/>
                        <a:pt x="256954" y="306602"/>
                        <a:pt x="287080" y="308374"/>
                      </a:cubicBezTo>
                      <a:cubicBezTo>
                        <a:pt x="317206" y="310146"/>
                        <a:pt x="343787" y="12434"/>
                        <a:pt x="372140" y="10662"/>
                      </a:cubicBezTo>
                      <a:cubicBezTo>
                        <a:pt x="400493" y="8890"/>
                        <a:pt x="427075" y="295969"/>
                        <a:pt x="457200" y="297741"/>
                      </a:cubicBezTo>
                      <a:cubicBezTo>
                        <a:pt x="487326" y="299513"/>
                        <a:pt x="520995" y="21295"/>
                        <a:pt x="552893" y="21295"/>
                      </a:cubicBezTo>
                      <a:cubicBezTo>
                        <a:pt x="584791" y="21295"/>
                        <a:pt x="618460" y="297741"/>
                        <a:pt x="648586" y="297741"/>
                      </a:cubicBezTo>
                      <a:cubicBezTo>
                        <a:pt x="678712" y="297741"/>
                        <a:pt x="710610" y="39016"/>
                        <a:pt x="733647" y="21295"/>
                      </a:cubicBezTo>
                      <a:cubicBezTo>
                        <a:pt x="756684" y="3574"/>
                        <a:pt x="771747" y="97495"/>
                        <a:pt x="786810" y="1914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下箭头 63"/>
                <p:cNvSpPr/>
                <p:nvPr/>
              </p:nvSpPr>
              <p:spPr>
                <a:xfrm>
                  <a:off x="7801944" y="16102389"/>
                  <a:ext cx="142796" cy="3049203"/>
                </a:xfrm>
                <a:prstGeom prst="downArrow">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0" name="文本框 51"/>
                  <p:cNvSpPr txBox="1"/>
                  <p:nvPr/>
                </p:nvSpPr>
                <p:spPr>
                  <a:xfrm>
                    <a:off x="5637859" y="18845705"/>
                    <a:ext cx="1924116" cy="585718"/>
                  </a:xfrm>
                  <a:prstGeom prst="rect">
                    <a:avLst/>
                  </a:prstGeom>
                  <a:noFill/>
                </p:spPr>
                <p:txBody>
                  <a:bodyPr wrap="none" rtlCol="0">
                    <a:spAutoFit/>
                  </a:bodyPr>
                  <a:lstStyle/>
                  <a:p>
                    <a:r>
                      <a:rPr lang="en-US" altLang="zh-CN" sz="2800" dirty="0" smtClean="0"/>
                      <a:t>33S+34P</a:t>
                    </a:r>
                    <a14:m>
                      <m:oMath xmlns:m="http://schemas.openxmlformats.org/officeDocument/2006/math">
                        <m:sSup>
                          <m:sSupPr>
                            <m:ctrlPr>
                              <a:rPr lang="en-US" altLang="zh-CN" sz="280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𝑖</m:t>
                            </m:r>
                            <m:r>
                              <a:rPr lang="zh-CN" altLang="en-US" sz="2800" b="0" i="1" smtClean="0">
                                <a:latin typeface="Cambria Math" panose="02040503050406030204" pitchFamily="18" charset="0"/>
                              </a:rPr>
                              <m:t>𝜃</m:t>
                            </m:r>
                          </m:sup>
                        </m:sSup>
                      </m:oMath>
                    </a14:m>
                    <a:endParaRPr lang="en-US" altLang="zh-CN" sz="2800" dirty="0" smtClean="0"/>
                  </a:p>
                </p:txBody>
              </p:sp>
            </mc:Choice>
            <mc:Fallback xmlns="">
              <p:sp>
                <p:nvSpPr>
                  <p:cNvPr id="52" name="文本框 51"/>
                  <p:cNvSpPr txBox="1">
                    <a:spLocks noRot="1" noChangeAspect="1" noMove="1" noResize="1" noEditPoints="1" noAdjustHandles="1" noChangeArrowheads="1" noChangeShapeType="1" noTextEdit="1"/>
                  </p:cNvSpPr>
                  <p:nvPr/>
                </p:nvSpPr>
                <p:spPr>
                  <a:xfrm>
                    <a:off x="5637859" y="18845705"/>
                    <a:ext cx="1924116" cy="585718"/>
                  </a:xfrm>
                  <a:prstGeom prst="rect">
                    <a:avLst/>
                  </a:prstGeom>
                  <a:blipFill rotWithShape="0">
                    <a:blip r:embed="rId5"/>
                    <a:stretch>
                      <a:fillRect l="-6329" t="-7865" b="-31461"/>
                    </a:stretch>
                  </a:blipFill>
                </p:spPr>
                <p:txBody>
                  <a:bodyPr/>
                  <a:lstStyle/>
                  <a:p>
                    <a:r>
                      <a:rPr lang="en-US">
                        <a:noFill/>
                      </a:rPr>
                      <a:t> </a:t>
                    </a:r>
                  </a:p>
                </p:txBody>
              </p:sp>
            </mc:Fallback>
          </mc:AlternateContent>
        </p:grpSp>
        <p:sp>
          <p:nvSpPr>
            <p:cNvPr id="31" name="文本框 45"/>
            <p:cNvSpPr txBox="1"/>
            <p:nvPr/>
          </p:nvSpPr>
          <p:spPr>
            <a:xfrm>
              <a:off x="4293503" y="18413579"/>
              <a:ext cx="737702" cy="523220"/>
            </a:xfrm>
            <a:prstGeom prst="rect">
              <a:avLst/>
            </a:prstGeom>
            <a:noFill/>
          </p:spPr>
          <p:txBody>
            <a:bodyPr wrap="none" rtlCol="0">
              <a:spAutoFit/>
            </a:bodyPr>
            <a:lstStyle/>
            <a:p>
              <a:r>
                <a:rPr lang="en-US" sz="2800" dirty="0" smtClean="0"/>
                <a:t>D-D</a:t>
              </a:r>
              <a:endParaRPr lang="en-US" sz="2800" dirty="0"/>
            </a:p>
          </p:txBody>
        </p:sp>
        <p:sp>
          <p:nvSpPr>
            <p:cNvPr id="36" name="任意多边形 46"/>
            <p:cNvSpPr/>
            <p:nvPr/>
          </p:nvSpPr>
          <p:spPr>
            <a:xfrm>
              <a:off x="4308733" y="18908101"/>
              <a:ext cx="786810" cy="329714"/>
            </a:xfrm>
            <a:custGeom>
              <a:avLst/>
              <a:gdLst>
                <a:gd name="connsiteX0" fmla="*/ 0 w 786810"/>
                <a:gd name="connsiteY0" fmla="*/ 180783 h 329714"/>
                <a:gd name="connsiteX1" fmla="*/ 42531 w 786810"/>
                <a:gd name="connsiteY1" fmla="*/ 31928 h 329714"/>
                <a:gd name="connsiteX2" fmla="*/ 127591 w 786810"/>
                <a:gd name="connsiteY2" fmla="*/ 329639 h 329714"/>
                <a:gd name="connsiteX3" fmla="*/ 191386 w 786810"/>
                <a:gd name="connsiteY3" fmla="*/ 30 h 329714"/>
                <a:gd name="connsiteX4" fmla="*/ 287080 w 786810"/>
                <a:gd name="connsiteY4" fmla="*/ 308374 h 329714"/>
                <a:gd name="connsiteX5" fmla="*/ 372140 w 786810"/>
                <a:gd name="connsiteY5" fmla="*/ 10662 h 329714"/>
                <a:gd name="connsiteX6" fmla="*/ 457200 w 786810"/>
                <a:gd name="connsiteY6" fmla="*/ 297741 h 329714"/>
                <a:gd name="connsiteX7" fmla="*/ 552893 w 786810"/>
                <a:gd name="connsiteY7" fmla="*/ 21295 h 329714"/>
                <a:gd name="connsiteX8" fmla="*/ 648586 w 786810"/>
                <a:gd name="connsiteY8" fmla="*/ 297741 h 329714"/>
                <a:gd name="connsiteX9" fmla="*/ 733647 w 786810"/>
                <a:gd name="connsiteY9" fmla="*/ 21295 h 329714"/>
                <a:gd name="connsiteX10" fmla="*/ 786810 w 786810"/>
                <a:gd name="connsiteY10" fmla="*/ 191416 h 329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86810" h="329714">
                  <a:moveTo>
                    <a:pt x="0" y="180783"/>
                  </a:moveTo>
                  <a:cubicBezTo>
                    <a:pt x="10633" y="93951"/>
                    <a:pt x="21266" y="7119"/>
                    <a:pt x="42531" y="31928"/>
                  </a:cubicBezTo>
                  <a:cubicBezTo>
                    <a:pt x="63796" y="56737"/>
                    <a:pt x="102782" y="334955"/>
                    <a:pt x="127591" y="329639"/>
                  </a:cubicBezTo>
                  <a:cubicBezTo>
                    <a:pt x="152400" y="324323"/>
                    <a:pt x="164805" y="3574"/>
                    <a:pt x="191386" y="30"/>
                  </a:cubicBezTo>
                  <a:cubicBezTo>
                    <a:pt x="217967" y="-3514"/>
                    <a:pt x="256954" y="306602"/>
                    <a:pt x="287080" y="308374"/>
                  </a:cubicBezTo>
                  <a:cubicBezTo>
                    <a:pt x="317206" y="310146"/>
                    <a:pt x="343787" y="12434"/>
                    <a:pt x="372140" y="10662"/>
                  </a:cubicBezTo>
                  <a:cubicBezTo>
                    <a:pt x="400493" y="8890"/>
                    <a:pt x="427075" y="295969"/>
                    <a:pt x="457200" y="297741"/>
                  </a:cubicBezTo>
                  <a:cubicBezTo>
                    <a:pt x="487326" y="299513"/>
                    <a:pt x="520995" y="21295"/>
                    <a:pt x="552893" y="21295"/>
                  </a:cubicBezTo>
                  <a:cubicBezTo>
                    <a:pt x="584791" y="21295"/>
                    <a:pt x="618460" y="297741"/>
                    <a:pt x="648586" y="297741"/>
                  </a:cubicBezTo>
                  <a:cubicBezTo>
                    <a:pt x="678712" y="297741"/>
                    <a:pt x="710610" y="39016"/>
                    <a:pt x="733647" y="21295"/>
                  </a:cubicBezTo>
                  <a:cubicBezTo>
                    <a:pt x="756684" y="3574"/>
                    <a:pt x="771747" y="97495"/>
                    <a:pt x="786810" y="1914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7734732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a:xfrm>
            <a:off x="7916135" y="546643"/>
            <a:ext cx="2101516" cy="5645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0" name="Group 19"/>
          <p:cNvGrpSpPr/>
          <p:nvPr/>
        </p:nvGrpSpPr>
        <p:grpSpPr>
          <a:xfrm>
            <a:off x="2704149" y="1595809"/>
            <a:ext cx="7448320" cy="5262191"/>
            <a:chOff x="2704149" y="1595809"/>
            <a:chExt cx="7448320" cy="5262191"/>
          </a:xfrm>
        </p:grpSpPr>
        <p:pic>
          <p:nvPicPr>
            <p:cNvPr id="28" name="图片 63"/>
            <p:cNvPicPr>
              <a:picLocks noChangeAspect="1"/>
            </p:cNvPicPr>
            <p:nvPr/>
          </p:nvPicPr>
          <p:blipFill>
            <a:blip r:embed="rId3"/>
            <a:stretch>
              <a:fillRect/>
            </a:stretch>
          </p:blipFill>
          <p:spPr>
            <a:xfrm>
              <a:off x="2704149" y="1595809"/>
              <a:ext cx="7124883" cy="5262191"/>
            </a:xfrm>
            <a:prstGeom prst="rect">
              <a:avLst/>
            </a:prstGeom>
          </p:spPr>
        </p:pic>
        <p:sp>
          <p:nvSpPr>
            <p:cNvPr id="3" name="Rectangle 2"/>
            <p:cNvSpPr/>
            <p:nvPr/>
          </p:nvSpPr>
          <p:spPr>
            <a:xfrm>
              <a:off x="7832190" y="1595809"/>
              <a:ext cx="2101516" cy="4596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8711265" y="1595809"/>
              <a:ext cx="1441204" cy="4409795"/>
              <a:chOff x="8205536" y="1605994"/>
              <a:chExt cx="1441204" cy="4409795"/>
            </a:xfrm>
          </p:grpSpPr>
          <p:sp>
            <p:nvSpPr>
              <p:cNvPr id="12" name="Freeform 11"/>
              <p:cNvSpPr/>
              <p:nvPr/>
            </p:nvSpPr>
            <p:spPr>
              <a:xfrm>
                <a:off x="8518358" y="3015916"/>
                <a:ext cx="96253" cy="1347537"/>
              </a:xfrm>
              <a:custGeom>
                <a:avLst/>
                <a:gdLst>
                  <a:gd name="connsiteX0" fmla="*/ 0 w 96253"/>
                  <a:gd name="connsiteY0" fmla="*/ 1347537 h 1347537"/>
                  <a:gd name="connsiteX1" fmla="*/ 16042 w 96253"/>
                  <a:gd name="connsiteY1" fmla="*/ 0 h 1347537"/>
                  <a:gd name="connsiteX2" fmla="*/ 96253 w 96253"/>
                  <a:gd name="connsiteY2" fmla="*/ 657726 h 1347537"/>
                  <a:gd name="connsiteX3" fmla="*/ 16042 w 96253"/>
                  <a:gd name="connsiteY3" fmla="*/ 1251284 h 1347537"/>
                  <a:gd name="connsiteX4" fmla="*/ 16042 w 96253"/>
                  <a:gd name="connsiteY4" fmla="*/ 1251284 h 1347537"/>
                  <a:gd name="connsiteX5" fmla="*/ 16042 w 96253"/>
                  <a:gd name="connsiteY5" fmla="*/ 1251284 h 134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253" h="1347537">
                    <a:moveTo>
                      <a:pt x="0" y="1347537"/>
                    </a:moveTo>
                    <a:lnTo>
                      <a:pt x="16042" y="0"/>
                    </a:lnTo>
                    <a:lnTo>
                      <a:pt x="96253" y="657726"/>
                    </a:lnTo>
                    <a:lnTo>
                      <a:pt x="16042" y="1251284"/>
                    </a:lnTo>
                    <a:lnTo>
                      <a:pt x="16042" y="1251284"/>
                    </a:lnTo>
                    <a:lnTo>
                      <a:pt x="16042" y="1251284"/>
                    </a:lnTo>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8657433" y="2066085"/>
                <a:ext cx="96253" cy="1347537"/>
              </a:xfrm>
              <a:custGeom>
                <a:avLst/>
                <a:gdLst>
                  <a:gd name="connsiteX0" fmla="*/ 0 w 96253"/>
                  <a:gd name="connsiteY0" fmla="*/ 1347537 h 1347537"/>
                  <a:gd name="connsiteX1" fmla="*/ 16042 w 96253"/>
                  <a:gd name="connsiteY1" fmla="*/ 0 h 1347537"/>
                  <a:gd name="connsiteX2" fmla="*/ 96253 w 96253"/>
                  <a:gd name="connsiteY2" fmla="*/ 657726 h 1347537"/>
                  <a:gd name="connsiteX3" fmla="*/ 16042 w 96253"/>
                  <a:gd name="connsiteY3" fmla="*/ 1251284 h 1347537"/>
                  <a:gd name="connsiteX4" fmla="*/ 16042 w 96253"/>
                  <a:gd name="connsiteY4" fmla="*/ 1251284 h 1347537"/>
                  <a:gd name="connsiteX5" fmla="*/ 16042 w 96253"/>
                  <a:gd name="connsiteY5" fmla="*/ 1251284 h 134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253" h="1347537">
                    <a:moveTo>
                      <a:pt x="0" y="1347537"/>
                    </a:moveTo>
                    <a:lnTo>
                      <a:pt x="16042" y="0"/>
                    </a:lnTo>
                    <a:lnTo>
                      <a:pt x="96253" y="657726"/>
                    </a:lnTo>
                    <a:lnTo>
                      <a:pt x="16042" y="1251284"/>
                    </a:lnTo>
                    <a:lnTo>
                      <a:pt x="16042" y="1251284"/>
                    </a:lnTo>
                    <a:lnTo>
                      <a:pt x="16042" y="1251284"/>
                    </a:lnTo>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966893" y="3625516"/>
                <a:ext cx="679847" cy="369332"/>
              </a:xfrm>
              <a:prstGeom prst="rect">
                <a:avLst/>
              </a:prstGeom>
              <a:noFill/>
            </p:spPr>
            <p:txBody>
              <a:bodyPr wrap="square" rtlCol="0">
                <a:spAutoFit/>
              </a:bodyPr>
              <a:lstStyle/>
              <a:p>
                <a:r>
                  <a:rPr lang="en-US" dirty="0" smtClean="0"/>
                  <a:t>SSFI</a:t>
                </a:r>
                <a:endParaRPr lang="en-US" dirty="0"/>
              </a:p>
            </p:txBody>
          </p:sp>
          <p:sp>
            <p:nvSpPr>
              <p:cNvPr id="8" name="Freeform 7"/>
              <p:cNvSpPr/>
              <p:nvPr/>
            </p:nvSpPr>
            <p:spPr>
              <a:xfrm>
                <a:off x="8309811" y="1630351"/>
                <a:ext cx="930442" cy="4385438"/>
              </a:xfrm>
              <a:custGeom>
                <a:avLst/>
                <a:gdLst>
                  <a:gd name="connsiteX0" fmla="*/ 0 w 930442"/>
                  <a:gd name="connsiteY0" fmla="*/ 4385438 h 4385438"/>
                  <a:gd name="connsiteX1" fmla="*/ 577515 w 930442"/>
                  <a:gd name="connsiteY1" fmla="*/ 471165 h 4385438"/>
                  <a:gd name="connsiteX2" fmla="*/ 930442 w 930442"/>
                  <a:gd name="connsiteY2" fmla="*/ 70112 h 4385438"/>
                </a:gdLst>
                <a:ahLst/>
                <a:cxnLst>
                  <a:cxn ang="0">
                    <a:pos x="connsiteX0" y="connsiteY0"/>
                  </a:cxn>
                  <a:cxn ang="0">
                    <a:pos x="connsiteX1" y="connsiteY1"/>
                  </a:cxn>
                  <a:cxn ang="0">
                    <a:pos x="connsiteX2" y="connsiteY2"/>
                  </a:cxn>
                </a:cxnLst>
                <a:rect l="l" t="t" r="r" b="b"/>
                <a:pathLst>
                  <a:path w="930442" h="4385438">
                    <a:moveTo>
                      <a:pt x="0" y="4385438"/>
                    </a:moveTo>
                    <a:cubicBezTo>
                      <a:pt x="211220" y="2787912"/>
                      <a:pt x="422441" y="1190386"/>
                      <a:pt x="577515" y="471165"/>
                    </a:cubicBezTo>
                    <a:cubicBezTo>
                      <a:pt x="732589" y="-248056"/>
                      <a:pt x="930442" y="70112"/>
                      <a:pt x="930442" y="70112"/>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414084" y="1605994"/>
                <a:ext cx="721895" cy="369332"/>
              </a:xfrm>
              <a:prstGeom prst="rect">
                <a:avLst/>
              </a:prstGeom>
              <a:noFill/>
            </p:spPr>
            <p:txBody>
              <a:bodyPr wrap="square" rtlCol="0">
                <a:spAutoFit/>
              </a:bodyPr>
              <a:lstStyle/>
              <a:p>
                <a:r>
                  <a:rPr lang="en-US" smtClean="0"/>
                  <a:t>33S</a:t>
                </a:r>
                <a:endParaRPr lang="en-US"/>
              </a:p>
            </p:txBody>
          </p:sp>
          <p:sp>
            <p:nvSpPr>
              <p:cNvPr id="39" name="TextBox 38"/>
              <p:cNvSpPr txBox="1"/>
              <p:nvPr/>
            </p:nvSpPr>
            <p:spPr>
              <a:xfrm>
                <a:off x="8205536" y="2655160"/>
                <a:ext cx="721895" cy="369332"/>
              </a:xfrm>
              <a:prstGeom prst="rect">
                <a:avLst/>
              </a:prstGeom>
              <a:noFill/>
            </p:spPr>
            <p:txBody>
              <a:bodyPr wrap="square" rtlCol="0">
                <a:spAutoFit/>
              </a:bodyPr>
              <a:lstStyle/>
              <a:p>
                <a:r>
                  <a:rPr lang="en-US" dirty="0" smtClean="0"/>
                  <a:t>34P</a:t>
                </a:r>
                <a:endParaRPr lang="en-US" dirty="0"/>
              </a:p>
            </p:txBody>
          </p:sp>
        </p:grpSp>
        <p:sp>
          <p:nvSpPr>
            <p:cNvPr id="18" name="Left Brace 17"/>
            <p:cNvSpPr/>
            <p:nvPr/>
          </p:nvSpPr>
          <p:spPr>
            <a:xfrm rot="5400000">
              <a:off x="8018263" y="5208330"/>
              <a:ext cx="455037" cy="1139514"/>
            </a:xfrm>
            <a:prstGeom prst="leftBrace">
              <a:avLst>
                <a:gd name="adj1" fmla="val 8333"/>
                <a:gd name="adj2" fmla="val 5140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8088711" y="5169058"/>
              <a:ext cx="333394" cy="381510"/>
            </a:xfrm>
            <a:prstGeom prst="rect">
              <a:avLst/>
            </a:prstGeom>
            <a:noFill/>
          </p:spPr>
          <p:txBody>
            <a:bodyPr wrap="square" rtlCol="0">
              <a:spAutoFit/>
            </a:bodyPr>
            <a:lstStyle/>
            <a:p>
              <a:r>
                <a:rPr lang="en-US" altLang="zh-CN" smtClean="0"/>
                <a:t>T</a:t>
              </a:r>
              <a:endParaRPr lang="en-US" dirty="0"/>
            </a:p>
          </p:txBody>
        </p:sp>
      </p:grpSp>
    </p:spTree>
    <p:extLst>
      <p:ext uri="{BB962C8B-B14F-4D97-AF65-F5344CB8AC3E}">
        <p14:creationId xmlns:p14="http://schemas.microsoft.com/office/powerpoint/2010/main" val="52650361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4" name="Group 23"/>
          <p:cNvGrpSpPr/>
          <p:nvPr/>
        </p:nvGrpSpPr>
        <p:grpSpPr>
          <a:xfrm>
            <a:off x="2779628" y="1794055"/>
            <a:ext cx="6981545" cy="4911545"/>
            <a:chOff x="2779628" y="1794055"/>
            <a:chExt cx="6981545" cy="4911545"/>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9628" y="1794055"/>
              <a:ext cx="6981545" cy="4911545"/>
            </a:xfrm>
            <a:prstGeom prst="rect">
              <a:avLst/>
            </a:prstGeom>
          </p:spPr>
        </p:pic>
        <p:sp>
          <p:nvSpPr>
            <p:cNvPr id="21" name="TextBox 20"/>
            <p:cNvSpPr txBox="1"/>
            <p:nvPr/>
          </p:nvSpPr>
          <p:spPr>
            <a:xfrm>
              <a:off x="7682564" y="2213547"/>
              <a:ext cx="1171074" cy="646331"/>
            </a:xfrm>
            <a:prstGeom prst="rect">
              <a:avLst/>
            </a:prstGeom>
            <a:noFill/>
          </p:spPr>
          <p:txBody>
            <a:bodyPr wrap="square" rtlCol="0">
              <a:spAutoFit/>
            </a:bodyPr>
            <a:lstStyle/>
            <a:p>
              <a:r>
                <a:rPr lang="en-US" dirty="0" smtClean="0"/>
                <a:t>T=0</a:t>
              </a:r>
            </a:p>
            <a:p>
              <a:r>
                <a:rPr lang="en-US" dirty="0" smtClean="0"/>
                <a:t>T=600 ns</a:t>
              </a:r>
              <a:endParaRPr lang="en-US" dirty="0"/>
            </a:p>
          </p:txBody>
        </p:sp>
        <p:cxnSp>
          <p:nvCxnSpPr>
            <p:cNvPr id="22" name="Straight Connector 21"/>
            <p:cNvCxnSpPr/>
            <p:nvPr/>
          </p:nvCxnSpPr>
          <p:spPr>
            <a:xfrm flipV="1">
              <a:off x="7042484" y="2679032"/>
              <a:ext cx="640080" cy="363"/>
            </a:xfrm>
            <a:prstGeom prst="line">
              <a:avLst/>
            </a:prstGeom>
            <a:ln w="31750">
              <a:solidFill>
                <a:srgbClr val="0432FF"/>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042484" y="2406316"/>
              <a:ext cx="54864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7" name="TextBox 26"/>
              <p:cNvSpPr txBox="1"/>
              <p:nvPr/>
            </p:nvSpPr>
            <p:spPr>
              <a:xfrm>
                <a:off x="5277885" y="2536712"/>
                <a:ext cx="99251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r>
                        <a:rPr lang="en-US" i="1" smtClean="0">
                          <a:latin typeface="Cambria Math" charset="0"/>
                          <a:ea typeface="Cambria Math" charset="0"/>
                          <a:cs typeface="Cambria Math" charset="0"/>
                        </a:rPr>
                        <m:t>𝜃</m:t>
                      </m:r>
                      <m:r>
                        <a:rPr lang="en-US" altLang="zh-CN" b="0" i="1" smtClean="0">
                          <a:latin typeface="Cambria Math" charset="0"/>
                          <a:ea typeface="Cambria Math" charset="0"/>
                          <a:cs typeface="Cambria Math" charset="0"/>
                        </a:rPr>
                        <m:t>=</m:t>
                      </m:r>
                      <m:sSup>
                        <m:sSupPr>
                          <m:ctrlPr>
                            <a:rPr lang="en-US" altLang="zh-CN" b="0" i="1" smtClean="0">
                              <a:latin typeface="Cambria Math" panose="02040503050406030204" pitchFamily="18" charset="0"/>
                              <a:ea typeface="Cambria Math" charset="0"/>
                              <a:cs typeface="Cambria Math" charset="0"/>
                            </a:rPr>
                          </m:ctrlPr>
                        </m:sSupPr>
                        <m:e>
                          <m:r>
                            <a:rPr lang="en-US" altLang="zh-CN" b="0" i="1" smtClean="0">
                              <a:latin typeface="Cambria Math" charset="0"/>
                              <a:ea typeface="Cambria Math" charset="0"/>
                              <a:cs typeface="Cambria Math" charset="0"/>
                            </a:rPr>
                            <m:t>21</m:t>
                          </m:r>
                        </m:e>
                        <m:sup>
                          <m:r>
                            <a:rPr lang="en-US" altLang="zh-CN" b="0" i="1" smtClean="0">
                              <a:latin typeface="Cambria Math" charset="0"/>
                              <a:ea typeface="Cambria Math" charset="0"/>
                              <a:cs typeface="Cambria Math" charset="0"/>
                            </a:rPr>
                            <m:t>0</m:t>
                          </m:r>
                        </m:sup>
                      </m:sSup>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5277885" y="2536712"/>
                <a:ext cx="992515" cy="276999"/>
              </a:xfrm>
              <a:prstGeom prst="rect">
                <a:avLst/>
              </a:prstGeom>
              <a:blipFill rotWithShape="0">
                <a:blip r:embed="rId4"/>
                <a:stretch>
                  <a:fillRect l="-5521" t="-4348" r="-1840" b="-6522"/>
                </a:stretch>
              </a:blipFill>
            </p:spPr>
            <p:txBody>
              <a:bodyPr/>
              <a:lstStyle/>
              <a:p>
                <a:r>
                  <a:rPr lang="en-US">
                    <a:noFill/>
                  </a:rPr>
                  <a:t> </a:t>
                </a:r>
              </a:p>
            </p:txBody>
          </p:sp>
        </mc:Fallback>
      </mc:AlternateContent>
    </p:spTree>
    <p:extLst>
      <p:ext uri="{BB962C8B-B14F-4D97-AF65-F5344CB8AC3E}">
        <p14:creationId xmlns:p14="http://schemas.microsoft.com/office/powerpoint/2010/main" val="10203009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a:t/>
            </a:r>
            <a:br>
              <a:rPr lang="en-US" altLang="zh-CN" sz="2000" dirty="0"/>
            </a:br>
            <a:r>
              <a:rPr lang="en-US" altLang="zh-CN" dirty="0" smtClean="0"/>
              <a:t>Calculation</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7600" y="1690688"/>
            <a:ext cx="7416800" cy="5016500"/>
          </a:xfrm>
          <a:prstGeom prst="rect">
            <a:avLst/>
          </a:prstGeom>
        </p:spPr>
      </p:pic>
    </p:spTree>
    <p:extLst>
      <p:ext uri="{BB962C8B-B14F-4D97-AF65-F5344CB8AC3E}">
        <p14:creationId xmlns:p14="http://schemas.microsoft.com/office/powerpoint/2010/main" val="113548897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a:t/>
            </a:r>
            <a:br>
              <a:rPr lang="en-US" altLang="zh-CN" sz="2000" dirty="0"/>
            </a:br>
            <a:r>
              <a:rPr lang="en-US" altLang="zh-CN"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5" name="TextBox 4"/>
          <p:cNvSpPr txBox="1"/>
          <p:nvPr/>
        </p:nvSpPr>
        <p:spPr>
          <a:xfrm>
            <a:off x="1668379" y="1941095"/>
            <a:ext cx="9384632" cy="3477875"/>
          </a:xfrm>
          <a:prstGeom prst="rect">
            <a:avLst/>
          </a:prstGeom>
          <a:noFill/>
        </p:spPr>
        <p:txBody>
          <a:bodyPr wrap="square" rtlCol="0">
            <a:spAutoFit/>
          </a:bodyPr>
          <a:lstStyle/>
          <a:p>
            <a:r>
              <a:rPr lang="en-US" sz="2000" dirty="0" smtClean="0"/>
              <a:t>Sources of difference from expectation</a:t>
            </a:r>
          </a:p>
          <a:p>
            <a:endParaRPr lang="en-US" sz="2000" dirty="0" smtClean="0"/>
          </a:p>
          <a:p>
            <a:pPr marL="457200" indent="-457200">
              <a:buFont typeface="+mj-lt"/>
              <a:buAutoNum type="arabicPeriod"/>
            </a:pPr>
            <a:r>
              <a:rPr lang="en-US" sz="2000" dirty="0" smtClean="0"/>
              <a:t>Dipole-Dipole effect could not be large -- our calculation built on that, nor be large -- 34P signal could </a:t>
            </a:r>
            <a:r>
              <a:rPr lang="en-US" sz="2000" dirty="0"/>
              <a:t>not </a:t>
            </a:r>
            <a:r>
              <a:rPr lang="en-US" sz="2000" dirty="0" smtClean="0"/>
              <a:t>be detected. </a:t>
            </a:r>
          </a:p>
          <a:p>
            <a:pPr marL="457200" indent="-457200">
              <a:buFont typeface="+mj-lt"/>
              <a:buAutoNum type="arabicPeriod"/>
            </a:pPr>
            <a:endParaRPr lang="en-US" sz="2000" dirty="0"/>
          </a:p>
          <a:p>
            <a:pPr marL="457200" indent="-457200">
              <a:buFont typeface="+mj-lt"/>
              <a:buAutoNum type="arabicPeriod"/>
            </a:pPr>
            <a:r>
              <a:rPr lang="en-US" sz="2000" dirty="0" smtClean="0"/>
              <a:t>THz pulse simulation -- shape undetermined, amplitude undetermined.</a:t>
            </a:r>
          </a:p>
          <a:p>
            <a:pPr marL="457200" indent="-457200">
              <a:buFont typeface="+mj-lt"/>
              <a:buAutoNum type="arabicPeriod"/>
            </a:pPr>
            <a:endParaRPr lang="en-US" sz="2000" dirty="0"/>
          </a:p>
          <a:p>
            <a:pPr marL="457200" indent="-457200">
              <a:buFont typeface="+mj-lt"/>
              <a:buAutoNum type="arabicPeriod"/>
            </a:pPr>
            <a:endParaRPr lang="en-US" sz="2000" dirty="0" smtClean="0"/>
          </a:p>
          <a:p>
            <a:pPr marL="457200" indent="-457200">
              <a:buFont typeface="+mj-lt"/>
              <a:buAutoNum type="arabicPeriod"/>
            </a:pPr>
            <a:r>
              <a:rPr lang="en-US" sz="2000" dirty="0" smtClean="0"/>
              <a:t>Phase difference decay fast.</a:t>
            </a:r>
          </a:p>
          <a:p>
            <a:endParaRPr lang="en-US" sz="2000" dirty="0"/>
          </a:p>
          <a:p>
            <a:endParaRPr lang="en-US" sz="2000" dirty="0"/>
          </a:p>
        </p:txBody>
      </p:sp>
    </p:spTree>
    <p:extLst>
      <p:ext uri="{BB962C8B-B14F-4D97-AF65-F5344CB8AC3E}">
        <p14:creationId xmlns:p14="http://schemas.microsoft.com/office/powerpoint/2010/main" val="2627597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Dipole-Dipole</a:t>
            </a:r>
            <a:r>
              <a:rPr lang="zh-CN" altLang="en-US" dirty="0" smtClean="0"/>
              <a:t> </a:t>
            </a:r>
            <a:r>
              <a:rPr lang="en-US" altLang="zh-CN" dirty="0" smtClean="0"/>
              <a:t>Interaction</a:t>
            </a:r>
            <a:endParaRPr lang="en-US" sz="2000" dirty="0"/>
          </a:p>
        </p:txBody>
      </p:sp>
      <p:sp>
        <p:nvSpPr>
          <p:cNvPr id="3" name="Content Placeholder 2"/>
          <p:cNvSpPr>
            <a:spLocks noGrp="1"/>
          </p:cNvSpPr>
          <p:nvPr>
            <p:ph idx="1"/>
          </p:nvPr>
        </p:nvSpPr>
        <p:spPr/>
        <p:txBody>
          <a:bodyPr/>
          <a:lstStyle/>
          <a:p>
            <a:r>
              <a:rPr lang="en-US" altLang="zh-CN" dirty="0" smtClean="0"/>
              <a:t>A classical</a:t>
            </a:r>
            <a:r>
              <a:rPr lang="zh-CN" altLang="en-US" dirty="0" smtClean="0"/>
              <a:t> </a:t>
            </a:r>
            <a:r>
              <a:rPr lang="en-US" altLang="zh-CN" dirty="0" smtClean="0"/>
              <a:t>picture</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8306677" y="3181028"/>
                <a:ext cx="2453578" cy="392993"/>
              </a:xfrm>
              <a:prstGeom prst="rect">
                <a:avLst/>
              </a:prstGeom>
              <a:noFill/>
            </p:spPr>
            <p:txBody>
              <a:bodyPr wrap="square" rtlCol="0">
                <a:spAutoFit/>
              </a:bodyPr>
              <a:lstStyle/>
              <a:p>
                <a14:m>
                  <m:oMath xmlns:m="http://schemas.openxmlformats.org/officeDocument/2006/math">
                    <m:r>
                      <a:rPr lang="en-US" altLang="zh-CN" sz="2000" b="0" i="1" dirty="0" smtClean="0">
                        <a:latin typeface="Cambria Math" charset="0"/>
                      </a:rPr>
                      <m:t>𝐻</m:t>
                    </m:r>
                    <m:r>
                      <a:rPr lang="en-US" altLang="zh-CN" sz="2000" b="0" i="1" dirty="0" smtClean="0">
                        <a:latin typeface="Cambria Math" charset="0"/>
                      </a:rPr>
                      <m:t>= </m:t>
                    </m:r>
                    <m:sSub>
                      <m:sSubPr>
                        <m:ctrlPr>
                          <a:rPr lang="en-US" altLang="zh-CN" sz="2000" i="1" dirty="0" smtClean="0">
                            <a:latin typeface="Cambria Math" panose="02040503050406030204" pitchFamily="18" charset="0"/>
                          </a:rPr>
                        </m:ctrlPr>
                      </m:sSubPr>
                      <m:e>
                        <m:r>
                          <a:rPr lang="en-US" altLang="zh-CN" sz="2000" b="0" i="1" dirty="0" smtClean="0">
                            <a:latin typeface="Cambria Math" charset="0"/>
                          </a:rPr>
                          <m:t>𝐻</m:t>
                        </m:r>
                      </m:e>
                      <m:sub>
                        <m:r>
                          <a:rPr lang="en-US" altLang="zh-CN" sz="2000" b="0" i="1" dirty="0" smtClean="0">
                            <a:latin typeface="Cambria Math" charset="0"/>
                          </a:rPr>
                          <m:t>1</m:t>
                        </m:r>
                      </m:sub>
                    </m:sSub>
                    <m:r>
                      <a:rPr lang="en-US" altLang="zh-CN" sz="2000" b="0" i="1" dirty="0" smtClean="0">
                        <a:latin typeface="Cambria Math" charset="0"/>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charset="0"/>
                          </a:rPr>
                          <m:t>𝐻</m:t>
                        </m:r>
                      </m:e>
                      <m:sub>
                        <m:r>
                          <a:rPr lang="en-US" altLang="zh-CN" sz="2000" b="0" i="1" dirty="0" smtClean="0">
                            <a:latin typeface="Cambria Math" charset="0"/>
                          </a:rPr>
                          <m:t>2</m:t>
                        </m:r>
                      </m:sub>
                    </m:sSub>
                    <m:r>
                      <a:rPr lang="en-US" altLang="zh-CN" sz="2000" b="0" i="1" dirty="0" smtClean="0">
                        <a:latin typeface="Cambria Math" charset="0"/>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charset="0"/>
                          </a:rPr>
                          <m:t>𝑉</m:t>
                        </m:r>
                      </m:e>
                      <m:sub>
                        <m:r>
                          <a:rPr lang="en-US" altLang="zh-CN" sz="2000" b="0" i="1" dirty="0" smtClean="0">
                            <a:latin typeface="Cambria Math" charset="0"/>
                          </a:rPr>
                          <m:t>𝑑𝑑</m:t>
                        </m:r>
                      </m:sub>
                    </m:sSub>
                  </m:oMath>
                </a14:m>
                <a:r>
                  <a:rPr lang="zh-CN" altLang="en-US" dirty="0" smtClean="0"/>
                  <a:t> </a:t>
                </a: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06677" y="3181028"/>
                <a:ext cx="2453578" cy="392993"/>
              </a:xfrm>
              <a:prstGeom prst="rect">
                <a:avLst/>
              </a:prstGeom>
              <a:blipFill rotWithShape="0">
                <a:blip r:embed="rId6"/>
                <a:stretch>
                  <a:fillRect t="-101563" b="-1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824954" y="5155944"/>
                <a:ext cx="3417025" cy="6621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charset="0"/>
                            </a:rPr>
                            <m:t>𝑉</m:t>
                          </m:r>
                        </m:e>
                        <m:sub>
                          <m:r>
                            <a:rPr lang="en-US" i="1">
                              <a:latin typeface="Cambria Math" charset="0"/>
                            </a:rPr>
                            <m:t>𝑑𝑑</m:t>
                          </m:r>
                        </m:sub>
                      </m:sSub>
                      <m:r>
                        <a:rPr lang="en-US" i="0">
                          <a:latin typeface="Cambria Math" charset="0"/>
                        </a:rPr>
                        <m:t>=</m:t>
                      </m:r>
                      <m:f>
                        <m:fPr>
                          <m:ctrlPr>
                            <a:rPr lang="en-US" i="1">
                              <a:latin typeface="Cambria Math" panose="02040503050406030204" pitchFamily="18" charset="0"/>
                            </a:rPr>
                          </m:ctrlPr>
                        </m:fPr>
                        <m:num>
                          <m:d>
                            <m:dPr>
                              <m:beg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charset="0"/>
                                        </a:rPr>
                                        <m:t>𝜇</m:t>
                                      </m:r>
                                    </m:e>
                                    <m:sub>
                                      <m:r>
                                        <a:rPr lang="en-US" i="0">
                                          <a:latin typeface="Cambria Math" charset="0"/>
                                        </a:rPr>
                                        <m:t>1</m:t>
                                      </m:r>
                                    </m:sub>
                                  </m:sSub>
                                </m:e>
                              </m:acc>
                              <m:r>
                                <a:rPr lang="en-US" i="0">
                                  <a:latin typeface="Cambria Math"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charset="0"/>
                                        </a:rPr>
                                        <m:t>𝜇</m:t>
                                      </m:r>
                                    </m:e>
                                    <m:sub>
                                      <m:r>
                                        <a:rPr lang="en-US" i="0">
                                          <a:latin typeface="Cambria Math" charset="0"/>
                                        </a:rPr>
                                        <m:t>2</m:t>
                                      </m:r>
                                    </m:sub>
                                  </m:sSub>
                                </m:e>
                              </m:acc>
                              <m:r>
                                <a:rPr lang="en-US" i="0">
                                  <a:latin typeface="Cambria Math" charset="0"/>
                                </a:rPr>
                                <m:t>−3(</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charset="0"/>
                                        </a:rPr>
                                        <m:t>𝜇</m:t>
                                      </m:r>
                                    </m:e>
                                    <m:sub>
                                      <m:r>
                                        <a:rPr lang="en-US" i="0">
                                          <a:latin typeface="Cambria Math" charset="0"/>
                                        </a:rPr>
                                        <m:t>1</m:t>
                                      </m:r>
                                    </m:sub>
                                  </m:sSub>
                                </m:e>
                              </m:acc>
                              <m:r>
                                <a:rPr lang="en-US" i="0">
                                  <a:latin typeface="Cambria Math" charset="0"/>
                                </a:rPr>
                                <m:t>∙</m:t>
                              </m:r>
                              <m:acc>
                                <m:accPr>
                                  <m:chr m:val="̂"/>
                                  <m:ctrlPr>
                                    <a:rPr lang="en-US" i="1">
                                      <a:latin typeface="Cambria Math" panose="02040503050406030204" pitchFamily="18" charset="0"/>
                                    </a:rPr>
                                  </m:ctrlPr>
                                </m:accPr>
                                <m:e>
                                  <m:r>
                                    <a:rPr lang="en-US" i="1">
                                      <a:latin typeface="Cambria Math" charset="0"/>
                                    </a:rPr>
                                    <m:t>𝑅</m:t>
                                  </m:r>
                                </m:e>
                              </m:acc>
                              <m:r>
                                <a:rPr lang="en-US" i="0">
                                  <a:latin typeface="Cambria Math"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charset="0"/>
                                        </a:rPr>
                                        <m:t>𝜇</m:t>
                                      </m:r>
                                    </m:e>
                                    <m:sub>
                                      <m:r>
                                        <a:rPr lang="en-US" i="0">
                                          <a:latin typeface="Cambria Math" charset="0"/>
                                        </a:rPr>
                                        <m:t>2</m:t>
                                      </m:r>
                                    </m:sub>
                                  </m:sSub>
                                </m:e>
                              </m:acc>
                              <m:r>
                                <a:rPr lang="en-US" i="0">
                                  <a:latin typeface="Cambria Math" charset="0"/>
                                </a:rPr>
                                <m:t>∙</m:t>
                              </m:r>
                              <m:acc>
                                <m:accPr>
                                  <m:chr m:val="̂"/>
                                  <m:ctrlPr>
                                    <a:rPr lang="en-US" i="1">
                                      <a:latin typeface="Cambria Math" panose="02040503050406030204" pitchFamily="18" charset="0"/>
                                    </a:rPr>
                                  </m:ctrlPr>
                                </m:accPr>
                                <m:e>
                                  <m:r>
                                    <a:rPr lang="en-US" i="1">
                                      <a:latin typeface="Cambria Math" charset="0"/>
                                    </a:rPr>
                                    <m:t>𝑅</m:t>
                                  </m:r>
                                </m:e>
                              </m:acc>
                            </m:e>
                          </m:d>
                        </m:num>
                        <m:den>
                          <m:sSup>
                            <m:sSupPr>
                              <m:ctrlPr>
                                <a:rPr lang="en-US" i="1">
                                  <a:latin typeface="Cambria Math" panose="02040503050406030204" pitchFamily="18" charset="0"/>
                                </a:rPr>
                              </m:ctrlPr>
                            </m:sSupPr>
                            <m:e>
                              <m:r>
                                <a:rPr lang="en-US" i="1">
                                  <a:latin typeface="Cambria Math" charset="0"/>
                                </a:rPr>
                                <m:t>𝑅</m:t>
                              </m:r>
                            </m:e>
                            <m:sup>
                              <m:r>
                                <a:rPr lang="en-US" i="0">
                                  <a:latin typeface="Cambria Math" charset="0"/>
                                </a:rPr>
                                <m:t>3</m:t>
                              </m:r>
                            </m:sup>
                          </m:sSup>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7824954" y="5155944"/>
                <a:ext cx="3417025" cy="66210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258146" y="4035155"/>
                <a:ext cx="4792146" cy="7618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charset="0"/>
                            </a:rPr>
                            <m:t>𝑉</m:t>
                          </m:r>
                        </m:e>
                        <m:sub>
                          <m:r>
                            <a:rPr lang="en-US" i="1">
                              <a:latin typeface="Cambria Math" charset="0"/>
                            </a:rPr>
                            <m:t>𝑑𝑑</m:t>
                          </m:r>
                        </m:sub>
                      </m:sSub>
                      <m:r>
                        <a:rPr lang="en-US" i="0">
                          <a:latin typeface="Cambria Math"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charset="0"/>
                                </a:rPr>
                                <m:t>𝑞</m:t>
                              </m:r>
                            </m:e>
                            <m:sup>
                              <m:r>
                                <a:rPr lang="en-US" i="0">
                                  <a:latin typeface="Cambria Math" charset="0"/>
                                </a:rPr>
                                <m:t>2</m:t>
                              </m:r>
                            </m:sup>
                          </m:sSup>
                        </m:num>
                        <m:den>
                          <m:r>
                            <a:rPr lang="en-US" i="1">
                              <a:latin typeface="Cambria Math" charset="0"/>
                            </a:rPr>
                            <m:t>𝑅</m:t>
                          </m:r>
                        </m:den>
                      </m:f>
                      <m:r>
                        <a:rPr lang="en-US" i="0">
                          <a:latin typeface="Cambria Math"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charset="0"/>
                                        </a:rPr>
                                        <m:t>𝑟</m:t>
                                      </m:r>
                                    </m:e>
                                    <m:sub>
                                      <m:r>
                                        <a:rPr lang="en-US" i="0">
                                          <a:latin typeface="Cambria Math" charset="0"/>
                                        </a:rPr>
                                        <m:t>1</m:t>
                                      </m:r>
                                    </m:sub>
                                  </m:sSub>
                                </m:e>
                              </m:acc>
                              <m:r>
                                <a:rPr lang="en-US" i="0">
                                  <a:latin typeface="Cambria Math" charset="0"/>
                                </a:rPr>
                                <m:t>−</m:t>
                              </m:r>
                              <m:acc>
                                <m:accPr>
                                  <m:chr m:val="⃗"/>
                                  <m:ctrlPr>
                                    <a:rPr lang="en-US" i="1">
                                      <a:latin typeface="Cambria Math" panose="02040503050406030204" pitchFamily="18" charset="0"/>
                                    </a:rPr>
                                  </m:ctrlPr>
                                </m:accPr>
                                <m:e>
                                  <m:r>
                                    <a:rPr lang="en-US" i="1">
                                      <a:latin typeface="Cambria Math" charset="0"/>
                                    </a:rPr>
                                    <m:t>𝑅</m:t>
                                  </m:r>
                                </m:e>
                              </m:acc>
                            </m:e>
                          </m:d>
                        </m:den>
                      </m:f>
                      <m:r>
                        <a:rPr lang="en-US" i="0">
                          <a:latin typeface="Cambria Math"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charset="0"/>
                                        </a:rPr>
                                        <m:t>𝑟</m:t>
                                      </m:r>
                                    </m:e>
                                    <m:sub>
                                      <m:r>
                                        <a:rPr lang="en-US" i="0">
                                          <a:latin typeface="Cambria Math" charset="0"/>
                                        </a:rPr>
                                        <m:t>2</m:t>
                                      </m:r>
                                    </m:sub>
                                  </m:sSub>
                                </m:e>
                              </m:acc>
                              <m:r>
                                <a:rPr lang="en-US" i="0">
                                  <a:latin typeface="Cambria Math" charset="0"/>
                                </a:rPr>
                                <m:t>+</m:t>
                              </m:r>
                              <m:acc>
                                <m:accPr>
                                  <m:chr m:val="⃗"/>
                                  <m:ctrlPr>
                                    <a:rPr lang="en-US" i="1">
                                      <a:latin typeface="Cambria Math" panose="02040503050406030204" pitchFamily="18" charset="0"/>
                                    </a:rPr>
                                  </m:ctrlPr>
                                </m:accPr>
                                <m:e>
                                  <m:r>
                                    <a:rPr lang="en-US" i="1">
                                      <a:latin typeface="Cambria Math" charset="0"/>
                                    </a:rPr>
                                    <m:t>𝑅</m:t>
                                  </m:r>
                                </m:e>
                              </m:acc>
                            </m:e>
                          </m:d>
                        </m:den>
                      </m:f>
                      <m:r>
                        <a:rPr lang="en-US" i="0">
                          <a:latin typeface="Cambria Math"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charset="0"/>
                                        </a:rPr>
                                        <m:t>𝑟</m:t>
                                      </m:r>
                                    </m:e>
                                    <m:sub>
                                      <m:r>
                                        <a:rPr lang="en-US" i="0">
                                          <a:latin typeface="Cambria Math" charset="0"/>
                                        </a:rPr>
                                        <m:t>1</m:t>
                                      </m:r>
                                    </m:sub>
                                  </m:sSub>
                                </m:e>
                              </m:acc>
                              <m:r>
                                <a:rPr lang="en-US" i="0">
                                  <a:latin typeface="Cambria Math"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charset="0"/>
                                        </a:rPr>
                                        <m:t>𝑟</m:t>
                                      </m:r>
                                    </m:e>
                                    <m:sub>
                                      <m:r>
                                        <a:rPr lang="en-US" i="0">
                                          <a:latin typeface="Cambria Math" charset="0"/>
                                        </a:rPr>
                                        <m:t>2</m:t>
                                      </m:r>
                                    </m:sub>
                                  </m:sSub>
                                </m:e>
                              </m:acc>
                              <m:r>
                                <a:rPr lang="en-US" i="0">
                                  <a:latin typeface="Cambria Math" charset="0"/>
                                </a:rPr>
                                <m:t>−</m:t>
                              </m:r>
                              <m:acc>
                                <m:accPr>
                                  <m:chr m:val="⃗"/>
                                  <m:ctrlPr>
                                    <a:rPr lang="en-US" i="1">
                                      <a:latin typeface="Cambria Math" panose="02040503050406030204" pitchFamily="18" charset="0"/>
                                    </a:rPr>
                                  </m:ctrlPr>
                                </m:accPr>
                                <m:e>
                                  <m:r>
                                    <a:rPr lang="en-US" i="1">
                                      <a:latin typeface="Cambria Math" charset="0"/>
                                    </a:rPr>
                                    <m:t>𝑅</m:t>
                                  </m:r>
                                </m:e>
                              </m:acc>
                            </m:e>
                          </m:d>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7258146" y="4035155"/>
                <a:ext cx="4792146" cy="761875"/>
              </a:xfrm>
              <a:prstGeom prst="rect">
                <a:avLst/>
              </a:prstGeom>
              <a:blipFill rotWithShape="0">
                <a:blip r:embed="rId8"/>
                <a:stretch>
                  <a:fillRect/>
                </a:stretch>
              </a:blipFill>
            </p:spPr>
            <p:txBody>
              <a:bodyPr/>
              <a:lstStyle/>
              <a:p>
                <a:r>
                  <a:rPr lang="en-US">
                    <a:noFill/>
                  </a:rPr>
                  <a:t> </a:t>
                </a:r>
              </a:p>
            </p:txBody>
          </p:sp>
        </mc:Fallback>
      </mc:AlternateContent>
      <p:cxnSp>
        <p:nvCxnSpPr>
          <p:cNvPr id="9" name="Straight Connector 8"/>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33082" y="6460419"/>
            <a:ext cx="5636479" cy="261610"/>
          </a:xfrm>
          <a:prstGeom prst="rect">
            <a:avLst/>
          </a:prstGeom>
          <a:noFill/>
        </p:spPr>
        <p:txBody>
          <a:bodyPr wrap="none" rtlCol="0">
            <a:spAutoFit/>
          </a:bodyPr>
          <a:lstStyle/>
          <a:p>
            <a:r>
              <a:rPr lang="en-US" sz="1100" dirty="0"/>
              <a:t>F. </a:t>
            </a:r>
            <a:r>
              <a:rPr lang="en-US" sz="1100" dirty="0" err="1"/>
              <a:t>Robicheaux</a:t>
            </a:r>
            <a:r>
              <a:rPr lang="en-US" sz="1100" dirty="0"/>
              <a:t>, J. V. Hernández, T. Topçu,1 and L. D. </a:t>
            </a:r>
            <a:r>
              <a:rPr lang="en-US" sz="1100" dirty="0" err="1"/>
              <a:t>Noordam</a:t>
            </a:r>
            <a:r>
              <a:rPr lang="en-US" sz="1100" dirty="0"/>
              <a:t>, Phys. Rev. A. 70, 042703 (2004). </a:t>
            </a:r>
          </a:p>
        </p:txBody>
      </p:sp>
      <p:sp>
        <p:nvSpPr>
          <p:cNvPr id="6" name="TextBox 5"/>
          <p:cNvSpPr txBox="1"/>
          <p:nvPr/>
        </p:nvSpPr>
        <p:spPr>
          <a:xfrm>
            <a:off x="11486147" y="5302330"/>
            <a:ext cx="564145" cy="369332"/>
          </a:xfrm>
          <a:prstGeom prst="rect">
            <a:avLst/>
          </a:prstGeom>
          <a:noFill/>
        </p:spPr>
        <p:txBody>
          <a:bodyPr wrap="square" rtlCol="0">
            <a:spAutoFit/>
          </a:bodyPr>
          <a:lstStyle/>
          <a:p>
            <a:r>
              <a:rPr lang="en-US" smtClean="0"/>
              <a:t>[*]</a:t>
            </a:r>
            <a:endParaRPr lang="en-US"/>
          </a:p>
        </p:txBody>
      </p:sp>
      <p:pic>
        <p:nvPicPr>
          <p:cNvPr id="11" name="Picture 10" descr="../../../../../Desktop/Screen%20Shot%202016-03-09%20at%203."/>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4941" y="2512155"/>
            <a:ext cx="6378067" cy="3664808"/>
          </a:xfrm>
          <a:prstGeom prst="rect">
            <a:avLst/>
          </a:prstGeom>
          <a:noFill/>
          <a:ln>
            <a:noFill/>
          </a:ln>
        </p:spPr>
      </p:pic>
    </p:spTree>
    <p:extLst>
      <p:ext uri="{BB962C8B-B14F-4D97-AF65-F5344CB8AC3E}">
        <p14:creationId xmlns:p14="http://schemas.microsoft.com/office/powerpoint/2010/main" val="67161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a:t/>
            </a:r>
            <a:br>
              <a:rPr lang="en-US" altLang="zh-CN" sz="2000" dirty="0"/>
            </a:br>
            <a:r>
              <a:rPr lang="en-US" altLang="zh-CN"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457200" indent="-457200">
              <a:buFont typeface="+mj-lt"/>
              <a:buAutoNum type="arabicPeriod"/>
            </a:pPr>
            <a:r>
              <a:rPr lang="en-US" dirty="0"/>
              <a:t>Dipole-Dipole effect could not be large -- our calculation built on that, nor be large -- 34P signal could not be detected. </a:t>
            </a:r>
          </a:p>
          <a:p>
            <a:pPr marL="457200" indent="-457200">
              <a:buFont typeface="+mj-lt"/>
              <a:buAutoNum type="arabicPeriod"/>
            </a:pPr>
            <a:endParaRPr lang="en-US" dirty="0"/>
          </a:p>
          <a:p>
            <a:pPr marL="457200" indent="-457200">
              <a:buFont typeface="+mj-lt"/>
              <a:buAutoNum type="arabicPeriod"/>
            </a:pPr>
            <a:r>
              <a:rPr lang="en-US" dirty="0"/>
              <a:t>THz pulse simulation -- shape undetermined, amplitude undetermined.</a:t>
            </a:r>
          </a:p>
          <a:p>
            <a:pPr marL="514350" indent="-514350">
              <a:buFont typeface="+mj-lt"/>
              <a:buAutoNum type="arabicPeriod"/>
            </a:pPr>
            <a:endParaRPr lang="en-US" dirty="0"/>
          </a:p>
          <a:p>
            <a:pPr marL="457200" indent="-457200">
              <a:buFont typeface="+mj-lt"/>
              <a:buAutoNum type="arabicPeriod"/>
            </a:pPr>
            <a:r>
              <a:rPr lang="en-US" dirty="0"/>
              <a:t>Phase difference decay fast.</a:t>
            </a:r>
          </a:p>
        </p:txBody>
      </p:sp>
    </p:spTree>
    <p:extLst>
      <p:ext uri="{BB962C8B-B14F-4D97-AF65-F5344CB8AC3E}">
        <p14:creationId xmlns:p14="http://schemas.microsoft.com/office/powerpoint/2010/main" val="373369076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nclus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Prospect </a:t>
            </a:r>
            <a:r>
              <a:rPr lang="en-US" altLang="zh-CN" sz="2000" dirty="0" smtClean="0">
                <a:solidFill>
                  <a:schemeClr val="bg2">
                    <a:lumMod val="50000"/>
                  </a:schemeClr>
                </a:solidFill>
              </a:rPr>
              <a:t/>
            </a:r>
            <a:br>
              <a:rPr lang="en-US" altLang="zh-CN" sz="2000" dirty="0" smtClean="0">
                <a:solidFill>
                  <a:schemeClr val="bg2">
                    <a:lumMod val="50000"/>
                  </a:schemeClr>
                </a:solidFill>
              </a:rPr>
            </a:br>
            <a:r>
              <a:rPr lang="en-US" altLang="zh-CN" dirty="0" smtClean="0"/>
              <a:t>What I’ve Don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dirty="0" smtClean="0"/>
              <a:t>Explored the influence of Dipole-Dipole interaction and other effect on the collective lifetime of a cold gas.</a:t>
            </a:r>
          </a:p>
          <a:p>
            <a:pPr marL="514350" indent="-514350">
              <a:buFont typeface="+mj-lt"/>
              <a:buAutoNum type="arabicPeriod"/>
            </a:pPr>
            <a:endParaRPr lang="en-US" dirty="0"/>
          </a:p>
          <a:p>
            <a:pPr marL="514350" indent="-514350">
              <a:buFont typeface="+mj-lt"/>
              <a:buAutoNum type="arabicPeriod"/>
            </a:pPr>
            <a:r>
              <a:rPr lang="en-US" dirty="0" smtClean="0"/>
              <a:t>Explored the influence of Dipole-Dipole interaction on wavepackets evolution.</a:t>
            </a:r>
          </a:p>
          <a:p>
            <a:pPr marL="514350" indent="-514350">
              <a:buFont typeface="+mj-lt"/>
              <a:buAutoNum type="arabicPeriod"/>
            </a:pPr>
            <a:endParaRPr lang="en-US" dirty="0"/>
          </a:p>
          <a:p>
            <a:pPr marL="514350" indent="-514350">
              <a:buFont typeface="+mj-lt"/>
              <a:buAutoNum type="arabicPeriod"/>
            </a:pPr>
            <a:r>
              <a:rPr lang="en-US" dirty="0" smtClean="0"/>
              <a:t>Explored the coherence transfer from one atom to another through Dipole-Dipole interaction.</a:t>
            </a:r>
            <a:endParaRPr lang="en-US" dirty="0"/>
          </a:p>
        </p:txBody>
      </p:sp>
    </p:spTree>
    <p:extLst>
      <p:ext uri="{BB962C8B-B14F-4D97-AF65-F5344CB8AC3E}">
        <p14:creationId xmlns:p14="http://schemas.microsoft.com/office/powerpoint/2010/main" val="84703273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nclus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Prospect </a:t>
            </a:r>
            <a:r>
              <a:rPr lang="en-US" altLang="zh-CN" sz="2000" dirty="0" smtClean="0">
                <a:solidFill>
                  <a:schemeClr val="bg2">
                    <a:lumMod val="50000"/>
                  </a:schemeClr>
                </a:solidFill>
              </a:rPr>
              <a:t/>
            </a:r>
            <a:br>
              <a:rPr lang="en-US" altLang="zh-CN" sz="2000" dirty="0" smtClean="0">
                <a:solidFill>
                  <a:schemeClr val="bg2">
                    <a:lumMod val="50000"/>
                  </a:schemeClr>
                </a:solidFill>
              </a:rPr>
            </a:br>
            <a:r>
              <a:rPr lang="en-US" altLang="zh-CN" dirty="0" smtClean="0"/>
              <a:t>What could be don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dirty="0" smtClean="0"/>
              <a:t>Unify the distance between nearest neighbors in an ensemble and check the influence of Dipole-Dipole interaction again.</a:t>
            </a:r>
          </a:p>
          <a:p>
            <a:pPr marL="514350" indent="-514350">
              <a:buFont typeface="+mj-lt"/>
              <a:buAutoNum type="arabicPeriod"/>
            </a:pPr>
            <a:endParaRPr lang="en-US" dirty="0" smtClean="0"/>
          </a:p>
          <a:p>
            <a:pPr marL="514350" indent="-514350">
              <a:buFont typeface="+mj-lt"/>
              <a:buAutoNum type="arabicPeriod"/>
            </a:pPr>
            <a:r>
              <a:rPr lang="en-US" dirty="0" smtClean="0"/>
              <a:t>Explore the usage of coherence transfer through D-D interaction.</a:t>
            </a:r>
          </a:p>
          <a:p>
            <a:pPr marL="514350" indent="-514350">
              <a:buFont typeface="+mj-lt"/>
              <a:buAutoNum type="arabicPeriod"/>
            </a:pPr>
            <a:endParaRPr lang="en-US" dirty="0"/>
          </a:p>
          <a:p>
            <a:pPr marL="514350" indent="-514350">
              <a:buFont typeface="+mj-lt"/>
              <a:buAutoNum type="arabicPeriod"/>
            </a:pPr>
            <a:r>
              <a:rPr lang="en-US" dirty="0" smtClean="0"/>
              <a:t>And more.</a:t>
            </a:r>
            <a:endParaRPr lang="en-US" dirty="0"/>
          </a:p>
          <a:p>
            <a:pPr marL="514350" indent="-514350">
              <a:buFont typeface="+mj-lt"/>
              <a:buAutoNum type="arabicPeriod"/>
            </a:pPr>
            <a:endParaRPr lang="en-US" dirty="0" smtClean="0"/>
          </a:p>
          <a:p>
            <a:pPr marL="514350" indent="-514350">
              <a:buFont typeface="+mj-lt"/>
              <a:buAutoNum type="arabicPeriod"/>
            </a:pPr>
            <a:endParaRPr lang="en-US" dirty="0"/>
          </a:p>
        </p:txBody>
      </p:sp>
    </p:spTree>
    <p:extLst>
      <p:ext uri="{BB962C8B-B14F-4D97-AF65-F5344CB8AC3E}">
        <p14:creationId xmlns:p14="http://schemas.microsoft.com/office/powerpoint/2010/main" val="7050661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Dipole-Dipole</a:t>
            </a:r>
            <a:r>
              <a:rPr lang="zh-CN" altLang="en-US" dirty="0" smtClean="0"/>
              <a:t> </a:t>
            </a:r>
            <a:r>
              <a:rPr lang="en-US" altLang="zh-CN" dirty="0" smtClean="0"/>
              <a:t>Interaction</a:t>
            </a:r>
            <a:endParaRPr lang="en-US" sz="2000" dirty="0"/>
          </a:p>
        </p:txBody>
      </p:sp>
      <p:sp>
        <p:nvSpPr>
          <p:cNvPr id="3" name="Content Placeholder 2"/>
          <p:cNvSpPr>
            <a:spLocks noGrp="1"/>
          </p:cNvSpPr>
          <p:nvPr>
            <p:ph idx="1"/>
          </p:nvPr>
        </p:nvSpPr>
        <p:spPr/>
        <p:txBody>
          <a:bodyPr/>
          <a:lstStyle/>
          <a:p>
            <a:r>
              <a:rPr lang="en-US" altLang="zh-CN" dirty="0" smtClean="0"/>
              <a:t>A quantum</a:t>
            </a:r>
            <a:r>
              <a:rPr lang="zh-CN" altLang="en-US" dirty="0" smtClean="0"/>
              <a:t> </a:t>
            </a:r>
            <a:r>
              <a:rPr lang="en-US" altLang="zh-CN" dirty="0" smtClean="0"/>
              <a:t>picture</a:t>
            </a:r>
            <a:endParaRPr lang="en-US" dirty="0"/>
          </a:p>
        </p:txBody>
      </p:sp>
      <mc:AlternateContent xmlns:mc="http://schemas.openxmlformats.org/markup-compatibility/2006">
        <mc:Choice xmlns:a14="http://schemas.microsoft.com/office/drawing/2010/main" Requires="a14">
          <p:sp>
            <p:nvSpPr>
              <p:cNvPr id="6" name="Rectangle 5"/>
              <p:cNvSpPr/>
              <p:nvPr/>
            </p:nvSpPr>
            <p:spPr>
              <a:xfrm>
                <a:off x="5095152" y="5110063"/>
                <a:ext cx="5830699" cy="4104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𝑀</m:t>
                      </m:r>
                      <m:r>
                        <a:rPr lang="en-US" i="0">
                          <a:latin typeface="Cambria Math" charset="0"/>
                        </a:rPr>
                        <m:t>=</m:t>
                      </m:r>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r>
                                <a:rPr lang="en-US" i="1">
                                  <a:latin typeface="Cambria Math" charset="0"/>
                                </a:rPr>
                                <m:t>𝑝𝑝</m:t>
                              </m:r>
                            </m:e>
                            <m:e>
                              <m:sSub>
                                <m:sSubPr>
                                  <m:ctrlPr>
                                    <a:rPr lang="en-US" i="1" smtClean="0">
                                      <a:latin typeface="Cambria Math" panose="02040503050406030204" pitchFamily="18" charset="0"/>
                                    </a:rPr>
                                  </m:ctrlPr>
                                </m:sSubPr>
                                <m:e>
                                  <m:r>
                                    <a:rPr lang="en-US" altLang="zh-CN" b="0" i="1" smtClean="0">
                                      <a:latin typeface="Cambria Math" charset="0"/>
                                    </a:rPr>
                                    <m:t>𝑉</m:t>
                                  </m:r>
                                </m:e>
                                <m:sub>
                                  <m:r>
                                    <a:rPr lang="en-US" altLang="zh-CN" b="0" i="1" smtClean="0">
                                      <a:latin typeface="Cambria Math" charset="0"/>
                                    </a:rPr>
                                    <m:t>𝑑𝑑</m:t>
                                  </m:r>
                                </m:sub>
                              </m:sSub>
                            </m:e>
                            <m:e>
                              <m:r>
                                <a:rPr lang="en-US" i="1">
                                  <a:latin typeface="Cambria Math" charset="0"/>
                                </a:rPr>
                                <m:t>𝑠</m:t>
                              </m:r>
                              <m:sSup>
                                <m:sSupPr>
                                  <m:ctrlPr>
                                    <a:rPr lang="en-US" i="1">
                                      <a:latin typeface="Cambria Math" panose="02040503050406030204" pitchFamily="18" charset="0"/>
                                    </a:rPr>
                                  </m:ctrlPr>
                                </m:sSupPr>
                                <m:e>
                                  <m:r>
                                    <a:rPr lang="en-US" i="1">
                                      <a:latin typeface="Cambria Math" charset="0"/>
                                    </a:rPr>
                                    <m:t>𝑠</m:t>
                                  </m:r>
                                </m:e>
                                <m:sup>
                                  <m:r>
                                    <a:rPr lang="en-US" i="0">
                                      <a:latin typeface="Cambria Math" charset="0"/>
                                    </a:rPr>
                                    <m:t>′</m:t>
                                  </m:r>
                                </m:sup>
                              </m:sSup>
                            </m:e>
                          </m:d>
                        </m:e>
                      </m:d>
                      <m:r>
                        <a:rPr lang="en-US" i="0">
                          <a:latin typeface="Cambria Math" charset="0"/>
                        </a:rPr>
                        <m:t>∝</m:t>
                      </m:r>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r>
                                <a:rPr lang="en-US" i="1">
                                  <a:latin typeface="Cambria Math" charset="0"/>
                                </a:rPr>
                                <m:t>𝑝</m:t>
                              </m:r>
                            </m:e>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charset="0"/>
                                        </a:rPr>
                                        <m:t>𝑟</m:t>
                                      </m:r>
                                    </m:e>
                                    <m:sub>
                                      <m:r>
                                        <a:rPr lang="en-US">
                                          <a:latin typeface="Cambria Math" charset="0"/>
                                        </a:rPr>
                                        <m:t>1</m:t>
                                      </m:r>
                                    </m:sub>
                                  </m:sSub>
                                </m:e>
                              </m:acc>
                            </m:e>
                            <m:e>
                              <m:r>
                                <a:rPr lang="en-US" i="1">
                                  <a:latin typeface="Cambria Math" charset="0"/>
                                </a:rPr>
                                <m:t>𝑠</m:t>
                              </m:r>
                            </m:e>
                          </m:d>
                        </m:e>
                      </m:d>
                      <m:r>
                        <a:rPr lang="en-US" i="0">
                          <a:latin typeface="Cambria Math" charset="0"/>
                        </a:rPr>
                        <m:t>∙</m:t>
                      </m:r>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r>
                                <a:rPr lang="en-US" i="1">
                                  <a:latin typeface="Cambria Math" charset="0"/>
                                </a:rPr>
                                <m:t>𝑝</m:t>
                              </m:r>
                            </m:e>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charset="0"/>
                                        </a:rPr>
                                        <m:t>𝑟</m:t>
                                      </m:r>
                                    </m:e>
                                    <m:sub>
                                      <m:r>
                                        <a:rPr lang="en-US" b="0" i="0" smtClean="0">
                                          <a:latin typeface="Cambria Math" panose="02040503050406030204" pitchFamily="18" charset="0"/>
                                        </a:rPr>
                                        <m:t>2</m:t>
                                      </m:r>
                                    </m:sub>
                                  </m:sSub>
                                </m:e>
                              </m:acc>
                            </m:e>
                            <m:e>
                              <m:sSup>
                                <m:sSupPr>
                                  <m:ctrlPr>
                                    <a:rPr lang="en-US" i="1">
                                      <a:latin typeface="Cambria Math" panose="02040503050406030204" pitchFamily="18" charset="0"/>
                                    </a:rPr>
                                  </m:ctrlPr>
                                </m:sSupPr>
                                <m:e>
                                  <m:r>
                                    <a:rPr lang="en-US" i="1">
                                      <a:latin typeface="Cambria Math" charset="0"/>
                                    </a:rPr>
                                    <m:t>𝑠</m:t>
                                  </m:r>
                                </m:e>
                                <m:sup>
                                  <m:r>
                                    <a:rPr lang="en-US" i="0">
                                      <a:latin typeface="Cambria Math" charset="0"/>
                                    </a:rPr>
                                    <m:t>′</m:t>
                                  </m:r>
                                </m:sup>
                              </m:sSup>
                            </m:e>
                          </m:d>
                        </m:e>
                      </m:d>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acc>
                            <m:accPr>
                              <m:chr m:val="⃗"/>
                              <m:ctrlPr>
                                <a:rPr lang="en-US" i="1" smtClean="0">
                                  <a:latin typeface="Cambria Math" charset="0"/>
                                </a:rPr>
                              </m:ctrlPr>
                            </m:accPr>
                            <m:e>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𝑝𝑠</m:t>
                                  </m:r>
                                </m:sub>
                              </m:sSub>
                            </m:e>
                          </m:acc>
                        </m:e>
                      </m:d>
                      <m:r>
                        <a:rPr lang="en-US">
                          <a:latin typeface="Cambria Math" charset="0"/>
                        </a:rPr>
                        <m:t>∙</m:t>
                      </m:r>
                      <m:d>
                        <m:dPr>
                          <m:begChr m:val="|"/>
                          <m:end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rPr>
                                    <m:t>𝑝𝑠</m:t>
                                  </m:r>
                                  <m:r>
                                    <a:rPr lang="en-US" b="0" i="1" smtClean="0">
                                      <a:latin typeface="Cambria Math" panose="02040503050406030204" pitchFamily="18" charset="0"/>
                                    </a:rPr>
                                    <m:t>′</m:t>
                                  </m:r>
                                </m:sub>
                              </m:sSub>
                            </m:e>
                          </m:acc>
                        </m:e>
                      </m:d>
                    </m:oMath>
                  </m:oMathPara>
                </a14:m>
                <a:endParaRPr lang="en-US" dirty="0"/>
              </a:p>
            </p:txBody>
          </p:sp>
        </mc:Choice>
        <mc:Fallback>
          <p:sp>
            <p:nvSpPr>
              <p:cNvPr id="6" name="Rectangle 5"/>
              <p:cNvSpPr>
                <a:spLocks noRot="1" noChangeAspect="1" noMove="1" noResize="1" noEditPoints="1" noAdjustHandles="1" noChangeArrowheads="1" noChangeShapeType="1" noTextEdit="1"/>
              </p:cNvSpPr>
              <p:nvPr/>
            </p:nvSpPr>
            <p:spPr>
              <a:xfrm>
                <a:off x="5095152" y="5110063"/>
                <a:ext cx="5830699" cy="410497"/>
              </a:xfrm>
              <a:prstGeom prst="rect">
                <a:avLst/>
              </a:prstGeom>
              <a:blipFill rotWithShape="0">
                <a:blip r:embed="rId3"/>
                <a:stretch>
                  <a:fillRect b="-2941"/>
                </a:stretch>
              </a:blipFill>
            </p:spPr>
            <p:txBody>
              <a:bodyPr/>
              <a:lstStyle/>
              <a:p>
                <a:r>
                  <a:rPr lang="en-US">
                    <a:noFill/>
                  </a:rPr>
                  <a:t> </a:t>
                </a:r>
              </a:p>
            </p:txBody>
          </p:sp>
        </mc:Fallback>
      </mc:AlternateContent>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60232" y="2825427"/>
            <a:ext cx="2673551" cy="2032293"/>
          </a:xfrm>
          <a:prstGeom prst="rect">
            <a:avLst/>
          </a:prstGeom>
        </p:spPr>
      </p:pic>
      <mc:AlternateContent xmlns:mc="http://schemas.openxmlformats.org/markup-compatibility/2006" xmlns:a14="http://schemas.microsoft.com/office/drawing/2010/main">
        <mc:Choice Requires="a14">
          <p:graphicFrame>
            <p:nvGraphicFramePr>
              <p:cNvPr id="10" name="Table 9"/>
              <p:cNvGraphicFramePr>
                <a:graphicFrameLocks noGrp="1"/>
              </p:cNvGraphicFramePr>
              <p:nvPr>
                <p:extLst>
                  <p:ext uri="{D42A27DB-BD31-4B8C-83A1-F6EECF244321}">
                    <p14:modId xmlns:p14="http://schemas.microsoft.com/office/powerpoint/2010/main" val="916716198"/>
                  </p:ext>
                </p:extLst>
              </p:nvPr>
            </p:nvGraphicFramePr>
            <p:xfrm>
              <a:off x="6570132" y="2357319"/>
              <a:ext cx="3810000" cy="2456391"/>
            </p:xfrm>
            <a:graphic>
              <a:graphicData uri="http://schemas.openxmlformats.org/drawingml/2006/table">
                <a:tbl>
                  <a:tblPr firstRow="1" bandRow="1">
                    <a:tableStyleId>{5C22544A-7EE6-4342-B048-85BDC9FD1C3A}</a:tableStyleId>
                  </a:tblPr>
                  <a:tblGrid>
                    <a:gridCol w="1270000"/>
                    <a:gridCol w="1270000"/>
                    <a:gridCol w="1270000"/>
                  </a:tblGrid>
                  <a:tr h="818797">
                    <a:tc>
                      <a:txBody>
                        <a:bodyPr/>
                        <a:lstStyle/>
                        <a:p>
                          <a:pPr algn="ctr"/>
                          <a:endParaRPr lang="en-US" dirty="0"/>
                        </a:p>
                      </a:txBody>
                      <a:tcPr anchor="ctr"/>
                    </a:tc>
                    <a:tc>
                      <a:txBody>
                        <a:bodyPr/>
                        <a:lstStyle/>
                        <a:p>
                          <a:pPr algn="ctr"/>
                          <a:r>
                            <a:rPr lang="en-US" altLang="zh-CN" b="0" i="1" dirty="0" smtClean="0">
                              <a:solidFill>
                                <a:schemeClr val="tx1"/>
                              </a:solidFill>
                            </a:rPr>
                            <a:t>pp</a:t>
                          </a:r>
                          <a:endParaRPr lang="en-US" b="0" i="1" dirty="0">
                            <a:solidFill>
                              <a:schemeClr val="tx1"/>
                            </a:solidFill>
                          </a:endParaRPr>
                        </a:p>
                      </a:txBody>
                      <a:tcPr anchor="ctr"/>
                    </a:tc>
                    <a:tc>
                      <a:txBody>
                        <a:bodyPr/>
                        <a:lstStyle/>
                        <a:p>
                          <a:pPr algn="ctr"/>
                          <a:r>
                            <a:rPr lang="en-US" altLang="zh-CN" b="0" i="1" dirty="0" err="1" smtClean="0">
                              <a:solidFill>
                                <a:schemeClr val="tx1"/>
                              </a:solidFill>
                            </a:rPr>
                            <a:t>ss’</a:t>
                          </a:r>
                          <a:endParaRPr lang="en-US" b="0" i="1" dirty="0">
                            <a:solidFill>
                              <a:schemeClr val="tx1"/>
                            </a:solidFill>
                          </a:endParaRPr>
                        </a:p>
                      </a:txBody>
                      <a:tcPr anchor="ctr"/>
                    </a:tc>
                  </a:tr>
                  <a:tr h="818797">
                    <a:tc>
                      <a:txBody>
                        <a:bodyPr/>
                        <a:lstStyle/>
                        <a:p>
                          <a:pPr algn="ctr"/>
                          <a:r>
                            <a:rPr lang="en-US" altLang="zh-CN" i="1" dirty="0" smtClean="0"/>
                            <a:t>pp</a:t>
                          </a:r>
                          <a:endParaRPr lang="en-US" i="1" dirty="0"/>
                        </a:p>
                      </a:txBody>
                      <a:tcPr anchor="ctr">
                        <a:solidFill>
                          <a:schemeClr val="accent1"/>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altLang="zh-CN" b="0" i="1" smtClean="0">
                                        <a:latin typeface="Cambria Math" charset="0"/>
                                      </a:rPr>
                                      <m:t>𝐸</m:t>
                                    </m:r>
                                  </m:e>
                                  <m:sub>
                                    <m:r>
                                      <a:rPr lang="en-US" altLang="zh-CN" b="0" i="1" smtClean="0">
                                        <a:latin typeface="Cambria Math" charset="0"/>
                                      </a:rPr>
                                      <m:t>1</m:t>
                                    </m:r>
                                  </m:sub>
                                </m:sSub>
                              </m:oMath>
                            </m:oMathPara>
                          </a14:m>
                          <a:endParaRPr lang="en-US" dirty="0"/>
                        </a:p>
                      </a:txBody>
                      <a:tcPr anchor="ctr">
                        <a:solidFill>
                          <a:schemeClr val="bg2"/>
                        </a:solidFill>
                      </a:tcPr>
                    </a:tc>
                    <a:tc>
                      <a:txBody>
                        <a:bodyPr/>
                        <a:lstStyle/>
                        <a:p>
                          <a:pPr algn="ctr"/>
                          <a:r>
                            <a:rPr lang="en-US" altLang="zh-CN" i="1" dirty="0" smtClean="0"/>
                            <a:t>M</a:t>
                          </a:r>
                          <a:endParaRPr lang="en-US" i="1" dirty="0"/>
                        </a:p>
                      </a:txBody>
                      <a:tcPr anchor="ctr">
                        <a:solidFill>
                          <a:schemeClr val="bg2"/>
                        </a:solidFill>
                      </a:tcPr>
                    </a:tc>
                  </a:tr>
                  <a:tr h="818797">
                    <a:tc>
                      <a:txBody>
                        <a:bodyPr/>
                        <a:lstStyle/>
                        <a:p>
                          <a:pPr algn="ctr"/>
                          <a:r>
                            <a:rPr lang="en-US" altLang="zh-CN" i="1" dirty="0" err="1" smtClean="0"/>
                            <a:t>ss’</a:t>
                          </a:r>
                          <a:endParaRPr lang="en-US" i="1" dirty="0"/>
                        </a:p>
                      </a:txBody>
                      <a:tcPr anchor="ctr">
                        <a:solidFill>
                          <a:schemeClr val="accent1"/>
                        </a:solidFill>
                      </a:tcPr>
                    </a:tc>
                    <a:tc>
                      <a:txBody>
                        <a:bodyPr/>
                        <a:lstStyle/>
                        <a:p>
                          <a:pPr algn="ctr"/>
                          <a:r>
                            <a:rPr lang="en-US" altLang="zh-CN" i="1" dirty="0" smtClean="0"/>
                            <a:t>M</a:t>
                          </a:r>
                          <a:endParaRPr lang="en-US" i="1" dirty="0"/>
                        </a:p>
                      </a:txBody>
                      <a:tcPr anchor="ctr">
                        <a:solidFill>
                          <a:schemeClr val="bg2"/>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altLang="zh-CN" b="0" i="1" smtClean="0">
                                        <a:latin typeface="Cambria Math" charset="0"/>
                                      </a:rPr>
                                      <m:t>𝐸</m:t>
                                    </m:r>
                                  </m:e>
                                  <m:sub>
                                    <m:r>
                                      <a:rPr lang="en-US" altLang="zh-CN" b="0" i="1" smtClean="0">
                                        <a:latin typeface="Cambria Math" charset="0"/>
                                      </a:rPr>
                                      <m:t>2</m:t>
                                    </m:r>
                                  </m:sub>
                                </m:sSub>
                              </m:oMath>
                            </m:oMathPara>
                          </a14:m>
                          <a:endParaRPr lang="en-US" dirty="0"/>
                        </a:p>
                      </a:txBody>
                      <a:tcPr anchor="ctr">
                        <a:solidFill>
                          <a:schemeClr val="bg2"/>
                        </a:solidFill>
                      </a:tcPr>
                    </a:tc>
                  </a:tr>
                </a:tbl>
              </a:graphicData>
            </a:graphic>
          </p:graphicFrame>
        </mc:Choice>
        <mc:Fallback xmlns="">
          <p:graphicFrame>
            <p:nvGraphicFramePr>
              <p:cNvPr id="10" name="Table 9"/>
              <p:cNvGraphicFramePr>
                <a:graphicFrameLocks noGrp="1"/>
              </p:cNvGraphicFramePr>
              <p:nvPr>
                <p:extLst>
                  <p:ext uri="{D42A27DB-BD31-4B8C-83A1-F6EECF244321}">
                    <p14:modId xmlns:p14="http://schemas.microsoft.com/office/powerpoint/2010/main" val="916716198"/>
                  </p:ext>
                </p:extLst>
              </p:nvPr>
            </p:nvGraphicFramePr>
            <p:xfrm>
              <a:off x="6570132" y="2357319"/>
              <a:ext cx="3810000" cy="2456391"/>
            </p:xfrm>
            <a:graphic>
              <a:graphicData uri="http://schemas.openxmlformats.org/drawingml/2006/table">
                <a:tbl>
                  <a:tblPr firstRow="1" bandRow="1">
                    <a:tableStyleId>{5C22544A-7EE6-4342-B048-85BDC9FD1C3A}</a:tableStyleId>
                  </a:tblPr>
                  <a:tblGrid>
                    <a:gridCol w="1270000"/>
                    <a:gridCol w="1270000"/>
                    <a:gridCol w="1270000"/>
                  </a:tblGrid>
                  <a:tr h="818797">
                    <a:tc>
                      <a:txBody>
                        <a:bodyPr/>
                        <a:lstStyle/>
                        <a:p>
                          <a:pPr algn="ctr"/>
                          <a:endParaRPr lang="en-US" dirty="0"/>
                        </a:p>
                      </a:txBody>
                      <a:tcPr anchor="ctr"/>
                    </a:tc>
                    <a:tc>
                      <a:txBody>
                        <a:bodyPr/>
                        <a:lstStyle/>
                        <a:p>
                          <a:pPr algn="ctr"/>
                          <a:r>
                            <a:rPr lang="en-US" altLang="zh-CN" b="0" i="1" dirty="0" smtClean="0">
                              <a:solidFill>
                                <a:schemeClr val="tx1"/>
                              </a:solidFill>
                            </a:rPr>
                            <a:t>pp</a:t>
                          </a:r>
                          <a:endParaRPr lang="en-US" b="0" i="1" dirty="0">
                            <a:solidFill>
                              <a:schemeClr val="tx1"/>
                            </a:solidFill>
                          </a:endParaRPr>
                        </a:p>
                      </a:txBody>
                      <a:tcPr anchor="ctr"/>
                    </a:tc>
                    <a:tc>
                      <a:txBody>
                        <a:bodyPr/>
                        <a:lstStyle/>
                        <a:p>
                          <a:pPr algn="ctr"/>
                          <a:r>
                            <a:rPr lang="en-US" altLang="zh-CN" b="0" i="1" dirty="0" err="1" smtClean="0">
                              <a:solidFill>
                                <a:schemeClr val="tx1"/>
                              </a:solidFill>
                            </a:rPr>
                            <a:t>ss’</a:t>
                          </a:r>
                          <a:endParaRPr lang="en-US" b="0" i="1" dirty="0">
                            <a:solidFill>
                              <a:schemeClr val="tx1"/>
                            </a:solidFill>
                          </a:endParaRPr>
                        </a:p>
                      </a:txBody>
                      <a:tcPr anchor="ctr"/>
                    </a:tc>
                  </a:tr>
                  <a:tr h="818797">
                    <a:tc>
                      <a:txBody>
                        <a:bodyPr/>
                        <a:lstStyle/>
                        <a:p>
                          <a:pPr algn="ctr"/>
                          <a:r>
                            <a:rPr lang="en-US" altLang="zh-CN" i="1" dirty="0" smtClean="0"/>
                            <a:t>pp</a:t>
                          </a:r>
                          <a:endParaRPr lang="en-US" i="1" dirty="0"/>
                        </a:p>
                      </a:txBody>
                      <a:tcPr anchor="ctr">
                        <a:solidFill>
                          <a:schemeClr val="accent1"/>
                        </a:solidFill>
                      </a:tcPr>
                    </a:tc>
                    <a:tc>
                      <a:txBody>
                        <a:bodyPr/>
                        <a:lstStyle/>
                        <a:p>
                          <a:endParaRPr lang="en-US"/>
                        </a:p>
                      </a:txBody>
                      <a:tcPr anchor="ctr">
                        <a:blipFill rotWithShape="0">
                          <a:blip r:embed="rId8"/>
                          <a:stretch>
                            <a:fillRect l="-100962" t="-101493" r="-102404" b="-102239"/>
                          </a:stretch>
                        </a:blipFill>
                      </a:tcPr>
                    </a:tc>
                    <a:tc>
                      <a:txBody>
                        <a:bodyPr/>
                        <a:lstStyle/>
                        <a:p>
                          <a:pPr algn="ctr"/>
                          <a:r>
                            <a:rPr lang="en-US" altLang="zh-CN" i="1" dirty="0" smtClean="0"/>
                            <a:t>M</a:t>
                          </a:r>
                          <a:endParaRPr lang="en-US" i="1" dirty="0"/>
                        </a:p>
                      </a:txBody>
                      <a:tcPr anchor="ctr">
                        <a:solidFill>
                          <a:schemeClr val="bg2"/>
                        </a:solidFill>
                      </a:tcPr>
                    </a:tc>
                  </a:tr>
                  <a:tr h="818797">
                    <a:tc>
                      <a:txBody>
                        <a:bodyPr/>
                        <a:lstStyle/>
                        <a:p>
                          <a:pPr algn="ctr"/>
                          <a:r>
                            <a:rPr lang="en-US" altLang="zh-CN" i="1" dirty="0" err="1" smtClean="0"/>
                            <a:t>ss’</a:t>
                          </a:r>
                          <a:endParaRPr lang="en-US" i="1" dirty="0"/>
                        </a:p>
                      </a:txBody>
                      <a:tcPr anchor="ctr">
                        <a:solidFill>
                          <a:schemeClr val="accent1"/>
                        </a:solidFill>
                      </a:tcPr>
                    </a:tc>
                    <a:tc>
                      <a:txBody>
                        <a:bodyPr/>
                        <a:lstStyle/>
                        <a:p>
                          <a:pPr algn="ctr"/>
                          <a:r>
                            <a:rPr lang="en-US" altLang="zh-CN" i="1" dirty="0" smtClean="0"/>
                            <a:t>M</a:t>
                          </a:r>
                          <a:endParaRPr lang="en-US" i="1" dirty="0"/>
                        </a:p>
                      </a:txBody>
                      <a:tcPr anchor="ctr">
                        <a:solidFill>
                          <a:schemeClr val="bg2"/>
                        </a:solidFill>
                      </a:tcPr>
                    </a:tc>
                    <a:tc>
                      <a:txBody>
                        <a:bodyPr/>
                        <a:lstStyle/>
                        <a:p>
                          <a:endParaRPr lang="en-US"/>
                        </a:p>
                      </a:txBody>
                      <a:tcPr anchor="ctr">
                        <a:blipFill rotWithShape="0">
                          <a:blip r:embed="rId8"/>
                          <a:stretch>
                            <a:fillRect l="-200000" t="-200000" r="-1914" b="-1481"/>
                          </a:stretch>
                        </a:blipFill>
                      </a:tcPr>
                    </a:tc>
                  </a:tr>
                </a:tbl>
              </a:graphicData>
            </a:graphic>
          </p:graphicFrame>
        </mc:Fallback>
      </mc:AlternateContent>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007451" y="3794771"/>
                <a:ext cx="117802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𝐻</m:t>
                      </m:r>
                      <m:r>
                        <a:rPr lang="en-US" sz="2000" b="0" i="1" smtClean="0">
                          <a:latin typeface="Cambria Math" charset="0"/>
                        </a:rPr>
                        <m:t>    =</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5007451" y="3794771"/>
                <a:ext cx="1178026" cy="400110"/>
              </a:xfrm>
              <a:prstGeom prst="rect">
                <a:avLst/>
              </a:prstGeom>
              <a:blipFill rotWithShape="0">
                <a:blip r:embed="rId9"/>
                <a:stretch>
                  <a:fillRect t="-101538" b="-126154"/>
                </a:stretch>
              </a:blipFill>
            </p:spPr>
            <p:txBody>
              <a:bodyPr/>
              <a:lstStyle/>
              <a:p>
                <a:r>
                  <a:rPr lang="en-US">
                    <a:noFill/>
                  </a:rPr>
                  <a:t> </a:t>
                </a:r>
              </a:p>
            </p:txBody>
          </p:sp>
        </mc:Fallback>
      </mc:AlternateContent>
      <p:sp>
        <p:nvSpPr>
          <p:cNvPr id="5" name="TextBox 4"/>
          <p:cNvSpPr txBox="1"/>
          <p:nvPr/>
        </p:nvSpPr>
        <p:spPr>
          <a:xfrm>
            <a:off x="1443789" y="2357319"/>
            <a:ext cx="2967790" cy="400110"/>
          </a:xfrm>
          <a:prstGeom prst="rect">
            <a:avLst/>
          </a:prstGeom>
          <a:noFill/>
        </p:spPr>
        <p:txBody>
          <a:bodyPr wrap="square" rtlCol="0">
            <a:spAutoFit/>
          </a:bodyPr>
          <a:lstStyle/>
          <a:p>
            <a:r>
              <a:rPr lang="en-US" sz="2000" dirty="0" smtClean="0"/>
              <a:t>Resonant energy transfer</a:t>
            </a:r>
            <a:endParaRPr lang="en-US" sz="2000" dirty="0"/>
          </a:p>
        </p:txBody>
      </p:sp>
      <p:sp>
        <p:nvSpPr>
          <p:cNvPr id="12" name="TextBox 11"/>
          <p:cNvSpPr txBox="1"/>
          <p:nvPr/>
        </p:nvSpPr>
        <p:spPr>
          <a:xfrm>
            <a:off x="1818551" y="4852927"/>
            <a:ext cx="1678628" cy="400110"/>
          </a:xfrm>
          <a:prstGeom prst="rect">
            <a:avLst/>
          </a:prstGeom>
          <a:noFill/>
        </p:spPr>
        <p:txBody>
          <a:bodyPr wrap="square" rtlCol="0">
            <a:spAutoFit/>
          </a:bodyPr>
          <a:lstStyle/>
          <a:p>
            <a:r>
              <a:rPr lang="en-US" sz="2000" i="1" smtClean="0"/>
              <a:t>p + p -&gt; s + s’</a:t>
            </a:r>
            <a:endParaRPr lang="en-US" sz="2000" i="1" dirty="0"/>
          </a:p>
        </p:txBody>
      </p:sp>
      <p:sp>
        <p:nvSpPr>
          <p:cNvPr id="13" name="TextBox 12"/>
          <p:cNvSpPr txBox="1"/>
          <p:nvPr/>
        </p:nvSpPr>
        <p:spPr>
          <a:xfrm>
            <a:off x="3847434" y="3002511"/>
            <a:ext cx="564145" cy="369332"/>
          </a:xfrm>
          <a:prstGeom prst="rect">
            <a:avLst/>
          </a:prstGeom>
          <a:noFill/>
        </p:spPr>
        <p:txBody>
          <a:bodyPr wrap="square" rtlCol="0">
            <a:spAutoFit/>
          </a:bodyPr>
          <a:lstStyle/>
          <a:p>
            <a:r>
              <a:rPr lang="en-US" smtClean="0"/>
              <a:t>[*]</a:t>
            </a:r>
            <a:endParaRPr lang="en-US"/>
          </a:p>
        </p:txBody>
      </p:sp>
      <p:cxnSp>
        <p:nvCxnSpPr>
          <p:cNvPr id="14" name="Straight Connector 13"/>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33082" y="6460419"/>
            <a:ext cx="7622600" cy="261610"/>
          </a:xfrm>
          <a:prstGeom prst="rect">
            <a:avLst/>
          </a:prstGeom>
          <a:noFill/>
        </p:spPr>
        <p:txBody>
          <a:bodyPr wrap="none" rtlCol="0">
            <a:spAutoFit/>
          </a:bodyPr>
          <a:lstStyle/>
          <a:p>
            <a:pPr lvl="0"/>
            <a:r>
              <a:rPr lang="en-US" sz="1100" dirty="0"/>
              <a:t>S. </a:t>
            </a:r>
            <a:r>
              <a:rPr lang="en-US" sz="1100" dirty="0" err="1"/>
              <a:t>Westermann</a:t>
            </a:r>
            <a:r>
              <a:rPr lang="en-US" sz="1100" dirty="0"/>
              <a:t>, T. </a:t>
            </a:r>
            <a:r>
              <a:rPr lang="en-US" sz="1100" dirty="0" err="1"/>
              <a:t>Amthor</a:t>
            </a:r>
            <a:r>
              <a:rPr lang="en-US" sz="1100" dirty="0"/>
              <a:t>, A.L. de Oliveira, J. </a:t>
            </a:r>
            <a:r>
              <a:rPr lang="en-US" sz="1100" dirty="0" err="1"/>
              <a:t>Deiglmayr</a:t>
            </a:r>
            <a:r>
              <a:rPr lang="en-US" sz="1100" dirty="0"/>
              <a:t>, M. </a:t>
            </a:r>
            <a:r>
              <a:rPr lang="en-US" sz="1100" dirty="0" err="1"/>
              <a:t>Reetz-Lamour</a:t>
            </a:r>
            <a:r>
              <a:rPr lang="en-US" sz="1100" dirty="0"/>
              <a:t>, and M. </a:t>
            </a:r>
            <a:r>
              <a:rPr lang="en-US" sz="1100" dirty="0" err="1"/>
              <a:t>Weidemuller</a:t>
            </a:r>
            <a:r>
              <a:rPr lang="en-US" sz="1100" dirty="0"/>
              <a:t>, </a:t>
            </a:r>
            <a:r>
              <a:rPr lang="en-US" sz="1100" dirty="0" smtClean="0"/>
              <a:t>Eur</a:t>
            </a:r>
            <a:r>
              <a:rPr lang="en-US" sz="1100" dirty="0"/>
              <a:t>. Phys. J. D 40, 37–43 (2006). </a:t>
            </a:r>
          </a:p>
        </p:txBody>
      </p:sp>
      <mc:AlternateContent xmlns:mc="http://schemas.openxmlformats.org/markup-compatibility/2006">
        <mc:Choice xmlns:a14="http://schemas.microsoft.com/office/drawing/2010/main" Requires="a14">
          <p:sp>
            <p:nvSpPr>
              <p:cNvPr id="7" name="TextBox 6"/>
              <p:cNvSpPr txBox="1"/>
              <p:nvPr/>
            </p:nvSpPr>
            <p:spPr>
              <a:xfrm>
                <a:off x="5095152" y="5608642"/>
                <a:ext cx="4504759" cy="390748"/>
              </a:xfrm>
              <a:prstGeom prst="rect">
                <a:avLst/>
              </a:prstGeom>
              <a:noFill/>
            </p:spPr>
            <p:txBody>
              <a:bodyPr wrap="none" rtlCol="0">
                <a:spAutoFit/>
              </a:bodyPr>
              <a:lstStyle/>
              <a:p>
                <a14:m>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rPr>
                              <m:t>𝑝𝑠</m:t>
                            </m:r>
                          </m:sub>
                        </m:sSub>
                      </m:e>
                    </m:acc>
                  </m:oMath>
                </a14:m>
                <a:r>
                  <a:rPr lang="en-US" dirty="0" smtClean="0"/>
                  <a:t> =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charset="0"/>
                          </a:rPr>
                          <m:t>𝑝</m:t>
                        </m:r>
                      </m:e>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charset="0"/>
                                  </a:rPr>
                                  <m:t>𝑟</m:t>
                                </m:r>
                              </m:e>
                              <m:sub>
                                <m:r>
                                  <a:rPr lang="en-US">
                                    <a:latin typeface="Cambria Math" charset="0"/>
                                  </a:rPr>
                                  <m:t>1</m:t>
                                </m:r>
                              </m:sub>
                            </m:sSub>
                          </m:e>
                        </m:acc>
                      </m:e>
                      <m:e>
                        <m:r>
                          <a:rPr lang="en-US" i="1">
                            <a:latin typeface="Cambria Math" charset="0"/>
                          </a:rPr>
                          <m:t>𝑠</m:t>
                        </m:r>
                      </m:e>
                    </m:d>
                  </m:oMath>
                </a14:m>
                <a:r>
                  <a:rPr lang="en-US" dirty="0" smtClean="0"/>
                  <a:t>            transition dipole moment</a:t>
                </a:r>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095152" y="5608642"/>
                <a:ext cx="4504759" cy="390748"/>
              </a:xfrm>
              <a:prstGeom prst="rect">
                <a:avLst/>
              </a:prstGeom>
              <a:blipFill rotWithShape="0">
                <a:blip r:embed="rId10"/>
                <a:stretch>
                  <a:fillRect t="-6250" r="-271" b="-20313"/>
                </a:stretch>
              </a:blipFill>
            </p:spPr>
            <p:txBody>
              <a:bodyPr/>
              <a:lstStyle/>
              <a:p>
                <a:r>
                  <a:rPr lang="en-US">
                    <a:noFill/>
                  </a:rPr>
                  <a:t> </a:t>
                </a:r>
              </a:p>
            </p:txBody>
          </p:sp>
        </mc:Fallback>
      </mc:AlternateContent>
    </p:spTree>
    <p:extLst>
      <p:ext uri="{BB962C8B-B14F-4D97-AF65-F5344CB8AC3E}">
        <p14:creationId xmlns:p14="http://schemas.microsoft.com/office/powerpoint/2010/main" val="1660877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Dipole-Dipole</a:t>
            </a:r>
            <a:r>
              <a:rPr lang="zh-CN" altLang="en-US" dirty="0" smtClean="0"/>
              <a:t> </a:t>
            </a:r>
            <a:r>
              <a:rPr lang="en-US" altLang="zh-CN" dirty="0" smtClean="0"/>
              <a:t>Interaction</a:t>
            </a:r>
            <a:endParaRPr lang="en-US" sz="2000" dirty="0"/>
          </a:p>
        </p:txBody>
      </p:sp>
      <p:sp>
        <p:nvSpPr>
          <p:cNvPr id="3" name="Content Placeholder 2"/>
          <p:cNvSpPr>
            <a:spLocks noGrp="1"/>
          </p:cNvSpPr>
          <p:nvPr>
            <p:ph idx="1"/>
          </p:nvPr>
        </p:nvSpPr>
        <p:spPr/>
        <p:txBody>
          <a:bodyPr/>
          <a:lstStyle/>
          <a:p>
            <a:r>
              <a:rPr lang="en-US" altLang="zh-CN" dirty="0" smtClean="0"/>
              <a:t>Quantum</a:t>
            </a:r>
            <a:r>
              <a:rPr lang="zh-CN" altLang="en-US" dirty="0" smtClean="0"/>
              <a:t> </a:t>
            </a:r>
            <a:r>
              <a:rPr lang="en-US" altLang="zh-CN" dirty="0" smtClean="0"/>
              <a:t>pictur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893234" y="2739663"/>
                <a:ext cx="2161674" cy="6015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𝐻</m:t>
                      </m:r>
                      <m:r>
                        <a:rPr lang="en-US" sz="2000" b="0" i="1" smtClean="0">
                          <a:latin typeface="Cambria Math" charset="0"/>
                        </a:rPr>
                        <m:t>= </m:t>
                      </m:r>
                      <m:d>
                        <m:dPr>
                          <m:ctrlPr>
                            <a:rPr lang="is-IS" sz="2000" b="0" i="1" smtClean="0">
                              <a:latin typeface="Cambria Math" panose="02040503050406030204" pitchFamily="18" charset="0"/>
                            </a:rPr>
                          </m:ctrlPr>
                        </m:dPr>
                        <m:e>
                          <m:m>
                            <m:mPr>
                              <m:mcs>
                                <m:mc>
                                  <m:mcPr>
                                    <m:count m:val="2"/>
                                    <m:mcJc m:val="center"/>
                                  </m:mcPr>
                                </m:mc>
                              </m:mcs>
                              <m:ctrlPr>
                                <a:rPr lang="uk-UA" sz="2000" b="0" i="1" smtClean="0">
                                  <a:latin typeface="Cambria Math" panose="02040503050406030204" pitchFamily="18" charset="0"/>
                                </a:rPr>
                              </m:ctrlPr>
                            </m:mPr>
                            <m:mr>
                              <m:e>
                                <m:r>
                                  <m:rPr>
                                    <m:brk m:alnAt="7"/>
                                  </m:rPr>
                                  <a:rPr lang="en-US" sz="2000" b="0" i="1" smtClean="0">
                                    <a:latin typeface="Cambria Math" charset="0"/>
                                  </a:rPr>
                                  <m:t>𝐸</m:t>
                                </m:r>
                              </m:e>
                              <m:e>
                                <m:r>
                                  <a:rPr lang="en-US" sz="2000" b="0" i="1" smtClean="0">
                                    <a:latin typeface="Cambria Math" charset="0"/>
                                  </a:rPr>
                                  <m:t>𝑀</m:t>
                                </m:r>
                              </m:e>
                            </m:mr>
                            <m:mr>
                              <m:e>
                                <m:r>
                                  <a:rPr lang="en-US" sz="2000" b="0" i="1" smtClean="0">
                                    <a:latin typeface="Cambria Math" charset="0"/>
                                  </a:rPr>
                                  <m:t>𝑀</m:t>
                                </m:r>
                              </m:e>
                              <m:e>
                                <m:r>
                                  <a:rPr lang="en-US" sz="2000" b="0" i="1" smtClean="0">
                                    <a:latin typeface="Cambria Math" charset="0"/>
                                  </a:rPr>
                                  <m:t>𝐸</m:t>
                                </m:r>
                              </m:e>
                            </m:mr>
                          </m:m>
                        </m:e>
                      </m:d>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893234" y="2739663"/>
                <a:ext cx="2161674" cy="601511"/>
              </a:xfrm>
              <a:prstGeom prst="rect">
                <a:avLst/>
              </a:prstGeom>
              <a:blipFill rotWithShape="0">
                <a:blip r:embed="rId3"/>
                <a:stretch>
                  <a:fillRect/>
                </a:stretch>
              </a:blipFill>
            </p:spPr>
            <p:txBody>
              <a:bodyPr/>
              <a:lstStyle/>
              <a:p>
                <a:r>
                  <a:rPr lang="en-US">
                    <a:noFill/>
                  </a:rPr>
                  <a:t> </a:t>
                </a:r>
              </a:p>
            </p:txBody>
          </p:sp>
        </mc:Fallback>
      </mc:AlternateContent>
      <p:sp>
        <p:nvSpPr>
          <p:cNvPr id="5" name="Right Arrow 4"/>
          <p:cNvSpPr/>
          <p:nvPr/>
        </p:nvSpPr>
        <p:spPr>
          <a:xfrm>
            <a:off x="3109942" y="2863582"/>
            <a:ext cx="1670607" cy="3536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5172795" y="2776597"/>
                <a:ext cx="1410386" cy="6178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1"/>
                                    <m:mcJc m:val="center"/>
                                  </m:mcPr>
                                </m:mc>
                              </m:mcs>
                              <m:ctrlPr>
                                <a:rPr lang="cs-CZ" i="1" smtClean="0">
                                  <a:latin typeface="Cambria Math" panose="02040503050406030204" pitchFamily="18" charset="0"/>
                                </a:rPr>
                              </m:ctrlPr>
                            </m:mPr>
                            <m:mr>
                              <m:e>
                                <m:sSub>
                                  <m:sSubPr>
                                    <m:ctrlPr>
                                      <a:rPr lang="en-US" i="1" smtClean="0">
                                        <a:latin typeface="Cambria Math" panose="02040503050406030204" pitchFamily="18" charset="0"/>
                                      </a:rPr>
                                    </m:ctrlPr>
                                  </m:sSubPr>
                                  <m:e>
                                    <m:r>
                                      <a:rPr lang="en-US" b="0" i="1" smtClean="0">
                                        <a:latin typeface="Cambria Math" charset="0"/>
                                      </a:rPr>
                                      <m:t>𝐸</m:t>
                                    </m:r>
                                  </m:e>
                                  <m:sub>
                                    <m:r>
                                      <a:rPr lang="en-US" b="0" i="1" smtClean="0">
                                        <a:latin typeface="Cambria Math" charset="0"/>
                                      </a:rPr>
                                      <m:t>+</m:t>
                                    </m:r>
                                  </m:sub>
                                </m:sSub>
                                <m:r>
                                  <m:rPr>
                                    <m:brk m:alnAt="7"/>
                                  </m:rPr>
                                  <a:rPr lang="en-US" b="0" i="1" smtClean="0">
                                    <a:latin typeface="Cambria Math" charset="0"/>
                                  </a:rPr>
                                  <m:t>=</m:t>
                                </m:r>
                                <m:r>
                                  <a:rPr lang="en-US" b="0" i="1" smtClean="0">
                                    <a:latin typeface="Cambria Math" charset="0"/>
                                  </a:rPr>
                                  <m:t>𝐸</m:t>
                                </m:r>
                                <m:r>
                                  <a:rPr lang="en-US" b="0" i="1" smtClean="0">
                                    <a:latin typeface="Cambria Math" charset="0"/>
                                  </a:rPr>
                                  <m:t>+</m:t>
                                </m:r>
                                <m:r>
                                  <a:rPr lang="en-US" b="0" i="1" smtClean="0">
                                    <a:latin typeface="Cambria Math" charset="0"/>
                                  </a:rPr>
                                  <m:t>𝑀</m:t>
                                </m:r>
                              </m:e>
                            </m:mr>
                            <m:mr>
                              <m:e>
                                <m:sSub>
                                  <m:sSubPr>
                                    <m:ctrlPr>
                                      <a:rPr lang="en-US" i="1">
                                        <a:latin typeface="Cambria Math" panose="02040503050406030204" pitchFamily="18" charset="0"/>
                                      </a:rPr>
                                    </m:ctrlPr>
                                  </m:sSubPr>
                                  <m:e>
                                    <m:r>
                                      <a:rPr lang="en-US" i="1">
                                        <a:latin typeface="Cambria Math" charset="0"/>
                                      </a:rPr>
                                      <m:t>𝐸</m:t>
                                    </m:r>
                                  </m:e>
                                  <m:sub>
                                    <m:r>
                                      <a:rPr lang="en-US" b="0" i="1" smtClean="0">
                                        <a:latin typeface="Cambria Math" charset="0"/>
                                      </a:rPr>
                                      <m:t>−</m:t>
                                    </m:r>
                                  </m:sub>
                                </m:sSub>
                                <m:r>
                                  <m:rPr>
                                    <m:brk m:alnAt="7"/>
                                  </m:rPr>
                                  <a:rPr lang="en-US" i="1">
                                    <a:latin typeface="Cambria Math" charset="0"/>
                                  </a:rPr>
                                  <m:t>=</m:t>
                                </m:r>
                                <m:r>
                                  <a:rPr lang="en-US" b="0" i="1" smtClean="0">
                                    <a:latin typeface="Cambria Math" charset="0"/>
                                  </a:rPr>
                                  <m:t>𝐸</m:t>
                                </m:r>
                                <m:r>
                                  <a:rPr lang="en-US" b="0" i="1" smtClean="0">
                                    <a:latin typeface="Cambria Math" charset="0"/>
                                  </a:rPr>
                                  <m:t>−</m:t>
                                </m:r>
                                <m:r>
                                  <a:rPr lang="en-US" i="1">
                                    <a:latin typeface="Cambria Math" charset="0"/>
                                  </a:rPr>
                                  <m:t>𝑀</m:t>
                                </m:r>
                              </m:e>
                            </m:mr>
                          </m:m>
                        </m:e>
                      </m: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172795" y="2776597"/>
                <a:ext cx="1410386" cy="61786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570952" y="2947026"/>
                <a:ext cx="265496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amp;</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5570952" y="2947026"/>
                <a:ext cx="2654968" cy="276999"/>
              </a:xfrm>
              <a:prstGeom prst="rect">
                <a:avLst/>
              </a:prstGeom>
              <a:blipFill rotWithShape="0">
                <a:blip r:embed="rId5"/>
                <a:stretch>
                  <a:fillRect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371482" y="2652536"/>
                <a:ext cx="3108415" cy="8842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1"/>
                                    <m:mcJc m:val="center"/>
                                  </m:mcPr>
                                </m:mc>
                              </m:mcs>
                              <m:ctrlPr>
                                <a:rPr lang="cs-CZ" i="1" smtClean="0">
                                  <a:latin typeface="Cambria Math" panose="02040503050406030204" pitchFamily="18" charset="0"/>
                                </a:rPr>
                              </m:ctrlPr>
                            </m:mPr>
                            <m:mr>
                              <m:e>
                                <m:r>
                                  <m:rPr>
                                    <m:brk m:alnAt="7"/>
                                  </m:rPr>
                                  <a:rPr lang="en-US" i="1" smtClean="0">
                                    <a:latin typeface="Cambria Math" charset="0"/>
                                  </a:rPr>
                                  <m:t>|</m:t>
                                </m:r>
                                <m:r>
                                  <a:rPr lang="en-US" b="0" i="1" smtClean="0">
                                    <a:latin typeface="Cambria Math" charset="0"/>
                                  </a:rPr>
                                  <m:t>+&gt; =(|</m:t>
                                </m:r>
                                <m:r>
                                  <a:rPr lang="en-US" b="0" i="1" smtClean="0">
                                    <a:latin typeface="Cambria Math" charset="0"/>
                                  </a:rPr>
                                  <m:t>𝑝𝑝</m:t>
                                </m:r>
                                <m:r>
                                  <a:rPr lang="en-US" b="0" i="1" smtClean="0">
                                    <a:latin typeface="Cambria Math" charset="0"/>
                                  </a:rPr>
                                  <m:t>&gt;+ |</m:t>
                                </m:r>
                                <m:r>
                                  <a:rPr lang="en-US" b="0" i="1" smtClean="0">
                                    <a:latin typeface="Cambria Math" charset="0"/>
                                  </a:rPr>
                                  <m:t>𝑠</m:t>
                                </m:r>
                                <m:sSup>
                                  <m:sSupPr>
                                    <m:ctrlPr>
                                      <a:rPr lang="en-US" b="0" i="1" smtClean="0">
                                        <a:latin typeface="Cambria Math" panose="02040503050406030204" pitchFamily="18" charset="0"/>
                                      </a:rPr>
                                    </m:ctrlPr>
                                  </m:sSupPr>
                                  <m:e>
                                    <m:r>
                                      <m:rPr>
                                        <m:brk m:alnAt="7"/>
                                      </m:rPr>
                                      <a:rPr lang="en-US" b="0" i="1" smtClean="0">
                                        <a:latin typeface="Cambria Math" charset="0"/>
                                      </a:rPr>
                                      <m:t>𝑠</m:t>
                                    </m:r>
                                  </m:e>
                                  <m:sup>
                                    <m:r>
                                      <a:rPr lang="en-US" b="0" i="1" smtClean="0">
                                        <a:latin typeface="Cambria Math" charset="0"/>
                                      </a:rPr>
                                      <m:t>′</m:t>
                                    </m:r>
                                  </m:sup>
                                </m:sSup>
                                <m:r>
                                  <m:rPr>
                                    <m:brk m:alnAt="7"/>
                                  </m:rPr>
                                  <a:rPr lang="en-US" b="0" i="1" smtClean="0">
                                    <a:latin typeface="Cambria Math" charset="0"/>
                                  </a:rPr>
                                  <m:t>&gt;</m:t>
                                </m:r>
                                <m:r>
                                  <a:rPr lang="en-US" b="0" i="1" smtClean="0">
                                    <a:latin typeface="Cambria Math" charset="0"/>
                                  </a:rPr>
                                  <m:t>)/</m:t>
                                </m:r>
                                <m:rad>
                                  <m:radPr>
                                    <m:degHide m:val="on"/>
                                    <m:ctrlPr>
                                      <a:rPr lang="en-US" b="0" i="1" smtClean="0">
                                        <a:latin typeface="Cambria Math" panose="02040503050406030204" pitchFamily="18" charset="0"/>
                                      </a:rPr>
                                    </m:ctrlPr>
                                  </m:radPr>
                                  <m:deg/>
                                  <m:e>
                                    <m:r>
                                      <a:rPr lang="en-US" b="0" i="1" smtClean="0">
                                        <a:latin typeface="Cambria Math" charset="0"/>
                                      </a:rPr>
                                      <m:t>2</m:t>
                                    </m:r>
                                  </m:e>
                                </m:rad>
                              </m:e>
                            </m:mr>
                            <m:mr>
                              <m:e>
                                <m:r>
                                  <m:rPr>
                                    <m:brk m:alnAt="7"/>
                                  </m:rPr>
                                  <a:rPr lang="en-US" i="1">
                                    <a:latin typeface="Cambria Math" charset="0"/>
                                  </a:rPr>
                                  <m:t>|</m:t>
                                </m:r>
                                <m:r>
                                  <a:rPr lang="en-US" b="0" i="1" smtClean="0">
                                    <a:latin typeface="Cambria Math" charset="0"/>
                                  </a:rPr>
                                  <m:t>−</m:t>
                                </m:r>
                                <m:r>
                                  <a:rPr lang="en-US" i="1">
                                    <a:latin typeface="Cambria Math" charset="0"/>
                                  </a:rPr>
                                  <m:t>&gt; =</m:t>
                                </m:r>
                                <m:r>
                                  <a:rPr lang="en-US" b="0" i="1" smtClean="0">
                                    <a:latin typeface="Cambria Math" charset="0"/>
                                  </a:rPr>
                                  <m:t>(</m:t>
                                </m:r>
                                <m:r>
                                  <a:rPr lang="en-US" i="1">
                                    <a:latin typeface="Cambria Math" charset="0"/>
                                  </a:rPr>
                                  <m:t>|</m:t>
                                </m:r>
                                <m:r>
                                  <a:rPr lang="en-US" i="1">
                                    <a:latin typeface="Cambria Math" charset="0"/>
                                  </a:rPr>
                                  <m:t>𝑝𝑝</m:t>
                                </m:r>
                                <m:r>
                                  <a:rPr lang="en-US" i="1">
                                    <a:latin typeface="Cambria Math" charset="0"/>
                                  </a:rPr>
                                  <m:t>&gt;− |</m:t>
                                </m:r>
                                <m:r>
                                  <a:rPr lang="en-US" i="1">
                                    <a:latin typeface="Cambria Math" charset="0"/>
                                  </a:rPr>
                                  <m:t>𝑠</m:t>
                                </m:r>
                                <m:sSup>
                                  <m:sSupPr>
                                    <m:ctrlPr>
                                      <a:rPr lang="en-US" i="1">
                                        <a:latin typeface="Cambria Math" panose="02040503050406030204" pitchFamily="18" charset="0"/>
                                      </a:rPr>
                                    </m:ctrlPr>
                                  </m:sSupPr>
                                  <m:e>
                                    <m:r>
                                      <m:rPr>
                                        <m:brk m:alnAt="7"/>
                                      </m:rPr>
                                      <a:rPr lang="en-US" i="1">
                                        <a:latin typeface="Cambria Math" charset="0"/>
                                      </a:rPr>
                                      <m:t>𝑠</m:t>
                                    </m:r>
                                  </m:e>
                                  <m:sup>
                                    <m:r>
                                      <a:rPr lang="en-US" i="1">
                                        <a:latin typeface="Cambria Math" charset="0"/>
                                      </a:rPr>
                                      <m:t>′</m:t>
                                    </m:r>
                                  </m:sup>
                                </m:sSup>
                                <m:r>
                                  <m:rPr>
                                    <m:brk m:alnAt="7"/>
                                  </m:rPr>
                                  <a:rPr lang="en-US" i="1">
                                    <a:latin typeface="Cambria Math" charset="0"/>
                                  </a:rPr>
                                  <m:t>&gt;</m:t>
                                </m:r>
                                <m:r>
                                  <a:rPr lang="en-US" b="0" i="1" smtClean="0">
                                    <a:latin typeface="Cambria Math" charset="0"/>
                                  </a:rPr>
                                  <m:t>)/</m:t>
                                </m:r>
                                <m:rad>
                                  <m:radPr>
                                    <m:degHide m:val="on"/>
                                    <m:ctrlPr>
                                      <a:rPr lang="en-US" b="0" i="1" smtClean="0">
                                        <a:latin typeface="Cambria Math" panose="02040503050406030204" pitchFamily="18" charset="0"/>
                                      </a:rPr>
                                    </m:ctrlPr>
                                  </m:radPr>
                                  <m:deg/>
                                  <m:e>
                                    <m:r>
                                      <a:rPr lang="en-US" b="0" i="1" smtClean="0">
                                        <a:latin typeface="Cambria Math" charset="0"/>
                                      </a:rPr>
                                      <m:t>2</m:t>
                                    </m:r>
                                  </m:e>
                                </m:rad>
                              </m:e>
                            </m:mr>
                          </m:m>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371482" y="2652536"/>
                <a:ext cx="3108415" cy="884281"/>
              </a:xfrm>
              <a:prstGeom prst="rect">
                <a:avLst/>
              </a:prstGeom>
              <a:blipFill rotWithShape="0">
                <a:blip r:embed="rId6"/>
                <a:stretch>
                  <a:fillRect/>
                </a:stretch>
              </a:blipFill>
            </p:spPr>
            <p:txBody>
              <a:bodyPr/>
              <a:lstStyle/>
              <a:p>
                <a:r>
                  <a:rPr lang="en-US">
                    <a:noFill/>
                  </a:rPr>
                  <a:t> </a:t>
                </a:r>
              </a:p>
            </p:txBody>
          </p:sp>
        </mc:Fallback>
      </mc:AlternateContent>
      <p:cxnSp>
        <p:nvCxnSpPr>
          <p:cNvPr id="16" name="Straight Connector 15"/>
          <p:cNvCxnSpPr/>
          <p:nvPr/>
        </p:nvCxnSpPr>
        <p:spPr>
          <a:xfrm>
            <a:off x="2133600" y="49088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392180" y="49088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271202" y="4908884"/>
            <a:ext cx="7296064" cy="0"/>
          </a:xfrm>
          <a:prstGeom prst="line">
            <a:avLst/>
          </a:prstGeom>
          <a:ln w="317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262236" y="39983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461350" y="4463626"/>
            <a:ext cx="648592" cy="369332"/>
          </a:xfrm>
          <a:prstGeom prst="rect">
            <a:avLst/>
          </a:prstGeom>
          <a:noFill/>
        </p:spPr>
        <p:txBody>
          <a:bodyPr wrap="square" rtlCol="0">
            <a:spAutoFit/>
          </a:bodyPr>
          <a:lstStyle/>
          <a:p>
            <a:r>
              <a:rPr lang="en-US" i="1" dirty="0" smtClean="0"/>
              <a:t>pp</a:t>
            </a:r>
            <a:endParaRPr lang="en-US" i="1" dirty="0"/>
          </a:p>
        </p:txBody>
      </p:sp>
      <p:sp>
        <p:nvSpPr>
          <p:cNvPr id="22" name="TextBox 21"/>
          <p:cNvSpPr txBox="1"/>
          <p:nvPr/>
        </p:nvSpPr>
        <p:spPr>
          <a:xfrm>
            <a:off x="3664896" y="4472084"/>
            <a:ext cx="648592" cy="369332"/>
          </a:xfrm>
          <a:prstGeom prst="rect">
            <a:avLst/>
          </a:prstGeom>
          <a:noFill/>
        </p:spPr>
        <p:txBody>
          <a:bodyPr wrap="square" rtlCol="0">
            <a:spAutoFit/>
          </a:bodyPr>
          <a:lstStyle/>
          <a:p>
            <a:r>
              <a:rPr lang="en-US" i="1" smtClean="0"/>
              <a:t>ss’</a:t>
            </a:r>
            <a:endParaRPr lang="en-US" i="1" dirty="0"/>
          </a:p>
        </p:txBody>
      </p:sp>
      <p:cxnSp>
        <p:nvCxnSpPr>
          <p:cNvPr id="24" name="Straight Connector 23"/>
          <p:cNvCxnSpPr/>
          <p:nvPr/>
        </p:nvCxnSpPr>
        <p:spPr>
          <a:xfrm>
            <a:off x="6213779" y="57481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296554" y="3782272"/>
            <a:ext cx="648592" cy="400110"/>
          </a:xfrm>
          <a:prstGeom prst="rect">
            <a:avLst/>
          </a:prstGeom>
          <a:noFill/>
        </p:spPr>
        <p:txBody>
          <a:bodyPr wrap="square" rtlCol="0">
            <a:spAutoFit/>
          </a:bodyPr>
          <a:lstStyle/>
          <a:p>
            <a:r>
              <a:rPr lang="en-US" sz="2000"/>
              <a:t>|+&gt;</a:t>
            </a:r>
            <a:endParaRPr lang="en-US" sz="2000" dirty="0"/>
          </a:p>
        </p:txBody>
      </p:sp>
      <p:sp>
        <p:nvSpPr>
          <p:cNvPr id="26" name="TextBox 25"/>
          <p:cNvSpPr txBox="1"/>
          <p:nvPr/>
        </p:nvSpPr>
        <p:spPr>
          <a:xfrm>
            <a:off x="7323025" y="5512810"/>
            <a:ext cx="648592" cy="400110"/>
          </a:xfrm>
          <a:prstGeom prst="rect">
            <a:avLst/>
          </a:prstGeom>
          <a:noFill/>
        </p:spPr>
        <p:txBody>
          <a:bodyPr wrap="square" rtlCol="0">
            <a:spAutoFit/>
          </a:bodyPr>
          <a:lstStyle/>
          <a:p>
            <a:r>
              <a:rPr lang="en-US" sz="2000" dirty="0" smtClean="0"/>
              <a:t>|-&gt;</a:t>
            </a:r>
            <a:endParaRPr lang="en-US" sz="2000" dirty="0"/>
          </a:p>
        </p:txBody>
      </p:sp>
      <p:cxnSp>
        <p:nvCxnSpPr>
          <p:cNvPr id="28" name="Straight Arrow Connector 27"/>
          <p:cNvCxnSpPr/>
          <p:nvPr/>
        </p:nvCxnSpPr>
        <p:spPr>
          <a:xfrm>
            <a:off x="6674433" y="3998384"/>
            <a:ext cx="0" cy="174980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722890" y="4280920"/>
            <a:ext cx="648592" cy="369332"/>
          </a:xfrm>
          <a:prstGeom prst="rect">
            <a:avLst/>
          </a:prstGeom>
          <a:noFill/>
        </p:spPr>
        <p:txBody>
          <a:bodyPr wrap="square" rtlCol="0">
            <a:spAutoFit/>
          </a:bodyPr>
          <a:lstStyle/>
          <a:p>
            <a:r>
              <a:rPr lang="en-US" i="1" smtClean="0"/>
              <a:t>2M</a:t>
            </a:r>
            <a:endParaRPr lang="en-US" i="1" dirty="0"/>
          </a:p>
        </p:txBody>
      </p:sp>
    </p:spTree>
    <p:extLst>
      <p:ext uri="{BB962C8B-B14F-4D97-AF65-F5344CB8AC3E}">
        <p14:creationId xmlns:p14="http://schemas.microsoft.com/office/powerpoint/2010/main" val="20686767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smtClean="0"/>
              <a:t>Magneto-Optical</a:t>
            </a:r>
            <a:r>
              <a:rPr lang="zh-CN" altLang="en-US" dirty="0" smtClean="0"/>
              <a:t> </a:t>
            </a:r>
            <a:r>
              <a:rPr lang="en-US" altLang="zh-CN" dirty="0" smtClean="0"/>
              <a:t>Trap</a:t>
            </a:r>
            <a:r>
              <a:rPr lang="zh-CN" altLang="en-US" dirty="0" smtClean="0"/>
              <a:t> </a:t>
            </a:r>
            <a:r>
              <a:rPr lang="en-US" altLang="zh-CN" dirty="0" smtClean="0"/>
              <a:t>(MOT)</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63" name="Canvas 365"/>
          <p:cNvGrpSpPr/>
          <p:nvPr/>
        </p:nvGrpSpPr>
        <p:grpSpPr>
          <a:xfrm>
            <a:off x="6096000" y="2114966"/>
            <a:ext cx="6057365" cy="4614069"/>
            <a:chOff x="0" y="0"/>
            <a:chExt cx="5274945" cy="4124325"/>
          </a:xfrm>
        </p:grpSpPr>
        <p:sp>
          <p:nvSpPr>
            <p:cNvPr id="64" name="Rectangle 63"/>
            <p:cNvSpPr/>
            <p:nvPr/>
          </p:nvSpPr>
          <p:spPr>
            <a:xfrm>
              <a:off x="0" y="0"/>
              <a:ext cx="5274945" cy="4124325"/>
            </a:xfrm>
            <a:prstGeom prst="rect">
              <a:avLst/>
            </a:prstGeom>
          </p:spPr>
        </p:sp>
        <p:grpSp>
          <p:nvGrpSpPr>
            <p:cNvPr id="65" name="Group 64"/>
            <p:cNvGrpSpPr/>
            <p:nvPr/>
          </p:nvGrpSpPr>
          <p:grpSpPr>
            <a:xfrm>
              <a:off x="965835" y="695547"/>
              <a:ext cx="3376190" cy="3077211"/>
              <a:chOff x="-59" y="127220"/>
              <a:chExt cx="3376190" cy="3077211"/>
            </a:xfrm>
          </p:grpSpPr>
          <p:cxnSp>
            <p:nvCxnSpPr>
              <p:cNvPr id="66" name="Straight Connector 65"/>
              <p:cNvCxnSpPr/>
              <p:nvPr/>
            </p:nvCxnSpPr>
            <p:spPr>
              <a:xfrm>
                <a:off x="7042" y="1643219"/>
                <a:ext cx="332799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TextBox 66"/>
                  <p:cNvSpPr txBox="1"/>
                  <p:nvPr/>
                </p:nvSpPr>
                <p:spPr>
                  <a:xfrm>
                    <a:off x="-59" y="1726320"/>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panose="02040503050406030204" pitchFamily="18"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59" y="1726320"/>
                    <a:ext cx="386080" cy="292735"/>
                  </a:xfrm>
                  <a:prstGeom prst="rect">
                    <a:avLst/>
                  </a:prstGeom>
                  <a:blipFill rotWithShape="0">
                    <a:blip r:embed="rId3"/>
                    <a:stretch>
                      <a:fillRect/>
                    </a:stretch>
                  </a:blipFill>
                </p:spPr>
                <p:txBody>
                  <a:bodyPr/>
                  <a:lstStyle/>
                  <a:p>
                    <a:r>
                      <a:rPr lang="en-US">
                        <a:noFill/>
                      </a:rPr>
                      <a:t> </a:t>
                    </a:r>
                  </a:p>
                </p:txBody>
              </p:sp>
            </mc:Fallback>
          </mc:AlternateContent>
          <p:grpSp>
            <p:nvGrpSpPr>
              <p:cNvPr id="68" name="Group 67"/>
              <p:cNvGrpSpPr/>
              <p:nvPr/>
            </p:nvGrpSpPr>
            <p:grpSpPr>
              <a:xfrm>
                <a:off x="292762" y="127220"/>
                <a:ext cx="3083369" cy="3077211"/>
                <a:chOff x="292762" y="127220"/>
                <a:chExt cx="3083369" cy="3077211"/>
              </a:xfrm>
            </p:grpSpPr>
            <p:sp>
              <p:nvSpPr>
                <p:cNvPr id="69" name="Oval 68"/>
                <p:cNvSpPr/>
                <p:nvPr/>
              </p:nvSpPr>
              <p:spPr>
                <a:xfrm>
                  <a:off x="580439" y="2824121"/>
                  <a:ext cx="2234878" cy="322064"/>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cxnSp>
              <p:nvCxnSpPr>
                <p:cNvPr id="70" name="Straight Connector 69"/>
                <p:cNvCxnSpPr/>
                <p:nvPr/>
              </p:nvCxnSpPr>
              <p:spPr>
                <a:xfrm flipV="1">
                  <a:off x="416332" y="650189"/>
                  <a:ext cx="2536255" cy="198606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1671040" y="301286"/>
                  <a:ext cx="26839" cy="27912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2" name="Isosceles Triangle 372"/>
                <p:cNvSpPr/>
                <p:nvPr/>
              </p:nvSpPr>
              <p:spPr>
                <a:xfrm rot="5400000">
                  <a:off x="308977" y="1519650"/>
                  <a:ext cx="214709" cy="247139"/>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3" name="Isosceles Triangle 373"/>
                <p:cNvSpPr/>
                <p:nvPr/>
              </p:nvSpPr>
              <p:spPr>
                <a:xfrm rot="16200000">
                  <a:off x="2789318" y="1519650"/>
                  <a:ext cx="214710" cy="247139"/>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4" name="Isosceles Triangle 374"/>
                <p:cNvSpPr/>
                <p:nvPr/>
              </p:nvSpPr>
              <p:spPr>
                <a:xfrm rot="3282354">
                  <a:off x="716049" y="2185274"/>
                  <a:ext cx="214710"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5" name="Isosceles Triangle 375"/>
                <p:cNvSpPr/>
                <p:nvPr/>
              </p:nvSpPr>
              <p:spPr>
                <a:xfrm rot="13903159">
                  <a:off x="2455286" y="829851"/>
                  <a:ext cx="214710"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6" name="Isosceles Triangle 376"/>
                <p:cNvSpPr/>
                <p:nvPr/>
              </p:nvSpPr>
              <p:spPr>
                <a:xfrm>
                  <a:off x="1571504" y="2523304"/>
                  <a:ext cx="214709"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7" name="Isosceles Triangle 377"/>
                <p:cNvSpPr/>
                <p:nvPr/>
              </p:nvSpPr>
              <p:spPr>
                <a:xfrm rot="10800000">
                  <a:off x="1590524" y="644596"/>
                  <a:ext cx="214709"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8" name="Oval 77"/>
                <p:cNvSpPr/>
                <p:nvPr/>
              </p:nvSpPr>
              <p:spPr>
                <a:xfrm>
                  <a:off x="1649327" y="1608993"/>
                  <a:ext cx="76078" cy="7607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endParaRPr lang="en-US"/>
                </a:p>
              </p:txBody>
            </p:sp>
            <mc:AlternateContent xmlns:mc="http://schemas.openxmlformats.org/markup-compatibility/2006" xmlns:a14="http://schemas.microsoft.com/office/drawing/2010/main">
              <mc:Choice Requires="a14">
                <p:sp>
                  <p:nvSpPr>
                    <p:cNvPr id="79" name="TextBox 78"/>
                    <p:cNvSpPr txBox="1"/>
                    <p:nvPr/>
                  </p:nvSpPr>
                  <p:spPr>
                    <a:xfrm>
                      <a:off x="2977062" y="1316128"/>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panose="02040503050406030204" pitchFamily="18"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2977062" y="1316128"/>
                      <a:ext cx="386080" cy="292735"/>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1231327" y="532943"/>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panose="02040503050406030204" pitchFamily="18"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1231327" y="532943"/>
                      <a:ext cx="386080" cy="29273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Box 80"/>
                    <p:cNvSpPr txBox="1"/>
                    <p:nvPr/>
                  </p:nvSpPr>
                  <p:spPr>
                    <a:xfrm>
                      <a:off x="1678203" y="2786879"/>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panose="02040503050406030204" pitchFamily="18"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1678203" y="2786879"/>
                      <a:ext cx="386080" cy="29273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295718" y="2235430"/>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panose="02040503050406030204" pitchFamily="18"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295718" y="2235430"/>
                      <a:ext cx="386080" cy="292735"/>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p:cNvSpPr txBox="1"/>
                    <p:nvPr/>
                  </p:nvSpPr>
                  <p:spPr>
                    <a:xfrm>
                      <a:off x="2990051" y="459912"/>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panose="02040503050406030204" pitchFamily="18"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3" name="TextBox 82"/>
                    <p:cNvSpPr txBox="1">
                      <a:spLocks noRot="1" noChangeAspect="1" noMove="1" noResize="1" noEditPoints="1" noAdjustHandles="1" noChangeArrowheads="1" noChangeShapeType="1" noTextEdit="1"/>
                    </p:cNvSpPr>
                    <p:nvPr/>
                  </p:nvSpPr>
                  <p:spPr>
                    <a:xfrm>
                      <a:off x="2990051" y="459912"/>
                      <a:ext cx="386080" cy="292735"/>
                    </a:xfrm>
                    <a:prstGeom prst="rect">
                      <a:avLst/>
                    </a:prstGeom>
                    <a:blipFill rotWithShape="0">
                      <a:blip r:embed="rId6"/>
                      <a:stretch>
                        <a:fillRect/>
                      </a:stretch>
                    </a:blipFill>
                  </p:spPr>
                  <p:txBody>
                    <a:bodyPr/>
                    <a:lstStyle/>
                    <a:p>
                      <a:r>
                        <a:rPr lang="en-US">
                          <a:noFill/>
                        </a:rPr>
                        <a:t> </a:t>
                      </a:r>
                    </a:p>
                  </p:txBody>
                </p:sp>
              </mc:Fallback>
            </mc:AlternateContent>
            <p:sp>
              <p:nvSpPr>
                <p:cNvPr id="84" name="Isosceles Triangle 385"/>
                <p:cNvSpPr/>
                <p:nvPr/>
              </p:nvSpPr>
              <p:spPr>
                <a:xfrm rot="5400000">
                  <a:off x="1017473" y="308820"/>
                  <a:ext cx="141144" cy="24714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85" name="Isosceles Triangle 386"/>
                <p:cNvSpPr/>
                <p:nvPr/>
              </p:nvSpPr>
              <p:spPr>
                <a:xfrm rot="16200000">
                  <a:off x="1963161" y="3010289"/>
                  <a:ext cx="141145" cy="247139"/>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86" name="Oval 85"/>
                <p:cNvSpPr/>
                <p:nvPr/>
              </p:nvSpPr>
              <p:spPr>
                <a:xfrm>
                  <a:off x="580439" y="127220"/>
                  <a:ext cx="2234878" cy="322064"/>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sp>
        <p:nvSpPr>
          <p:cNvPr id="7" name="TextBox 6"/>
          <p:cNvSpPr txBox="1"/>
          <p:nvPr/>
        </p:nvSpPr>
        <p:spPr>
          <a:xfrm>
            <a:off x="1492483" y="2062533"/>
            <a:ext cx="3228029" cy="400110"/>
          </a:xfrm>
          <a:prstGeom prst="rect">
            <a:avLst/>
          </a:prstGeom>
          <a:noFill/>
        </p:spPr>
        <p:txBody>
          <a:bodyPr wrap="square" rtlCol="0">
            <a:spAutoFit/>
          </a:bodyPr>
          <a:lstStyle/>
          <a:p>
            <a:r>
              <a:rPr lang="en-US" sz="2000" dirty="0" smtClean="0"/>
              <a:t>1 dimensional  2 state Model</a:t>
            </a:r>
            <a:endParaRPr lang="en-US" sz="2000" dirty="0"/>
          </a:p>
        </p:txBody>
      </p:sp>
      <p:sp>
        <p:nvSpPr>
          <p:cNvPr id="87" name="TextBox 86"/>
          <p:cNvSpPr txBox="1"/>
          <p:nvPr/>
        </p:nvSpPr>
        <p:spPr>
          <a:xfrm>
            <a:off x="7707182" y="2065574"/>
            <a:ext cx="3213852" cy="400110"/>
          </a:xfrm>
          <a:prstGeom prst="rect">
            <a:avLst/>
          </a:prstGeom>
          <a:noFill/>
        </p:spPr>
        <p:txBody>
          <a:bodyPr wrap="square" rtlCol="0">
            <a:spAutoFit/>
          </a:bodyPr>
          <a:lstStyle/>
          <a:p>
            <a:r>
              <a:rPr lang="en-US" sz="2000" dirty="0" smtClean="0"/>
              <a:t>3 Dimensional  setup</a:t>
            </a:r>
            <a:endParaRPr lang="en-US" sz="2000" dirty="0"/>
          </a:p>
        </p:txBody>
      </p:sp>
      <p:sp>
        <p:nvSpPr>
          <p:cNvPr id="88" name="TextBox 87"/>
          <p:cNvSpPr txBox="1"/>
          <p:nvPr/>
        </p:nvSpPr>
        <p:spPr>
          <a:xfrm>
            <a:off x="3014133" y="-2048933"/>
            <a:ext cx="184731" cy="369332"/>
          </a:xfrm>
          <a:prstGeom prst="rect">
            <a:avLst/>
          </a:prstGeom>
          <a:noFill/>
        </p:spPr>
        <p:txBody>
          <a:bodyPr wrap="none" rtlCol="0">
            <a:spAutoFit/>
          </a:bodyPr>
          <a:lstStyle/>
          <a:p>
            <a:endParaRPr lang="en-US" dirty="0"/>
          </a:p>
        </p:txBody>
      </p:sp>
      <p:pic>
        <p:nvPicPr>
          <p:cNvPr id="4" name="Picture 3"/>
          <p:cNvPicPr>
            <a:picLocks noChangeAspect="1"/>
          </p:cNvPicPr>
          <p:nvPr/>
        </p:nvPicPr>
        <p:blipFill>
          <a:blip r:embed="rId7"/>
          <a:stretch>
            <a:fillRect/>
          </a:stretch>
        </p:blipFill>
        <p:spPr>
          <a:xfrm>
            <a:off x="1355361" y="2595991"/>
            <a:ext cx="4947917" cy="3581825"/>
          </a:xfrm>
          <a:prstGeom prst="rect">
            <a:avLst/>
          </a:prstGeom>
        </p:spPr>
      </p:pic>
      <p:cxnSp>
        <p:nvCxnSpPr>
          <p:cNvPr id="54" name="Straight Connector 53"/>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1033082" y="6460419"/>
            <a:ext cx="5328703" cy="261610"/>
          </a:xfrm>
          <a:prstGeom prst="rect">
            <a:avLst/>
          </a:prstGeom>
          <a:noFill/>
        </p:spPr>
        <p:txBody>
          <a:bodyPr wrap="none" rtlCol="0">
            <a:spAutoFit/>
          </a:bodyPr>
          <a:lstStyle/>
          <a:p>
            <a:pPr lvl="0"/>
            <a:r>
              <a:rPr lang="en-US" sz="1100" dirty="0"/>
              <a:t>Harold J. </a:t>
            </a:r>
            <a:r>
              <a:rPr lang="en-US" sz="1100" dirty="0" err="1"/>
              <a:t>Metchalf</a:t>
            </a:r>
            <a:r>
              <a:rPr lang="en-US" sz="1100" dirty="0"/>
              <a:t> and Peter van der </a:t>
            </a:r>
            <a:r>
              <a:rPr lang="en-US" sz="1100" dirty="0" err="1"/>
              <a:t>Straten</a:t>
            </a:r>
            <a:r>
              <a:rPr lang="en-US" sz="1100" dirty="0"/>
              <a:t>. Laser Cooling and Trapping. Springer (1999).</a:t>
            </a:r>
          </a:p>
        </p:txBody>
      </p:sp>
      <p:sp>
        <p:nvSpPr>
          <p:cNvPr id="5" name="TextBox 4"/>
          <p:cNvSpPr txBox="1"/>
          <p:nvPr/>
        </p:nvSpPr>
        <p:spPr>
          <a:xfrm>
            <a:off x="6020157" y="2725332"/>
            <a:ext cx="441146"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61855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1+#ppt_w/2"/>
                                          </p:val>
                                        </p:tav>
                                        <p:tav tm="100000">
                                          <p:val>
                                            <p:strVal val="#ppt_x"/>
                                          </p:val>
                                        </p:tav>
                                      </p:tavLst>
                                    </p:anim>
                                    <p:anim calcmode="lin" valueType="num">
                                      <p:cBhvr additive="base">
                                        <p:cTn id="8" dur="500" fill="hold"/>
                                        <p:tgtEl>
                                          <p:spTgt spid="8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500" fill="hold"/>
                                        <p:tgtEl>
                                          <p:spTgt spid="63"/>
                                        </p:tgtEl>
                                        <p:attrNameLst>
                                          <p:attrName>ppt_x</p:attrName>
                                        </p:attrNameLst>
                                      </p:cBhvr>
                                      <p:tavLst>
                                        <p:tav tm="0">
                                          <p:val>
                                            <p:strVal val="1+#ppt_w/2"/>
                                          </p:val>
                                        </p:tav>
                                        <p:tav tm="100000">
                                          <p:val>
                                            <p:strVal val="#ppt_x"/>
                                          </p:val>
                                        </p:tav>
                                      </p:tavLst>
                                    </p:anim>
                                    <p:anim calcmode="lin" valueType="num">
                                      <p:cBhvr additive="base">
                                        <p:cTn id="12" dur="500" fill="hold"/>
                                        <p:tgtEl>
                                          <p:spTgt spid="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Content Placeholder 93"/>
          <p:cNvPicPr>
            <a:picLocks noGrp="1"/>
          </p:cNvPicPr>
          <p:nvPr>
            <p:ph idx="1"/>
          </p:nvPr>
        </p:nvPicPr>
        <p:blipFill>
          <a:blip r:embed="rId3"/>
          <a:stretch>
            <a:fillRect/>
          </a:stretch>
        </p:blipFill>
        <p:spPr>
          <a:xfrm>
            <a:off x="5327578" y="2579831"/>
            <a:ext cx="5867838" cy="3588356"/>
          </a:xfrm>
          <a:prstGeom prst="rect">
            <a:avLst/>
          </a:prstGeom>
        </p:spPr>
      </p:pic>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smtClean="0"/>
              <a:t>State</a:t>
            </a:r>
            <a:r>
              <a:rPr lang="en-US" altLang="zh-CN" dirty="0"/>
              <a:t>-</a:t>
            </a:r>
            <a:r>
              <a:rPr lang="en-US" altLang="zh-CN" dirty="0" smtClean="0"/>
              <a:t>Selective</a:t>
            </a:r>
            <a:r>
              <a:rPr lang="zh-CN" altLang="en-US" dirty="0" smtClean="0"/>
              <a:t> </a:t>
            </a:r>
            <a:r>
              <a:rPr lang="en-US" altLang="zh-CN" dirty="0" smtClean="0"/>
              <a:t>Field</a:t>
            </a:r>
            <a:r>
              <a:rPr lang="zh-CN" altLang="en-US" dirty="0" smtClean="0"/>
              <a:t> </a:t>
            </a:r>
            <a:r>
              <a:rPr lang="en-US" altLang="zh-CN" dirty="0" smtClean="0"/>
              <a:t>Ionization</a:t>
            </a:r>
            <a:r>
              <a:rPr lang="zh-CN" altLang="en-US" dirty="0" smtClean="0"/>
              <a:t> </a:t>
            </a:r>
            <a:r>
              <a:rPr lang="en-US" altLang="zh-CN" dirty="0" smtClean="0"/>
              <a:t>(SSFI)</a:t>
            </a:r>
            <a:r>
              <a:rPr lang="zh-CN" altLang="en-US" dirty="0" smtClean="0"/>
              <a:t> </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4" name="Picture 3"/>
          <p:cNvPicPr>
            <a:picLocks noChangeAspect="1"/>
          </p:cNvPicPr>
          <p:nvPr/>
        </p:nvPicPr>
        <p:blipFill>
          <a:blip r:embed="rId4"/>
          <a:stretch>
            <a:fillRect/>
          </a:stretch>
        </p:blipFill>
        <p:spPr>
          <a:xfrm>
            <a:off x="1264965" y="3068211"/>
            <a:ext cx="3622346" cy="2473408"/>
          </a:xfrm>
          <a:prstGeom prst="rect">
            <a:avLst/>
          </a:prstGeom>
        </p:spPr>
      </p:pic>
      <p:sp>
        <p:nvSpPr>
          <p:cNvPr id="5" name="TextBox 4"/>
          <p:cNvSpPr txBox="1"/>
          <p:nvPr/>
        </p:nvSpPr>
        <p:spPr>
          <a:xfrm>
            <a:off x="1264965" y="1902521"/>
            <a:ext cx="4381856" cy="400110"/>
          </a:xfrm>
          <a:prstGeom prst="rect">
            <a:avLst/>
          </a:prstGeom>
          <a:noFill/>
        </p:spPr>
        <p:txBody>
          <a:bodyPr wrap="square" rtlCol="0">
            <a:spAutoFit/>
          </a:bodyPr>
          <a:lstStyle/>
          <a:p>
            <a:r>
              <a:rPr lang="en-US" sz="2000" dirty="0" smtClean="0"/>
              <a:t>Electric field </a:t>
            </a:r>
            <a:r>
              <a:rPr lang="en-US" sz="2000" dirty="0"/>
              <a:t>tilt </a:t>
            </a:r>
            <a:r>
              <a:rPr lang="en-US" sz="2000" dirty="0" smtClean="0"/>
              <a:t>Coulomb potential </a:t>
            </a:r>
            <a:endParaRPr lang="en-US" sz="2000" dirty="0"/>
          </a:p>
        </p:txBody>
      </p:sp>
      <p:sp>
        <p:nvSpPr>
          <p:cNvPr id="6" name="TextBox 5"/>
          <p:cNvSpPr txBox="1"/>
          <p:nvPr/>
        </p:nvSpPr>
        <p:spPr>
          <a:xfrm>
            <a:off x="6978316" y="1902521"/>
            <a:ext cx="2758352" cy="400110"/>
          </a:xfrm>
          <a:prstGeom prst="rect">
            <a:avLst/>
          </a:prstGeom>
          <a:noFill/>
        </p:spPr>
        <p:txBody>
          <a:bodyPr wrap="square" rtlCol="0">
            <a:spAutoFit/>
          </a:bodyPr>
          <a:lstStyle/>
          <a:p>
            <a:r>
              <a:rPr lang="en-US" sz="2000" smtClean="0"/>
              <a:t>Ionization signal</a:t>
            </a:r>
            <a:endParaRPr lang="en-US" sz="2000"/>
          </a:p>
        </p:txBody>
      </p:sp>
      <p:sp>
        <p:nvSpPr>
          <p:cNvPr id="3" name="TextBox 2"/>
          <p:cNvSpPr txBox="1"/>
          <p:nvPr/>
        </p:nvSpPr>
        <p:spPr>
          <a:xfrm>
            <a:off x="7984190" y="2767216"/>
            <a:ext cx="1844842" cy="369332"/>
          </a:xfrm>
          <a:prstGeom prst="rect">
            <a:avLst/>
          </a:prstGeom>
          <a:noFill/>
        </p:spPr>
        <p:txBody>
          <a:bodyPr wrap="square" rtlCol="0">
            <a:spAutoFit/>
          </a:bodyPr>
          <a:lstStyle/>
          <a:p>
            <a:r>
              <a:rPr lang="en-US" smtClean="0"/>
              <a:t>32S and 31P</a:t>
            </a:r>
            <a:endParaRPr lang="en-US"/>
          </a:p>
        </p:txBody>
      </p:sp>
    </p:spTree>
    <p:extLst>
      <p:ext uri="{BB962C8B-B14F-4D97-AF65-F5344CB8AC3E}">
        <p14:creationId xmlns:p14="http://schemas.microsoft.com/office/powerpoint/2010/main" val="154504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additive="base">
                                        <p:cTn id="7" dur="500" fill="hold"/>
                                        <p:tgtEl>
                                          <p:spTgt spid="94"/>
                                        </p:tgtEl>
                                        <p:attrNameLst>
                                          <p:attrName>ppt_x</p:attrName>
                                        </p:attrNameLst>
                                      </p:cBhvr>
                                      <p:tavLst>
                                        <p:tav tm="0">
                                          <p:val>
                                            <p:strVal val="1+#ppt_w/2"/>
                                          </p:val>
                                        </p:tav>
                                        <p:tav tm="100000">
                                          <p:val>
                                            <p:strVal val="#ppt_x"/>
                                          </p:val>
                                        </p:tav>
                                      </p:tavLst>
                                    </p:anim>
                                    <p:anim calcmode="lin" valueType="num">
                                      <p:cBhvr additive="base">
                                        <p:cTn id="8" dur="500" fill="hold"/>
                                        <p:tgtEl>
                                          <p:spTgt spid="94"/>
                                        </p:tgtEl>
                                        <p:attrNameLst>
                                          <p:attrName>ppt_y</p:attrName>
                                        </p:attrNameLst>
                                      </p:cBhvr>
                                      <p:tavLst>
                                        <p:tav tm="0">
                                          <p:val>
                                            <p:strVal val="#ppt_y"/>
                                          </p:val>
                                        </p:tav>
                                        <p:tav tm="100000">
                                          <p:val>
                                            <p:strVal val="#ppt_y"/>
                                          </p:val>
                                        </p:tav>
                                      </p:tavLst>
                                    </p:anim>
                                  </p:childTnLst>
                                </p:cTn>
                              </p:par>
                              <p:par>
                                <p:cTn id="9" presetID="2" presetClass="entr" presetSubtype="2" fill="hold" grpId="1"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smtClean="0"/>
              <a:t>THz</a:t>
            </a:r>
            <a:r>
              <a:rPr lang="zh-CN" altLang="en-US" dirty="0" smtClean="0"/>
              <a:t> </a:t>
            </a:r>
            <a:r>
              <a:rPr lang="en-US" altLang="zh-CN" dirty="0" smtClean="0"/>
              <a:t>radiations</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351394466"/>
                  </p:ext>
                </p:extLst>
              </p:nvPr>
            </p:nvGraphicFramePr>
            <p:xfrm>
              <a:off x="1609834" y="2002220"/>
              <a:ext cx="8972331" cy="3626069"/>
            </p:xfrm>
            <a:graphic>
              <a:graphicData uri="http://schemas.openxmlformats.org/drawingml/2006/table">
                <a:tbl>
                  <a:tblPr firstRow="1" bandRow="1">
                    <a:tableStyleId>{2D5ABB26-0587-4C30-8999-92F81FD0307C}</a:tableStyleId>
                  </a:tblPr>
                  <a:tblGrid>
                    <a:gridCol w="3845035"/>
                    <a:gridCol w="756745"/>
                    <a:gridCol w="4370551"/>
                  </a:tblGrid>
                  <a:tr h="804440">
                    <a:tc>
                      <a:txBody>
                        <a:bodyPr/>
                        <a:lstStyle/>
                        <a:p>
                          <a:pPr algn="ctr"/>
                          <a:r>
                            <a:rPr lang="en-US" altLang="zh-CN" dirty="0" smtClean="0"/>
                            <a:t>Create</a:t>
                          </a:r>
                          <a:r>
                            <a:rPr lang="zh-CN" altLang="en-US" dirty="0" smtClean="0"/>
                            <a:t> </a:t>
                          </a:r>
                          <a:r>
                            <a:rPr lang="en-US" altLang="zh-CN" dirty="0" smtClean="0"/>
                            <a:t>wavepackets</a:t>
                          </a:r>
                          <a:r>
                            <a:rPr lang="zh-CN" altLang="en-US" dirty="0" smtClean="0"/>
                            <a:t> </a:t>
                          </a:r>
                          <a:r>
                            <a:rPr lang="en-US" altLang="zh-CN" dirty="0" smtClean="0"/>
                            <a:t>(pu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en-US" altLang="zh-CN" dirty="0" smtClean="0"/>
                            <a:t>&a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Probe</a:t>
                          </a:r>
                          <a:r>
                            <a:rPr lang="zh-CN" altLang="en-US" dirty="0" smtClean="0"/>
                            <a:t> </a:t>
                          </a:r>
                          <a:r>
                            <a:rPr lang="en-US" altLang="zh-CN" dirty="0" smtClean="0"/>
                            <a:t>wavepacket</a:t>
                          </a:r>
                          <a:r>
                            <a:rPr lang="zh-CN" altLang="en-US" dirty="0" smtClean="0"/>
                            <a:t> </a:t>
                          </a:r>
                          <a:r>
                            <a:rPr lang="en-US" altLang="zh-CN" dirty="0" smtClean="0"/>
                            <a:t>phase (probe)</a:t>
                          </a:r>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21629">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altLang="zh-CN" b="0" i="1" smtClean="0">
                                        <a:latin typeface="Cambria Math" charset="0"/>
                                      </a:rPr>
                                      <m:t>𝐸</m:t>
                                    </m:r>
                                  </m:e>
                                  <m:sub>
                                    <m:r>
                                      <a:rPr lang="en-US" altLang="zh-CN" b="0" i="1" smtClean="0">
                                        <a:latin typeface="Cambria Math" charset="0"/>
                                      </a:rPr>
                                      <m:t>𝑛</m:t>
                                    </m:r>
                                  </m:sub>
                                </m:sSub>
                                <m:r>
                                  <a:rPr lang="en-US" altLang="zh-CN" b="0" i="1" smtClean="0">
                                    <a:latin typeface="Cambria Math" charset="0"/>
                                  </a:rPr>
                                  <m:t>−</m:t>
                                </m:r>
                                <m:sSub>
                                  <m:sSubPr>
                                    <m:ctrlPr>
                                      <a:rPr lang="en-US" altLang="zh-CN" b="0" i="1" smtClean="0">
                                        <a:latin typeface="Cambria Math" panose="02040503050406030204" pitchFamily="18" charset="0"/>
                                      </a:rPr>
                                    </m:ctrlPr>
                                  </m:sSubPr>
                                  <m:e>
                                    <m:r>
                                      <a:rPr lang="en-US" altLang="zh-CN" b="0" i="1" smtClean="0">
                                        <a:latin typeface="Cambria Math" charset="0"/>
                                      </a:rPr>
                                      <m:t>𝐸</m:t>
                                    </m:r>
                                  </m:e>
                                  <m:sub>
                                    <m:r>
                                      <a:rPr lang="en-US" altLang="zh-CN" b="0" i="1" smtClean="0">
                                        <a:latin typeface="Cambria Math" charset="0"/>
                                      </a:rPr>
                                      <m:t>𝑛</m:t>
                                    </m:r>
                                    <m:r>
                                      <a:rPr lang="en-US" altLang="zh-CN" b="0" i="1" smtClean="0">
                                        <a:latin typeface="Cambria Math" charset="0"/>
                                      </a:rPr>
                                      <m:t>−1</m:t>
                                    </m:r>
                                  </m:sub>
                                </m:sSub>
                                <m:r>
                                  <a:rPr lang="en-US" altLang="zh-CN" b="0" i="1" smtClean="0">
                                    <a:latin typeface="Cambria Math" charset="0"/>
                                    <a:ea typeface="Cambria Math" charset="0"/>
                                    <a:cs typeface="Cambria Math" charset="0"/>
                                  </a:rPr>
                                  <m:t>∝</m:t>
                                </m:r>
                                <m:r>
                                  <a:rPr lang="zh-CN" altLang="en-US" b="0" i="1" smtClean="0">
                                    <a:latin typeface="Cambria Math" charset="0"/>
                                    <a:ea typeface="Cambria Math" charset="0"/>
                                    <a:cs typeface="Cambria Math" charset="0"/>
                                  </a:rPr>
                                  <m:t> </m:t>
                                </m:r>
                                <m:f>
                                  <m:fPr>
                                    <m:ctrlPr>
                                      <a:rPr lang="bg-BG" altLang="zh-CN" b="0" i="1" smtClean="0">
                                        <a:latin typeface="Cambria Math" panose="02040503050406030204" pitchFamily="18" charset="0"/>
                                        <a:ea typeface="Cambria Math" charset="0"/>
                                        <a:cs typeface="Cambria Math" charset="0"/>
                                      </a:rPr>
                                    </m:ctrlPr>
                                  </m:fPr>
                                  <m:num>
                                    <m:r>
                                      <a:rPr lang="en-US" altLang="zh-CN" b="0" i="1" smtClean="0">
                                        <a:latin typeface="Cambria Math" charset="0"/>
                                        <a:ea typeface="Cambria Math" charset="0"/>
                                        <a:cs typeface="Cambria Math" charset="0"/>
                                      </a:rPr>
                                      <m:t>1</m:t>
                                    </m:r>
                                  </m:num>
                                  <m:den>
                                    <m:sSup>
                                      <m:sSupPr>
                                        <m:ctrlPr>
                                          <a:rPr lang="bg-BG" altLang="zh-CN" b="0" i="1" smtClean="0">
                                            <a:latin typeface="Cambria Math" panose="02040503050406030204" pitchFamily="18" charset="0"/>
                                            <a:ea typeface="Cambria Math" charset="0"/>
                                            <a:cs typeface="Cambria Math" charset="0"/>
                                          </a:rPr>
                                        </m:ctrlPr>
                                      </m:sSupPr>
                                      <m:e>
                                        <m:r>
                                          <a:rPr lang="en-US" altLang="zh-CN" b="0" i="1" smtClean="0">
                                            <a:latin typeface="Cambria Math" charset="0"/>
                                            <a:ea typeface="Cambria Math" charset="0"/>
                                            <a:cs typeface="Cambria Math" charset="0"/>
                                          </a:rPr>
                                          <m:t>𝑛</m:t>
                                        </m:r>
                                      </m:e>
                                      <m:sup>
                                        <m:r>
                                          <a:rPr lang="en-US" altLang="zh-CN" b="0" i="1" smtClean="0">
                                            <a:latin typeface="Cambria Math" charset="0"/>
                                            <a:ea typeface="Cambria Math" charset="0"/>
                                            <a:cs typeface="Cambria Math" charset="0"/>
                                          </a:rPr>
                                          <m:t>3</m:t>
                                        </m:r>
                                      </m:sup>
                                    </m:sSup>
                                  </m:den>
                                </m:f>
                              </m:oMath>
                            </m:oMathPara>
                          </a14:m>
                          <a:endParaRPr lang="en-US" dirty="0" smtClean="0"/>
                        </a:p>
                        <a:p>
                          <a:pPr algn="ctr"/>
                          <a:endParaRPr lang="en-US" dirty="0" smtClean="0"/>
                        </a:p>
                        <a:p>
                          <a:pPr algn="ctr"/>
                          <a:r>
                            <a:rPr lang="en-US" altLang="zh-CN" dirty="0" smtClean="0"/>
                            <a:t>33</a:t>
                          </a:r>
                          <a:r>
                            <a:rPr lang="en-US" altLang="zh-CN" i="1" dirty="0" smtClean="0"/>
                            <a:t>s</a:t>
                          </a:r>
                          <a:r>
                            <a:rPr lang="zh-CN" altLang="en-US" i="1" dirty="0" smtClean="0"/>
                            <a:t> </a:t>
                          </a:r>
                          <a:r>
                            <a:rPr lang="en-US" altLang="zh-CN" dirty="0" smtClean="0"/>
                            <a:t>to</a:t>
                          </a:r>
                          <a:r>
                            <a:rPr lang="zh-CN" altLang="en-US" dirty="0" smtClean="0"/>
                            <a:t> </a:t>
                          </a:r>
                          <a:r>
                            <a:rPr lang="en-US" altLang="zh-CN" dirty="0" smtClean="0"/>
                            <a:t>32</a:t>
                          </a:r>
                          <a:r>
                            <a:rPr lang="en-US" altLang="zh-CN" i="1" dirty="0" smtClean="0"/>
                            <a:t>p</a:t>
                          </a:r>
                          <a:r>
                            <a:rPr lang="zh-CN" altLang="en-US" dirty="0" smtClean="0"/>
                            <a:t> </a:t>
                          </a:r>
                          <a:r>
                            <a:rPr lang="en-US" altLang="zh-CN" dirty="0" smtClean="0"/>
                            <a:t>about</a:t>
                          </a:r>
                          <a:r>
                            <a:rPr lang="zh-CN" altLang="en-US" dirty="0" smtClean="0"/>
                            <a:t> </a:t>
                          </a:r>
                          <a:r>
                            <a:rPr lang="en-US" altLang="zh-CN" dirty="0" smtClean="0"/>
                            <a:t>0.13</a:t>
                          </a:r>
                          <a:r>
                            <a:rPr lang="zh-CN" altLang="en-US" dirty="0" smtClean="0"/>
                            <a:t> </a:t>
                          </a:r>
                          <a:r>
                            <a:rPr lang="en-US" altLang="zh-CN" dirty="0" smtClean="0"/>
                            <a:t>THz</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g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𝑡</m:t>
                                    </m:r>
                                  </m:sup>
                                </m:sSup>
                              </m:oMath>
                            </m:oMathPara>
                          </a14:m>
                          <a:endParaRPr lang="en-US" dirty="0" smtClean="0"/>
                        </a:p>
                        <a:p>
                          <a:pPr algn="ctr"/>
                          <a:endParaRPr lang="en-US" dirty="0" smtClean="0"/>
                        </a:p>
                        <a:p>
                          <a:pPr algn="ctr"/>
                          <a14:m>
                            <m:oMathPara xmlns:m="http://schemas.openxmlformats.org/officeDocument/2006/math">
                              <m:oMathParaPr>
                                <m:jc m:val="centerGroup"/>
                              </m:oMathParaPr>
                              <m:oMath xmlns:m="http://schemas.openxmlformats.org/officeDocument/2006/math">
                                <m:sSup>
                                  <m:sSupPr>
                                    <m:ctrlPr>
                                      <a:rPr lang="en-US" sz="1800" i="1" kern="1200" smtClean="0">
                                        <a:solidFill>
                                          <a:schemeClr val="tx1"/>
                                        </a:solidFill>
                                        <a:effectLst/>
                                        <a:latin typeface="Cambria Math" panose="02040503050406030204" pitchFamily="18" charset="0"/>
                                        <a:ea typeface="+mn-ea"/>
                                        <a:cs typeface="+mn-cs"/>
                                      </a:rPr>
                                    </m:ctrlPr>
                                  </m:sSupPr>
                                  <m:e>
                                    <m:r>
                                      <a:rPr lang="en-US" altLang="zh-CN" sz="1800" b="0" i="1" kern="1200" smtClean="0">
                                        <a:solidFill>
                                          <a:schemeClr val="tx1"/>
                                        </a:solidFill>
                                        <a:effectLst/>
                                        <a:latin typeface="Cambria Math" charset="0"/>
                                        <a:ea typeface="+mn-ea"/>
                                        <a:cs typeface="+mn-cs"/>
                                      </a:rPr>
                                      <m:t>𝐻</m:t>
                                    </m:r>
                                  </m:e>
                                  <m:sup>
                                    <m:r>
                                      <a:rPr lang="en-US" altLang="zh-CN" sz="1800" b="0" i="1" kern="1200" smtClean="0">
                                        <a:solidFill>
                                          <a:schemeClr val="tx1"/>
                                        </a:solidFill>
                                        <a:effectLst/>
                                        <a:latin typeface="Cambria Math" charset="0"/>
                                        <a:ea typeface="+mn-ea"/>
                                        <a:cs typeface="+mn-cs"/>
                                      </a:rPr>
                                      <m:t>′</m:t>
                                    </m:r>
                                  </m:sup>
                                </m:sSup>
                                <m:r>
                                  <a:rPr lang="en-US" sz="1800" i="1" kern="1200">
                                    <a:solidFill>
                                      <a:schemeClr val="tx1"/>
                                    </a:solidFill>
                                    <a:effectLst/>
                                    <a:latin typeface="Cambria Math" charset="0"/>
                                    <a:ea typeface="+mn-ea"/>
                                    <a:cs typeface="+mn-cs"/>
                                  </a:rPr>
                                  <m:t>=</m:t>
                                </m:r>
                                <m:r>
                                  <a:rPr lang="en-US" sz="1800" i="1" kern="1200">
                                    <a:solidFill>
                                      <a:schemeClr val="tx1"/>
                                    </a:solidFill>
                                    <a:effectLst/>
                                    <a:latin typeface="Cambria Math" charset="0"/>
                                    <a:ea typeface="+mn-ea"/>
                                    <a:cs typeface="+mn-cs"/>
                                  </a:rPr>
                                  <m:t>𝑞</m:t>
                                </m:r>
                                <m:acc>
                                  <m:accPr>
                                    <m:chr m:val="⃗"/>
                                    <m:ctrlPr>
                                      <a:rPr lang="en-US" sz="1800" i="1" kern="1200">
                                        <a:solidFill>
                                          <a:schemeClr val="tx1"/>
                                        </a:solidFill>
                                        <a:effectLst/>
                                        <a:latin typeface="Cambria Math" panose="02040503050406030204" pitchFamily="18" charset="0"/>
                                        <a:ea typeface="+mn-ea"/>
                                        <a:cs typeface="+mn-cs"/>
                                      </a:rPr>
                                    </m:ctrlPr>
                                  </m:accPr>
                                  <m:e>
                                    <m:r>
                                      <a:rPr lang="en-US" sz="1800" i="1" kern="1200">
                                        <a:solidFill>
                                          <a:schemeClr val="tx1"/>
                                        </a:solidFill>
                                        <a:effectLst/>
                                        <a:latin typeface="Cambria Math" charset="0"/>
                                        <a:ea typeface="+mn-ea"/>
                                        <a:cs typeface="+mn-cs"/>
                                      </a:rPr>
                                      <m:t>𝐸</m:t>
                                    </m:r>
                                  </m:e>
                                </m:acc>
                                <m:r>
                                  <a:rPr lang="en-US" sz="1800" i="0" kern="1200">
                                    <a:solidFill>
                                      <a:schemeClr val="tx1"/>
                                    </a:solidFill>
                                    <a:effectLst/>
                                    <a:latin typeface="Cambria Math" charset="0"/>
                                    <a:ea typeface="+mn-ea"/>
                                    <a:cs typeface="+mn-cs"/>
                                  </a:rPr>
                                  <m:t>∙</m:t>
                                </m:r>
                                <m:acc>
                                  <m:accPr>
                                    <m:chr m:val="⃗"/>
                                    <m:ctrlPr>
                                      <a:rPr lang="en-US" sz="1800" i="1" kern="1200">
                                        <a:solidFill>
                                          <a:schemeClr val="tx1"/>
                                        </a:solidFill>
                                        <a:effectLst/>
                                        <a:latin typeface="Cambria Math" panose="02040503050406030204" pitchFamily="18" charset="0"/>
                                        <a:ea typeface="+mn-ea"/>
                                        <a:cs typeface="+mn-cs"/>
                                      </a:rPr>
                                    </m:ctrlPr>
                                  </m:accPr>
                                  <m:e>
                                    <m:r>
                                      <a:rPr lang="en-US" altLang="zh-CN" sz="1800" b="0" i="1" kern="1200" smtClean="0">
                                        <a:solidFill>
                                          <a:schemeClr val="tx1"/>
                                        </a:solidFill>
                                        <a:effectLst/>
                                        <a:latin typeface="Cambria Math" charset="0"/>
                                        <a:ea typeface="+mn-ea"/>
                                        <a:cs typeface="+mn-cs"/>
                                      </a:rPr>
                                      <m:t>𝑟</m:t>
                                    </m:r>
                                  </m:e>
                                </m:acc>
                              </m:oMath>
                            </m:oMathPara>
                          </a14:m>
                          <a:endParaRPr lang="en-US" dirty="0" smtClean="0">
                            <a:effectLst/>
                          </a:endParaRPr>
                        </a:p>
                        <a:p>
                          <a:pPr algn="ctr"/>
                          <a:r>
                            <a:rPr lang="en-US" dirty="0" smtClean="0">
                              <a:effectLst/>
                            </a:rPr>
                            <a:t>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ea typeface="Cambria Math" panose="02040503050406030204" pitchFamily="18" charset="0"/>
                                      </a:rPr>
                                    </m:ctrlPr>
                                  </m:dPr>
                                  <m:e>
                                    <m:r>
                                      <a:rPr lang="en-US" i="1" smtClean="0">
                                        <a:latin typeface="Cambria Math" panose="02040503050406030204" pitchFamily="18" charset="0"/>
                                        <a:ea typeface="Cambria Math" panose="02040503050406030204" pitchFamily="18" charset="0"/>
                                      </a:rPr>
                                      <m:t>𝜑</m:t>
                                    </m:r>
                                  </m:e>
                                  <m:e>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charset="0"/>
                                            <a:ea typeface="Cambria Math" panose="02040503050406030204" pitchFamily="18" charset="0"/>
                                          </a:rPr>
                                          <m:t>𝐻</m:t>
                                        </m:r>
                                      </m:e>
                                      <m:sup>
                                        <m:r>
                                          <a:rPr lang="en-US" b="0" i="1" smtClean="0">
                                            <a:latin typeface="Cambria Math" charset="0"/>
                                            <a:ea typeface="Cambria Math" panose="02040503050406030204" pitchFamily="18" charset="0"/>
                                          </a:rPr>
                                          <m:t>′</m:t>
                                        </m:r>
                                      </m:sup>
                                    </m:sSup>
                                  </m:e>
                                  <m:e>
                                    <m:r>
                                      <a:rPr lang="en-US" i="1" smtClean="0">
                                        <a:latin typeface="Cambria Math" panose="02040503050406030204" pitchFamily="18" charset="0"/>
                                        <a:ea typeface="Cambria Math" panose="02040503050406030204" pitchFamily="18" charset="0"/>
                                      </a:rPr>
                                      <m:t>𝜑</m:t>
                                    </m:r>
                                  </m:e>
                                </m:d>
                                <m:r>
                                  <a:rPr lang="en-US" i="1" smtClean="0">
                                    <a:latin typeface="Cambria Math" panose="02040503050406030204" pitchFamily="18" charset="0"/>
                                    <a:ea typeface="Cambria Math" panose="02040503050406030204" pitchFamily="18" charset="0"/>
                                    <a:cs typeface="Cambria Math" charset="0"/>
                                  </a:rPr>
                                  <m:t>∝</m:t>
                                </m:r>
                                <m:r>
                                  <a:rPr lang="en-US" b="0" i="1" smtClean="0">
                                    <a:latin typeface="Cambria Math" panose="02040503050406030204" pitchFamily="18" charset="0"/>
                                    <a:ea typeface="Cambria Math" panose="02040503050406030204" pitchFamily="18" charset="0"/>
                                  </a:rPr>
                                  <m:t>2</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𝑡</m:t>
                                        </m:r>
                                      </m:e>
                                    </m:d>
                                  </m:e>
                                </m:func>
                                <m:r>
                                  <a:rPr lang="en-US" b="0" i="0"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𝑠</m:t>
                                </m:r>
                                <m:d>
                                  <m:dPr>
                                    <m:begChr m:val="|"/>
                                    <m:endChr m:val="|"/>
                                    <m:ctrlPr>
                                      <a:rPr lang="en-US" b="0" i="1" smtClean="0">
                                        <a:latin typeface="Cambria Math" panose="02040503050406030204" pitchFamily="18" charset="0"/>
                                        <a:ea typeface="Cambria Math" panose="02040503050406030204" pitchFamily="18" charset="0"/>
                                      </a:rPr>
                                    </m:ctrlPr>
                                  </m:dPr>
                                  <m:e>
                                    <m:r>
                                      <a:rPr lang="en-US" altLang="zh-CN" b="0" i="1" smtClean="0">
                                        <a:latin typeface="Cambria Math" charset="0"/>
                                        <a:ea typeface="Cambria Math" panose="02040503050406030204" pitchFamily="18" charset="0"/>
                                      </a:rPr>
                                      <m:t>𝑟</m:t>
                                    </m:r>
                                  </m:e>
                                </m:d>
                                <m:r>
                                  <m:rPr>
                                    <m:sty m:val="p"/>
                                  </m:rPr>
                                  <a:rPr lang="en-US" b="0" i="0" smtClean="0">
                                    <a:latin typeface="Cambria Math" panose="02040503050406030204" pitchFamily="18" charset="0"/>
                                    <a:ea typeface="Cambria Math" panose="02040503050406030204" pitchFamily="18" charset="0"/>
                                  </a:rPr>
                                  <m:t>p</m:t>
                                </m:r>
                                <m:r>
                                  <a:rPr lang="en-US" b="0" i="0" smtClean="0">
                                    <a:latin typeface="Cambria Math" panose="02040503050406030204" pitchFamily="18" charset="0"/>
                                    <a:ea typeface="Cambria Math" panose="02040503050406030204" pitchFamily="18" charset="0"/>
                                  </a:rPr>
                                  <m:t>&gt;</m:t>
                                </m:r>
                              </m:oMath>
                            </m:oMathPara>
                          </a14:m>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351394466"/>
                  </p:ext>
                </p:extLst>
              </p:nvPr>
            </p:nvGraphicFramePr>
            <p:xfrm>
              <a:off x="1609834" y="2002220"/>
              <a:ext cx="8972331" cy="3626069"/>
            </p:xfrm>
            <a:graphic>
              <a:graphicData uri="http://schemas.openxmlformats.org/drawingml/2006/table">
                <a:tbl>
                  <a:tblPr firstRow="1" bandRow="1">
                    <a:tableStyleId>{2D5ABB26-0587-4C30-8999-92F81FD0307C}</a:tableStyleId>
                  </a:tblPr>
                  <a:tblGrid>
                    <a:gridCol w="3845035"/>
                    <a:gridCol w="756745"/>
                    <a:gridCol w="4370551"/>
                  </a:tblGrid>
                  <a:tr h="804440">
                    <a:tc>
                      <a:txBody>
                        <a:bodyPr/>
                        <a:lstStyle/>
                        <a:p>
                          <a:pPr algn="ctr"/>
                          <a:r>
                            <a:rPr lang="en-US" altLang="zh-CN" dirty="0" smtClean="0"/>
                            <a:t>Create</a:t>
                          </a:r>
                          <a:r>
                            <a:rPr lang="zh-CN" altLang="en-US" dirty="0" smtClean="0"/>
                            <a:t> </a:t>
                          </a:r>
                          <a:r>
                            <a:rPr lang="en-US" altLang="zh-CN" dirty="0" smtClean="0"/>
                            <a:t>wavepackets</a:t>
                          </a:r>
                          <a:r>
                            <a:rPr lang="zh-CN" altLang="en-US" dirty="0" smtClean="0"/>
                            <a:t> </a:t>
                          </a:r>
                          <a:r>
                            <a:rPr lang="en-US" altLang="zh-CN" dirty="0" smtClean="0"/>
                            <a:t>(pu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en-US" altLang="zh-CN" dirty="0" smtClean="0"/>
                            <a:t>&a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Probe</a:t>
                          </a:r>
                          <a:r>
                            <a:rPr lang="zh-CN" altLang="en-US" dirty="0" smtClean="0"/>
                            <a:t> </a:t>
                          </a:r>
                          <a:r>
                            <a:rPr lang="en-US" altLang="zh-CN" dirty="0" smtClean="0"/>
                            <a:t>wavepacket</a:t>
                          </a:r>
                          <a:r>
                            <a:rPr lang="zh-CN" altLang="en-US" dirty="0" smtClean="0"/>
                            <a:t> </a:t>
                          </a:r>
                          <a:r>
                            <a:rPr lang="en-US" altLang="zh-CN" dirty="0" smtClean="0"/>
                            <a:t>phase (probe)</a:t>
                          </a:r>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21629">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58" t="-28664" r="-133756" b="-431"/>
                          </a:stretch>
                        </a:blipFill>
                      </a:tcPr>
                    </a:tc>
                    <a:tc v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05439" t="-28664" r="-418" b="-431"/>
                          </a:stretch>
                        </a:blipFill>
                      </a:tcPr>
                    </a:tc>
                  </a:tr>
                </a:tbl>
              </a:graphicData>
            </a:graphic>
          </p:graphicFrame>
        </mc:Fallback>
      </mc:AlternateContent>
    </p:spTree>
    <p:extLst>
      <p:ext uri="{BB962C8B-B14F-4D97-AF65-F5344CB8AC3E}">
        <p14:creationId xmlns:p14="http://schemas.microsoft.com/office/powerpoint/2010/main" val="199976642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99</TotalTime>
  <Words>3095</Words>
  <Application>Microsoft Office PowerPoint</Application>
  <PresentationFormat>Widescreen</PresentationFormat>
  <Paragraphs>435</Paragraphs>
  <Slides>42</Slides>
  <Notes>41</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6" baseType="lpstr">
      <vt:lpstr>Batang</vt:lpstr>
      <vt:lpstr>CMEX10</vt:lpstr>
      <vt:lpstr>CMMI12</vt:lpstr>
      <vt:lpstr>CMR12</vt:lpstr>
      <vt:lpstr>DengXian</vt:lpstr>
      <vt:lpstr>DengXian Light</vt:lpstr>
      <vt:lpstr>宋体</vt:lpstr>
      <vt:lpstr>Arial</vt:lpstr>
      <vt:lpstr>Calibri</vt:lpstr>
      <vt:lpstr>Calibri Light</vt:lpstr>
      <vt:lpstr>Cambria Math</vt:lpstr>
      <vt:lpstr>Times New Roman</vt:lpstr>
      <vt:lpstr>Office Theme</vt:lpstr>
      <vt:lpstr>Equation</vt:lpstr>
      <vt:lpstr>Influence of Dipole-Dipole Interaction on Electron Dynamics in Cold Rydberg Gas </vt:lpstr>
      <vt:lpstr>Defense Outline</vt:lpstr>
      <vt:lpstr>Rydberg Atoms and Dipole-Dipole Interaction What is A Rydberg Atom</vt:lpstr>
      <vt:lpstr>Rydberg Atoms and Dipole-Dipole Interaction What is Dipole-Dipole Interaction</vt:lpstr>
      <vt:lpstr>Rydberg Atoms and Dipole-Dipole Interaction What is Dipole-Dipole Interaction</vt:lpstr>
      <vt:lpstr>Rydberg Atoms and Dipole-Dipole Interaction What is Dipole-Dipole Interaction</vt:lpstr>
      <vt:lpstr>Experiment Setup Magneto-Optical Trap (MOT)</vt:lpstr>
      <vt:lpstr>Experiment Setup State-Selective Field Ionization (SSFI) </vt:lpstr>
      <vt:lpstr>Experiment Setup THz radiations</vt:lpstr>
      <vt:lpstr>Experiment Setup THz Pulses Generation</vt:lpstr>
      <vt:lpstr>Decay in Cold Rydberg Atoms Superradiance Emission</vt:lpstr>
      <vt:lpstr>Decay in Cold Rydberg Atoms Dicke States</vt:lpstr>
      <vt:lpstr>Decay in Cold Rydberg Atoms Superradiance in Cold Rydberg Atoms?</vt:lpstr>
      <vt:lpstr>Decay in Cold Rydberg Atoms Experiment Procedure</vt:lpstr>
      <vt:lpstr>Decay in Cold Rydberg Atoms Experiment Result </vt:lpstr>
      <vt:lpstr>Decay in Cold Rydberg Atoms Experiment Result </vt:lpstr>
      <vt:lpstr>Decay in Cold Rydberg Atoms Experiment Result </vt:lpstr>
      <vt:lpstr>Decay in Cold Rydberg Atoms Model Considering Blackbody Radiation and Spontaneous Decay</vt:lpstr>
      <vt:lpstr>Decay in Cold Rydberg Atoms Calculation</vt:lpstr>
      <vt:lpstr>Decay in Cold Rydberg Atoms Calculation Result</vt:lpstr>
      <vt:lpstr>Decay in Cold Rydberg Atoms Calculation Result</vt:lpstr>
      <vt:lpstr>Decay in Cold Rydberg Atoms Analysis and Discussion </vt:lpstr>
      <vt:lpstr>Decay in Cold Rydberg Atoms Analysis and Discussion </vt:lpstr>
      <vt:lpstr>Wavepackets evolution and DD Interaction Experiment</vt:lpstr>
      <vt:lpstr>Wavepackets evolution and DD Interaction Experiment Result</vt:lpstr>
      <vt:lpstr>Wavepackets evolution and DD Interaction Experiment Result</vt:lpstr>
      <vt:lpstr>Wavepackets evolution and DD Interaction Experiment Result</vt:lpstr>
      <vt:lpstr>Wavepackets evolution and DD Interaction Experiment Result</vt:lpstr>
      <vt:lpstr>Wavepackets evolution and DD Interaction Analysis</vt:lpstr>
      <vt:lpstr>Wavepackets evolution and DD Interaction Analysis</vt:lpstr>
      <vt:lpstr>Wavepackets evolution and DD Interaction Simulation</vt:lpstr>
      <vt:lpstr>Wavepackets evolution and DD Interaction Simulation Result</vt:lpstr>
      <vt:lpstr>Coherence Transfer through DD Interaction Dipole Moment Oscillation</vt:lpstr>
      <vt:lpstr>Coherence Transfer through DD Interaction Coherence Transfer</vt:lpstr>
      <vt:lpstr>Coherence Transfer through DD Interaction Coherence Transfer</vt:lpstr>
      <vt:lpstr>Coherence Transfer through DD Interaction Experiment</vt:lpstr>
      <vt:lpstr>Coherence Transfer through DD Interaction Experiment Result</vt:lpstr>
      <vt:lpstr>Coherence Transfer through DD Interaction Calculation Result</vt:lpstr>
      <vt:lpstr>Coherence Transfer through DD Interaction Analysis</vt:lpstr>
      <vt:lpstr>Coherence Transfer through DD Interaction Analysis</vt:lpstr>
      <vt:lpstr>Conclusion and Prospect  What I’ve Done</vt:lpstr>
      <vt:lpstr>Conclusion and Prospect  What could be don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luence of Dipole-Dipole Interaction on Electron Dynamics in Cold Rydberg Gas </dc:title>
  <dc:creator>Tao Zhou</dc:creator>
  <cp:lastModifiedBy>Tao Zhou</cp:lastModifiedBy>
  <cp:revision>115</cp:revision>
  <dcterms:created xsi:type="dcterms:W3CDTF">2016-03-18T19:11:26Z</dcterms:created>
  <dcterms:modified xsi:type="dcterms:W3CDTF">2016-04-01T19:29:28Z</dcterms:modified>
</cp:coreProperties>
</file>